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heme/theme2.xml" ContentType="application/vnd.openxmlformats-officedocument.theme+xml"/>
  <Override PartName="/ppt/tags/tag18.xml" ContentType="application/vnd.openxmlformats-officedocument.presentationml.tags+xml"/>
  <Override PartName="/ppt/notesSlides/notesSlide1.xml" ContentType="application/vnd.openxmlformats-officedocument.presentationml.notesSlide+xml"/>
  <Override PartName="/ppt/tags/tag19.xml" ContentType="application/vnd.openxmlformats-officedocument.presentationml.tags+xml"/>
  <Override PartName="/ppt/notesSlides/notesSlide2.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ink/ink1.xml" ContentType="application/inkml+xml"/>
  <Override PartName="/ppt/tags/tag22.xml" ContentType="application/vnd.openxmlformats-officedocument.presentationml.tags+xml"/>
  <Override PartName="/ppt/notesSlides/notesSlide3.xml" ContentType="application/vnd.openxmlformats-officedocument.presentationml.notesSlide+xml"/>
  <Override PartName="/ppt/tags/tag23.xml" ContentType="application/vnd.openxmlformats-officedocument.presentationml.tags+xml"/>
  <Override PartName="/ppt/notesSlides/notesSlide4.xml" ContentType="application/vnd.openxmlformats-officedocument.presentationml.notesSlide+xml"/>
  <Override PartName="/ppt/tags/tag24.xml" ContentType="application/vnd.openxmlformats-officedocument.presentationml.tags+xml"/>
  <Override PartName="/ppt/notesSlides/notesSlide5.xml" ContentType="application/vnd.openxmlformats-officedocument.presentationml.notesSlide+xml"/>
  <Override PartName="/ppt/ink/ink2.xml" ContentType="application/inkml+xml"/>
  <Override PartName="/ppt/tags/tag25.xml" ContentType="application/vnd.openxmlformats-officedocument.presentationml.tags+xml"/>
  <Override PartName="/ppt/notesSlides/notesSlide6.xml" ContentType="application/vnd.openxmlformats-officedocument.presentationml.notesSlide+xml"/>
  <Override PartName="/ppt/tags/tag26.xml" ContentType="application/vnd.openxmlformats-officedocument.presentationml.tags+xml"/>
  <Override PartName="/ppt/ink/ink3.xml" ContentType="application/inkml+xml"/>
  <Override PartName="/ppt/tags/tag27.xml" ContentType="application/vnd.openxmlformats-officedocument.presentationml.tags+xml"/>
  <Override PartName="/ppt/notesSlides/notesSlide7.xml" ContentType="application/vnd.openxmlformats-officedocument.presentationml.notesSlide+xml"/>
  <Override PartName="/ppt/tags/tag28.xml" ContentType="application/vnd.openxmlformats-officedocument.presentationml.tags+xml"/>
  <Override PartName="/ppt/ink/ink4.xml" ContentType="application/inkml+xml"/>
  <Override PartName="/ppt/tags/tag29.xml" ContentType="application/vnd.openxmlformats-officedocument.presentationml.tags+xml"/>
  <Override PartName="/ppt/tags/tag30.xml" ContentType="application/vnd.openxmlformats-officedocument.presentationml.tags+xml"/>
  <Override PartName="/ppt/ink/ink5.xml" ContentType="application/inkml+xml"/>
  <Override PartName="/ppt/ink/ink6.xml" ContentType="application/inkml+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ink/ink7.xml" ContentType="application/inkml+xml"/>
  <Override PartName="/ppt/tags/tag40.xml" ContentType="application/vnd.openxmlformats-officedocument.presentationml.tags+xml"/>
  <Override PartName="/ppt/tags/tag41.xml" ContentType="application/vnd.openxmlformats-officedocument.presentationml.tags+xml"/>
  <Override PartName="/ppt/notesSlides/notesSlide8.xml" ContentType="application/vnd.openxmlformats-officedocument.presentationml.notesSlide+xml"/>
  <Override PartName="/ppt/ink/ink8.xml" ContentType="application/inkml+xml"/>
  <Override PartName="/ppt/tags/tag42.xml" ContentType="application/vnd.openxmlformats-officedocument.presentationml.tags+xml"/>
  <Override PartName="/ppt/notesSlides/notesSlide9.xml" ContentType="application/vnd.openxmlformats-officedocument.presentationml.notesSlide+xml"/>
  <Override PartName="/ppt/tags/tag43.xml" ContentType="application/vnd.openxmlformats-officedocument.presentationml.tags+xml"/>
  <Override PartName="/ppt/notesSlides/notesSlide10.xml" ContentType="application/vnd.openxmlformats-officedocument.presentationml.notesSlide+xml"/>
  <Override PartName="/ppt/tags/tag44.xml" ContentType="application/vnd.openxmlformats-officedocument.presentationml.tags+xml"/>
  <Override PartName="/ppt/notesSlides/notesSlide11.xml" ContentType="application/vnd.openxmlformats-officedocument.presentationml.notesSlide+xml"/>
  <Override PartName="/ppt/tags/tag45.xml" ContentType="application/vnd.openxmlformats-officedocument.presentationml.tags+xml"/>
  <Override PartName="/ppt/notesSlides/notesSlide12.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3"/>
  </p:notesMasterIdLst>
  <p:sldIdLst>
    <p:sldId id="330" r:id="rId2"/>
    <p:sldId id="331" r:id="rId3"/>
    <p:sldId id="257" r:id="rId4"/>
    <p:sldId id="258" r:id="rId5"/>
    <p:sldId id="332" r:id="rId6"/>
    <p:sldId id="335" r:id="rId7"/>
    <p:sldId id="290" r:id="rId8"/>
    <p:sldId id="336" r:id="rId9"/>
    <p:sldId id="259" r:id="rId10"/>
    <p:sldId id="325" r:id="rId11"/>
    <p:sldId id="260" r:id="rId12"/>
    <p:sldId id="291" r:id="rId13"/>
    <p:sldId id="261" r:id="rId14"/>
    <p:sldId id="292" r:id="rId15"/>
    <p:sldId id="262" r:id="rId16"/>
    <p:sldId id="297" r:id="rId17"/>
    <p:sldId id="263" r:id="rId18"/>
    <p:sldId id="317" r:id="rId19"/>
    <p:sldId id="264" r:id="rId20"/>
    <p:sldId id="308" r:id="rId21"/>
    <p:sldId id="265" r:id="rId22"/>
    <p:sldId id="266" r:id="rId23"/>
    <p:sldId id="293" r:id="rId24"/>
    <p:sldId id="324" r:id="rId25"/>
    <p:sldId id="337" r:id="rId26"/>
    <p:sldId id="338" r:id="rId27"/>
    <p:sldId id="339" r:id="rId28"/>
    <p:sldId id="340" r:id="rId29"/>
    <p:sldId id="267" r:id="rId30"/>
    <p:sldId id="269" r:id="rId31"/>
    <p:sldId id="300" r:id="rId32"/>
  </p:sldIdLst>
  <p:sldSz cx="12079288" cy="7618413"/>
  <p:notesSz cx="6858000" cy="9144000"/>
  <p:custDataLst>
    <p:tags r:id="rId34"/>
  </p:custDataLst>
  <p:defaultTextStyle>
    <a:defPPr>
      <a:defRPr lang="en-GB"/>
    </a:defPPr>
    <a:lvl1pPr algn="l" rtl="0" eaLnBrk="0" fontAlgn="base" hangingPunct="0">
      <a:spcBef>
        <a:spcPct val="0"/>
      </a:spcBef>
      <a:spcAft>
        <a:spcPct val="0"/>
      </a:spcAft>
      <a:buClr>
        <a:schemeClr val="hlink"/>
      </a:buClr>
      <a:buSzPct val="120000"/>
      <a:buFont typeface="Wingdings" pitchFamily="2" charset="2"/>
      <a:buChar char="§"/>
      <a:defRPr sz="2200" b="1" kern="1200">
        <a:solidFill>
          <a:schemeClr val="tx1"/>
        </a:solidFill>
        <a:latin typeface="Arial" charset="0"/>
        <a:ea typeface="+mn-ea"/>
        <a:cs typeface="Times New Roman" pitchFamily="18" charset="0"/>
      </a:defRPr>
    </a:lvl1pPr>
    <a:lvl2pPr marL="457200" algn="l" rtl="0" eaLnBrk="0" fontAlgn="base" hangingPunct="0">
      <a:spcBef>
        <a:spcPct val="0"/>
      </a:spcBef>
      <a:spcAft>
        <a:spcPct val="0"/>
      </a:spcAft>
      <a:buClr>
        <a:schemeClr val="hlink"/>
      </a:buClr>
      <a:buSzPct val="120000"/>
      <a:buFont typeface="Wingdings" pitchFamily="2" charset="2"/>
      <a:buChar char="§"/>
      <a:defRPr sz="2200" b="1" kern="1200">
        <a:solidFill>
          <a:schemeClr val="tx1"/>
        </a:solidFill>
        <a:latin typeface="Arial" charset="0"/>
        <a:ea typeface="+mn-ea"/>
        <a:cs typeface="Times New Roman" pitchFamily="18" charset="0"/>
      </a:defRPr>
    </a:lvl2pPr>
    <a:lvl3pPr marL="914400" algn="l" rtl="0" eaLnBrk="0" fontAlgn="base" hangingPunct="0">
      <a:spcBef>
        <a:spcPct val="0"/>
      </a:spcBef>
      <a:spcAft>
        <a:spcPct val="0"/>
      </a:spcAft>
      <a:buClr>
        <a:schemeClr val="hlink"/>
      </a:buClr>
      <a:buSzPct val="120000"/>
      <a:buFont typeface="Wingdings" pitchFamily="2" charset="2"/>
      <a:buChar char="§"/>
      <a:defRPr sz="2200" b="1" kern="1200">
        <a:solidFill>
          <a:schemeClr val="tx1"/>
        </a:solidFill>
        <a:latin typeface="Arial" charset="0"/>
        <a:ea typeface="+mn-ea"/>
        <a:cs typeface="Times New Roman" pitchFamily="18" charset="0"/>
      </a:defRPr>
    </a:lvl3pPr>
    <a:lvl4pPr marL="1371600" algn="l" rtl="0" eaLnBrk="0" fontAlgn="base" hangingPunct="0">
      <a:spcBef>
        <a:spcPct val="0"/>
      </a:spcBef>
      <a:spcAft>
        <a:spcPct val="0"/>
      </a:spcAft>
      <a:buClr>
        <a:schemeClr val="hlink"/>
      </a:buClr>
      <a:buSzPct val="120000"/>
      <a:buFont typeface="Wingdings" pitchFamily="2" charset="2"/>
      <a:buChar char="§"/>
      <a:defRPr sz="2200" b="1" kern="1200">
        <a:solidFill>
          <a:schemeClr val="tx1"/>
        </a:solidFill>
        <a:latin typeface="Arial" charset="0"/>
        <a:ea typeface="+mn-ea"/>
        <a:cs typeface="Times New Roman" pitchFamily="18" charset="0"/>
      </a:defRPr>
    </a:lvl4pPr>
    <a:lvl5pPr marL="1828800" algn="l" rtl="0" eaLnBrk="0" fontAlgn="base" hangingPunct="0">
      <a:spcBef>
        <a:spcPct val="0"/>
      </a:spcBef>
      <a:spcAft>
        <a:spcPct val="0"/>
      </a:spcAft>
      <a:buClr>
        <a:schemeClr val="hlink"/>
      </a:buClr>
      <a:buSzPct val="120000"/>
      <a:buFont typeface="Wingdings" pitchFamily="2" charset="2"/>
      <a:buChar char="§"/>
      <a:defRPr sz="2200" b="1" kern="1200">
        <a:solidFill>
          <a:schemeClr val="tx1"/>
        </a:solidFill>
        <a:latin typeface="Arial" charset="0"/>
        <a:ea typeface="+mn-ea"/>
        <a:cs typeface="Times New Roman" pitchFamily="18" charset="0"/>
      </a:defRPr>
    </a:lvl5pPr>
    <a:lvl6pPr marL="2286000" algn="l" defTabSz="914400" rtl="0" eaLnBrk="1" latinLnBrk="0" hangingPunct="1">
      <a:defRPr sz="2200" b="1" kern="1200">
        <a:solidFill>
          <a:schemeClr val="tx1"/>
        </a:solidFill>
        <a:latin typeface="Arial" charset="0"/>
        <a:ea typeface="+mn-ea"/>
        <a:cs typeface="Times New Roman" pitchFamily="18" charset="0"/>
      </a:defRPr>
    </a:lvl6pPr>
    <a:lvl7pPr marL="2743200" algn="l" defTabSz="914400" rtl="0" eaLnBrk="1" latinLnBrk="0" hangingPunct="1">
      <a:defRPr sz="2200" b="1" kern="1200">
        <a:solidFill>
          <a:schemeClr val="tx1"/>
        </a:solidFill>
        <a:latin typeface="Arial" charset="0"/>
        <a:ea typeface="+mn-ea"/>
        <a:cs typeface="Times New Roman" pitchFamily="18" charset="0"/>
      </a:defRPr>
    </a:lvl7pPr>
    <a:lvl8pPr marL="3200400" algn="l" defTabSz="914400" rtl="0" eaLnBrk="1" latinLnBrk="0" hangingPunct="1">
      <a:defRPr sz="2200" b="1" kern="1200">
        <a:solidFill>
          <a:schemeClr val="tx1"/>
        </a:solidFill>
        <a:latin typeface="Arial" charset="0"/>
        <a:ea typeface="+mn-ea"/>
        <a:cs typeface="Times New Roman" pitchFamily="18" charset="0"/>
      </a:defRPr>
    </a:lvl8pPr>
    <a:lvl9pPr marL="3657600" algn="l" defTabSz="914400" rtl="0" eaLnBrk="1" latinLnBrk="0" hangingPunct="1">
      <a:defRPr sz="2200" b="1" kern="1200">
        <a:solidFill>
          <a:schemeClr val="tx1"/>
        </a:solidFill>
        <a:latin typeface="Arial" charset="0"/>
        <a:ea typeface="+mn-ea"/>
        <a:cs typeface="Times New Roman" pitchFamily="18" charset="0"/>
      </a:defRPr>
    </a:lvl9pPr>
  </p:defaultTextStyle>
  <p:extLst>
    <p:ext uri="{EFAFB233-063F-42B5-8137-9DF3F51BA10A}">
      <p15:sldGuideLst xmlns:p15="http://schemas.microsoft.com/office/powerpoint/2012/main">
        <p15:guide id="1" orient="horz" pos="2400">
          <p15:clr>
            <a:srgbClr val="A4A3A4"/>
          </p15:clr>
        </p15:guide>
        <p15:guide id="2" pos="380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00"/>
    <a:srgbClr val="FF0000"/>
    <a:srgbClr val="008000"/>
    <a:srgbClr val="663300"/>
    <a:srgbClr val="990099"/>
    <a:srgbClr val="7777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72644" autoAdjust="0"/>
  </p:normalViewPr>
  <p:slideViewPr>
    <p:cSldViewPr>
      <p:cViewPr varScale="1">
        <p:scale>
          <a:sx n="45" d="100"/>
          <a:sy n="45" d="100"/>
        </p:scale>
        <p:origin x="1488" y="44"/>
      </p:cViewPr>
      <p:guideLst>
        <p:guide orient="horz" pos="2400"/>
        <p:guide pos="3805"/>
      </p:guideLst>
    </p:cSldViewPr>
  </p:slid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ink/ink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channel name="T" type="integer" max="2.14748E9" units="dev"/>
        </inkml:traceFormat>
        <inkml:channelProperties>
          <inkml:channelProperty channel="X" name="resolution" value="1000.22632" units="1/cm"/>
          <inkml:channelProperty channel="Y" name="resolution" value="1000.11493" units="1/cm"/>
          <inkml:channelProperty channel="F" name="resolution" value="0" units="1/dev"/>
          <inkml:channelProperty channel="T" name="resolution" value="1" units="1/dev"/>
        </inkml:channelProperties>
      </inkml:inkSource>
      <inkml:timestamp xml:id="ts0" timeString="2020-04-16T16:10:06.401"/>
    </inkml:context>
    <inkml:brush xml:id="br0">
      <inkml:brushProperty name="width" value="0.05292" units="cm"/>
      <inkml:brushProperty name="height" value="0.05292" units="cm"/>
      <inkml:brushProperty name="color" value="#FF0000"/>
    </inkml:brush>
  </inkml:definitions>
  <inkml:trace contextRef="#ctx0" brushRef="#br0">26344 8232 55 0,'-54'-14'40'16,"53"14"2"-16,0 1-19 15,1-1-15-15,0 0-7 16,0 0-3-16,0-1-2 15,0 1-5-15,-2-1-9 16,1 0 12-16</inkml:trace>
  <inkml:trace contextRef="#ctx0" brushRef="#br0" timeOffset="123304.12">26481 8058 734 0,'-22'-3'354'0,"5"-2"-151"15,2-1-81-15,0 2-21 16,1-9-36-16,-2-1-4 16,1-7 1-16,1-3 0 15,-3 4 0-15,1 2-2 16,-2 7-10-16,0 4-10 0,-3 7-18 16,-6 8-9-16,-2 13-10 15,-1 8-2-15,-2 11-1 16,-1 7-1-16,-3 1 1 15,-4 0 0-15,-1 1 6 16,2 4 5-16,13 16 5 16,8 14-1-16,17 23-5 15,7 1-6-15,19-3-4 16,13-13-2-16,8-20-5 16,4-5-3-16,-5-18-2 15,-5-6 1-15,-2-16 3 16,-4-10 3-16,4-13 2 15,-4-7 1-15,0-17 1 16,-5-8 0-16,4-18 1 0,-4-4-1 16,2-5 1-16,-3-2 2 15,-9 4 3-15,-7 3 1 16,-9 7 2-16,-5 1 0 16,-6 10 0-16,-5 7-1 15,-2 18-4-15,2 13-3 16,9 27-6-16,1 12-3 0,10 10-2 15,13 7 0-15,8-10 1 16,10-7-1-16,0-18 0 16,0-14 1-16,2-15 1 15,-4-6 0-15,-5-13 2 16,-2-3 2-16,-9-4 3 16,-4-4 1-16,-7-4 2 15,1-2 1-15,-12-4 0 16,-7 2 2-16,-12 3 0 15,3 8 0-15,-10 9-1 16,-1 9-1-16,-4 13-2 16,-3 8-3-16,5 8-4 15,-3 5-36-15,15 1-136 16,-2-6 124-16</inkml:trace>
  <inkml:trace contextRef="#ctx0" brushRef="#br0" timeOffset="123555.9">27062 8566 1008 0,'10'44'382'16,"1"0"-254"-16,0-8-123 16,-1 4-3-16,-4-1-47 15,-2-4-37-15,4 3-69 16,-3-5-60-16,1-3 133 16</inkml:trace>
  <inkml:trace contextRef="#ctx0" brushRef="#br0" timeOffset="123749.76">27016 8077 918 0,'-6'17'396'16,"-3"0"-220"-16,1 0-98 15,3 2-139-15,1 0-79 16,4 0 88-16</inkml:trace>
  <inkml:trace contextRef="#ctx0" brushRef="#br0" timeOffset="124137.01">27300 8725 639 0,'5'26'232'0,"4"2"-197"15,-3-4-13-15,1-4-19 16,-4-1 3-16,-3-13 16 16,0-5 31-16,5-9 36 15,1-10 13-15,8-14 11 16,1-11-17-16,8-12-9 15,2-10-2-15,2-4-2 0,5 7-3 16,-2 17-9-16,-1 16-11 16,1 23-23-1,-1 7-11-15,1 25-19 0,1 7-4 16,-2 17-2-16,-5 11-1 16,-7-1 0-16,-4 2 1 15,-10-5 0-15,3-3-1 0,-7-2-3 16,-5-5-5-16,3-12-46 15,-2-8-53-15,3-19 67 16</inkml:trace>
  <inkml:trace contextRef="#ctx0" brushRef="#br0" timeOffset="124853.23">28158 8476 851 0,'1'-2'382'0,"16"-3"-202"15,33-29-21-15,-26 31-43 16,4 0-28-16,11 1-17 16,4 2-16-16,10-2-29 15,2 0-8-15,-4-6-14 16,0 1-3-16,-6-2-1 16,-7-4-2-16,-14 3-4 15,-3-1-27-15,-18 3-103 16,-3 3-123-16,-11 3 155 15</inkml:trace>
  <inkml:trace contextRef="#ctx0" brushRef="#br0" timeOffset="125104.81">28569 8081 978 0,'24'-38'441'15,"3"47"-247"-15,4-2-44 16,4 8-101-16,-3 0-31 16,-5 13-13-16,-5 9-3 15,-9 9-2-15,-7 9 0 16,-9 8-4-16,-1 6-4 0,-19 7-14 16,2-5-5-16,-11-5-5 15,-6-7-8-15,7-17-69 16,-3-7-314-16,6-10 294 15</inkml:trace>
  <inkml:trace contextRef="#ctx0" brushRef="#br0" timeOffset="125668.4">29251 7864 882 0,'-5'-36'436'16,"11"49"-189"-16,-2 9-123 15,3 7-18-15,-6 14-84 16,-2 8-12-16,-4 13-4 16,0 6-1-16,-4 6-4 15,3 3-1-15,-9-2-1 0,-2-3-6 16,4-7-34-1,-2-5-22-15,8-18-38 0,-4-10-37 16,-3-16-54-16,2-9-15 16,-1-9-42-16,3-9-62 15,-1-15 216-15</inkml:trace>
  <inkml:trace contextRef="#ctx0" brushRef="#br0" timeOffset="125821.42">29094 8407 266 0,'10'-35'181'0,"2"7"25"16,3 3-21-16,0 12-17 15,0 3-18-15,4 6-41 16,5-2-21-16,12-1-46 16,-1-8-11-16,8-2-18 15,-3-1-5-15,-5-7-8 16,2 2-8-16,-15-2-53 16,-2-1-63-16,-9 0 79 15</inkml:trace>
  <inkml:trace contextRef="#ctx0" brushRef="#br0" timeOffset="126034.45">29481 7667 563 0,'-6'0'328'0,"4"13"-59"16,-2 8-74-16,-2 11-29 16,4 19-46-16,2 10-23 15,8 19-60-15,-4 3-18 16,7 2-20-16,-2 1-2 15,-3-5-3-15,3-1-3 16,-3-5-24-16,0-7-30 16,0-13-94-16,0-6-68 0,-4-18 137 15</inkml:trace>
  <inkml:trace contextRef="#ctx0" brushRef="#br0" timeOffset="126852.04">29538 8603 933 0,'7'42'385'0,"1"-50"-255"15,6-7-48-15,4-13 6 16,-1-10-17-16,4-4 5 15,-5-4-7-15,-5-1-39 0,-8-1-15 16,-3 3-12-16,-9 1-4 16,-1 10-8-16,-2 8-3 15,0 11-3-15,-3 8 2 16,3 12 5-16,0 6 2 16,1 8 5-16,4 4-2 15,2 0-2-15,-3-1 0 0,5 7-3 16,0-1 1-16,4 6 3 15,4 1 1-15,6 2 3 16,3 0 1-16,6 0 0 16,2-3 0-16,10-6 0 15,1-5-1-15,8-11 2 16,5-2 3-16,3-10 13 16,-8-10 12-16,4-5 25 15,-3-8 10-15,-7-9-10 16,4 1-10-16,-11-13-26 15,-4 1-13-15,-8-5-3 16,-3 2-2-16,-6-3-4 16,-7 2-2-16,-2 5-1 15,-4 4 3-15,1 16 4 16,-1 11 4-16,0 7 0 16,-4 5-1-16,-1 20 0 0,-2 3 1 15,1 24-2-15,0 6 1 16,1 5-4-16,2-2-1 15,3-2-2-15,4-5 0 16,3-13 2-16,6-6 1 16,4-12 0-16,2-12 1 15,6-8 3-15,-3-11 0 0,2-13 3 16,0-6 2-16,-5-14-1 16,0-1 0-16,-3-6 3 15,-1 1 6-15,-3 12 19 16,-2 7 10-16,-1 20 5 15,0 12-5-15,0 21-13 16,6 10-9-16,3 17-11 16,1 3-4-16,12-4-8 15,4-3-2-15,-1-11-2 16,0-8 2-16,-4-11-10 16,-3-7-7-16,4-12-60 15,-6-5-46-15,-1-6-147 16,1-4 164-16</inkml:trace>
  <inkml:trace contextRef="#ctx0" brushRef="#br0" timeOffset="127301.33">30834 7992 1110 0,'-11'-1'446'0,"-13"2"-326"15,-8 3-20-15,-5 10-98 16,-2 13-6-16,1 14-2 16,2 13 7-16,6 21 29 15,6 8 16-15,12 7 17 16,8 1-4-16,11-21-25 16,9-12-17-16,6-28-3 15,6-11 19-15,5-16 40 16,-3-8 19-16,4-15 16 15,-1-10-15-15,-4-17-35 16,-4-9-18-16,-11-13-27 16,-9-4-4-16,-5-4-4 15,-3-2 0-15,-10-10-3 16,2-5-1-16,-6 1-5 16,7 8-2-16,1 33 3 15,5 16-1-15,4 36 4 0,2 15 0 16,5 35-3-16,-2 20 3 15,7 24-3-15,1 6-2 16,7-2 3-16,3-4-31 16,0-15-30-16,-1-10-18 15,7-18-86-15,-1-14-66 16,8-25 152-16</inkml:trace>
  <inkml:trace contextRef="#ctx0" brushRef="#br0" timeOffset="127635.48">31591 7171 1139 0,'-49'-7'532'15,"40"52"-248"-15,-3 7-117 16,5 22-81-16,-5 16-57 16,0 28-26-16,1 17-1 15,-10 22-2-15,9 13-2 16,-9 13 2-16,-4-2 0 15,5-9-32-15,-9-13-64 16,8-30-430-16,3-15 361 16</inkml:trace>
  <inkml:trace contextRef="#ctx0" brushRef="#br0" timeOffset="128146.03">31701 7770 665 0,'-35'-66'425'16,"32"61"-73"-16,5 5-130 16,3 0 2-16,-5-1-100 15,0 0-12-15,13-1-38 16,48-10-29-16,-24-2-15 16,7-2 0-16,0-5-6 15,-3 2-2-15,-7 5-9 16,-3-3-8-16,-6 9-4 15,-3-1-2-15,-4 3-8 16,-8 4-24-16,-7 2-95 16,-3 5-74-16,-11 2 118 15</inkml:trace>
  <inkml:trace contextRef="#ctx0" brushRef="#br0" timeOffset="128368.43">31947 7633 875 0,'-27'141'477'0,"27"-93"-173"16,-1 15-158-16,-2 5-33 0,0 5-113 15,4 4-2-15,1-1-13 16,-2 0-9-16,4 0-11 16,-10-3-7-16,2-9 3 15,-3-8-5-15,0-18-47 16,1-7-27-16,3-14-163 15,4-9 176-15</inkml:trace>
  <inkml:trace contextRef="#ctx0" brushRef="#br0" timeOffset="128883.64">32282 7963 724 0,'2'1'343'16,"-10"-6"-157"-16,2 0-116 16,-7 1-3-16,-4 4-50 15,-6 4 9-15,-2 6 12 16,1 13 24-16,1 4-1 15,4 12-2-15,0 3-7 0,8 12-17 16,3-3-9-16,3 0-15 16,7-3-6-16,6-16-5 15,5-2-2-15,3-12 2 16,0-7 2-16,-2-11 5 16,0-10-1-16,0-16-2 15,5-6-3-15,4-13-2 16,1-9 0-16,-2-2 3 15,-4 0 6-15,-3 9 29 16,-4 9 9-16,0 17 15 16,-7 11 4-16,0 18-23 15,0 16-10-15,-4 12-17 16,1 9-9-16,0 7-5 16,2-5 0-16,4-3 0 0,-2 0 0 15,1-10 0-15,-3-4-1 16,-1-4 6-16,-2-9-25 15,0-9-109-15,0-1-136 16,-3-7 157-16</inkml:trace>
  <inkml:trace contextRef="#ctx0" brushRef="#br0" timeOffset="129116.29">32492 8074 624 0,'54'65'342'0,"-55"-34"-77"16,2 4-162-16,9 6-13 16,-8-2-72-16,5-4-18 15,-6-2-5-15,0-10-13 16,0-4-28-16,3-11-253 15,6-5 211-15</inkml:trace>
  <inkml:trace contextRef="#ctx0" brushRef="#br0" timeOffset="129583.67">32586 7213 851 0,'-14'-9'419'0,"8"10"-39"15,1 1-342-15,2 4-27 16,1-5-11-16,2-1-14 16,0 0 4-16,-1 0 4 15,0 0 9-15,-1 1 11 16,2 12 2-16,15 29-2 15,-10-33-6-15,9 1-10 16,-6-4-3-16,0 3 1 16,2-2 3-16,-8 2 4 15,3 2 6-15,7 6 24 16,-1 6 2-16,3 16-2 16,0 8-5-16,-3 9-23 0,0 11-3 15,1-1 1 1,-4 2 5-16,5 3 21 0,3 2 19 15,-3 5 29-15,7 2 3 16,-5-3-14-16,4-3-16 16,-2-4-31-16,-4-6-9 15,-2-2-7-15,-6-5-2 16,-3-11-1-16,-2-7 1 16,-7-11-78-16,-5-7-27 0,-6-9 59 15</inkml:trace>
  <inkml:trace contextRef="#ctx0" brushRef="#br0" timeOffset="129784.36">32439 7469 1408 0,'-8'-31'595'0,"-8"14"-400"15,9 7-20-15,-2 9-107 16,4 4-60-16,3 9-53 16,-4 1-362-16,-8 5 291 15</inkml:trace>
  <inkml:trace contextRef="#ctx0" brushRef="#br0" timeOffset="130417.39">29624 9921 1268 0,'-35'-94'474'0,"35"89"-350"16,0-4-48-16,6-4 13 16,-2 5-15-16,-1 5-9 15,5 5 0-15,-1 12-32 16,6 12-5-16,3 29-18 16,-1 17-6-16,3 36-3 15,0 6-2-15,-3 10-1 16,2-4 2-16,-16-19-28 15,0-6-13-15,-2-27-37 16,-9-13-17-16,5-28-30 16,-3-14-35-16,-1-20-122 15,2-14-62-15,2-19 208 0</inkml:trace>
  <inkml:trace contextRef="#ctx0" brushRef="#br0" timeOffset="130546.04">29732 10380 607 0,'26'-45'318'0,"0"8"-64"0,6 5-32 15,1 4-82-15,-2-5-32 16,10 4-69-16,-1-1-26 16,6-4-17-16,4 5-26 15,-7-2-90-15,-7 2-107 0,-10 6 137 16</inkml:trace>
  <inkml:trace contextRef="#ctx0" brushRef="#br0" timeOffset="130750.74">30244 9449 1019 0,'13'6'490'0,"-10"32"-199"16,2 12-92-16,0 29-81 16,-1 15-64-16,2 23-45 15,-3 11-29-15,-3 3-74 16,-1-1-34-16,0-9-77 15,-4-15-83-15,-6-18 199 0</inkml:trace>
  <inkml:trace contextRef="#ctx0" brushRef="#br0" timeOffset="131686.44">31412 9099 898 0,'6'7'479'0,"-3"5"-195"0,-4 5-117 15,4 5-25-15,-18 16-108 16,-6 9-8-16,-10 25-3 16,-13 22-5-16,-1 33-4 15,-5 22-2-15,-5 25-2 16,4 8-3-16,2-3-5 15,-5-11-1-15,10-21-3 16,11-14-2-16,2-27-5 16,16-11-3-16,-2-33-9 15,3-16-31-15,9-26-200 16,-1-15 176-16</inkml:trace>
  <inkml:trace contextRef="#ctx0" brushRef="#br0" timeOffset="132080.63">31850 9571 1279 0,'24'4'535'0,"-1"-2"-386"16,7-2 26-16,-4-2-113 15,4-2-11-15,9-3 16 16,-4-2 3-16,15-6-21 16,4-2-11-16,-3-1-22 15,-2-3-13-15,-11 5-8 16,-4 5-7-16,-15 5-19 16,-6 5-23-16,-14 6-89 0,-12 2-86 15,-13 7 142-15</inkml:trace>
  <inkml:trace contextRef="#ctx0" brushRef="#br0" timeOffset="132293.07">32143 9482 943 0,'0'7'405'0,"2"13"-242"16,-1 8 7-16,-2 14-96 15,-4 7-15-15,-1 8-29 16,-1 7-19-16,-2 11-9 15,-3 4 0-15,-1 6-28 16,-1-1-32-16,-3-10-118 16,0-5-120-16,11-13 185 15</inkml:trace>
  <inkml:trace contextRef="#ctx0" brushRef="#br0" timeOffset="133366.01">27450 11870 674 0,'-4'-17'310'0,"12"-8"-144"16,-2-2 4-16,5-1 16 16,2 0-13-16,-1 6-8 15,-3 4-8-15,-6 12-45 16,-1 2-16-16,-2 10-34 15,-2 15-21-15,1 26-29 16,1 26-11-16,3 44-4 16,2 16 0-16,-1 15-1 0,1-1-13 15,3-13-33-15,-5-11-11 16,3-20-1-16,-2-18 14 16,-3-27 33-16,2-10 10 15,-3-24-3-15,0-9-20 16,0-26-13-16,-2-15-3 15,0-32 3-15,-3-14 20 16,0-28 14-16,-1-8 4 0,-1-15 5 16,2-3 3-16,-1 1 12 15,5 7 8-15,6 12 9 16,3 14 11-16,13 14 5 16,2 2-9-16,5 22-3 15,2 2-5-15,4 25-11 16,-2 8 2-16,-1 19-8 15,-6 6-6-15,-6 16-4 16,-1 9-3-16,-4 10 2 16,-7 6 0-16,-15 7 1 15,-3-1 2-15,-14 3 1 16,0-3-1-16,-6-5 0 16,-11-5-1-16,2-10-5 15,-2-5 0-15,10-13-26 0,12-4-28 16,12-9-126-16,8-2 115 15</inkml:trace>
  <inkml:trace contextRef="#ctx0" brushRef="#br0" timeOffset="133705.7">28178 11620 1422 0,'-19'14'526'0,"-7"12"-448"16,0 5-6-16,-1 16-44 16,-1 2-13-16,0 15-4 15,0 7 0-15,0 17-5 16,4 12-3-16,10 19-3 15,6 6 0-15,12 0-4 16,3-4-2-16,11-29-5 16,4-14-12-16,11-32-27 0,0-12-22 15,1-23-67 1,0-12-50-16,-4-18-297 0,3-9 319 16</inkml:trace>
  <inkml:trace contextRef="#ctx0" brushRef="#br0" timeOffset="133908.41">28256 11828 1304 0,'0'20'545'0,"11"19"-372"15,-6 3-23-15,5 20-103 16,-4 9-36-16,-1 3-14 15,2 4-17-15,-5-8-45 16,3-6-16-16,0-13-53 16,-2-7-43-16,-1-15-138 15,-1-9 199-15</inkml:trace>
  <inkml:trace contextRef="#ctx0" brushRef="#br0" timeOffset="134078.11">28338 12061 676 0,'8'-2'347'0,"6"10"-127"0,8 8-39 15,3 3-102-15,1-2-38 16,-1-8-91-16,-1-5-62 16,-7-7-86-16,-2-5-40 15,-5-4 144-15</inkml:trace>
  <inkml:trace contextRef="#ctx0" brushRef="#br0" timeOffset="134285.8">28534 11735 544 0,'9'-19'285'0,"-1"8"-55"16,-1 6-95-16,-2 16 11 15,0 10-18-15,-2 20-12 16,1 6-20-16,2 8-44 15,1 2-23-15,7 8-21 16,0 6-5-16,2 7-8 16,0 2-31-16,-2-2-88 15,1-7-48-15,2-14 94 16</inkml:trace>
  <inkml:trace contextRef="#ctx0" brushRef="#br0" timeOffset="134666.5">28891 11595 1361 0,'105'-12'548'0,"-84"33"-331"16,6-4-138-16,6 1 2 15,5 5-43-15,8 16-25 16,-1 5 0-16,1 17-3 16,-6 1-3-16,-9 5-3 15,0 6-1-15,-15 8-2 16,-4 9-1-16,-11 10-1 15,-7 3 0-15,-12 8-18 16,-5 2-18-16,-19-4-38 16,-8 0-16-16,-8-22-109 0,-2-11 131 15</inkml:trace>
  <inkml:trace contextRef="#ctx0" brushRef="#br0" timeOffset="134942.76">29588 12008 1214 0,'13'7'495'0,"10"-10"-311"16,8-6-117-16,19-18-19 15,1 3-39-15,1-13-7 16,-6-1-13-16,-9 8-86 16,-7-5-74-16,-3 13 102 15</inkml:trace>
  <inkml:trace contextRef="#ctx0" brushRef="#br0" timeOffset="135121.29">29679 12259 1203 0,'23'17'426'0,"9"-9"-386"16,4-7-12-16,1-11 35 15,-3-4-91-15,-3-6 30 16</inkml:trace>
  <inkml:trace contextRef="#ctx0" brushRef="#br0" timeOffset="135716.8499">30370 11650 1474 0,'2'37'632'0,"-2"1"-337"16,7 9-237-16,7 4 6 15,-8 8-69-15,6 9-6 16,-3 5-7-16,-7 0-2 16,0 11 8-16,-2-2 5 15,5-10 8-15,-10-6 1 0,-1-19-3 16,-1-11-2-16,-6-12-1 16,10-7-2-16,-4-15-33 15,2-7-11-15,0-20-28 16,-3-11-7-16,0-21 33 15,1-15 12-15,0-19 33 16,4-10 10-16,5-6 23 16,5-1 12-16,5 6 17 15,3 9 11-15,-4 15 10 16,2 13-4-16,0 15-5 16,7 5-9-16,8 19-25 15,-3 6-10-15,3 16-15 16,-2 6-6-16,-1 18-3 15,2 10-2-15,-7 10 1 16,-6 9 1-16,-9 4 3 0,-9 2 3 16,-10 8 4-16,-7-1 1 15,-14-2-2-15,-3-6-1 16,2-9-18-16,-2-10-20 16,12-12-37-16,2-10-44 15,12-15-224-15,13-7 228 0</inkml:trace>
  <inkml:trace contextRef="#ctx0" brushRef="#br0" timeOffset="136215.75">31092 11348 967 0,'-11'15'455'0,"-1"7"-233"16,-2 2-53-16,-3 9-68 16,-4 2-48-16,-1 10-10 15,1 5-7-15,-2 18-13 16,-3 8-4-16,6 11 5 15,-5 7 10-15,14 4 5 16,8 1 0-16,8-9-12 16,1-10-11-16,13-19-17 15,6-14-5-15,4-19-6 16,10-8-8-16,2-21-18 16,0-5-36-16,1-21-165 15,-8-11 161-15</inkml:trace>
  <inkml:trace contextRef="#ctx0" brushRef="#br0" timeOffset="136464.4">31169 11639 1612 0,'138'-21'606'0,"-122"29"-471"16,8-7-99-16,4-10 13 15,6-4-46-15,-2-5-5 16,-5-2 1-16,2 5-39 16,-4-2 4-16,5 2-45 15,-2 0-84-15,-4 4 125 16</inkml:trace>
  <inkml:trace contextRef="#ctx0" brushRef="#br0" timeOffset="136657.37">31436 11964 974 0,'4'45'370'16,"1"2"-343"-16,-3-5-177 15,-2-2 90-15</inkml:trace>
  <inkml:trace contextRef="#ctx0" brushRef="#br0" timeOffset="136968.65">31685 11108 1063 0,'14'1'548'0,"5"11"-32"15,3 8-405-15,6 11-32 16,1 10-29-16,0 19-34 16,7 3 0-16,-8 7-2 15,-3 3-2-15,-5 7 0 0,-13 10-1 16,-2 10-2-16,-8 2-7 16,-12 0-45-16,-10 0-18 15,-15 3-194-15,-4 3 168 16</inkml:trace>
  <inkml:trace contextRef="#ctx0" brushRef="#br0" timeOffset="137982.37">31460 11763 755 0,'66'-28'332'0,"-68"29"-200"15,-3 1-9-15,7-1-22 16,-2-1-9-16,-2 0 18 16,2 0 15-16,0 0-12 15,0 0-8-15,0 0-17 16,0 0-20-16,0 0-32 0,7 1-12 15,-3 0-12-15,1 0 0 16,-4-1 5-16,0 20 3 16,28 40 2-16,-32-29-1 15,-4 6-3-15,0 0-4 16,1 6-8-16,6 1-3 16,-1-5-4-16,2-4-2 15,3-12-10-15,1-4-29 16,6-9-89-16,-2-7-80 15,2-1 124-15</inkml:trace>
  <inkml:trace contextRef="#ctx0" brushRef="#br0" timeOffset="138464.94">30345 13343 895 0,'-25'-44'502'16,"26"54"-103"-16,1-2-184 15,9 0-30-15,9-6-73 16,7-1-29-16,7-6-31 16,3-4-19-16,16-6-21 15,-4-2-5-15,0-1-3 16,1 3-23-16,-22 4-57 16,-3 3-86-16,-14 8-229 15,-11 5 250-15</inkml:trace>
  <inkml:trace contextRef="#ctx0" brushRef="#br0" timeOffset="138623.8594">30295 13598 642 0,'-25'31'447'0,"4"-3"21"16,14-2-234-16,8 1-28 16,11-10-82-16,7 1-30 15,16-9-42-15,1-7-16 16,6-9-30-16,8-10-5 15,3-7 2-15,7-1-40 0,-1 2 29 16</inkml:trace>
  <inkml:trace contextRef="#ctx0" brushRef="#br0" timeOffset="138935.87">31349 12856 1690 0,'20'28'656'0,"-9"-3"-498"0,6 6-58 16,-1-4-38-16,-1 1-49 15,-6 5-14-15,-6-1-6 16,0 11-15-16,0 3-19 16,-1 4-23-16,1 3-14 15,4-3-43-15,-1-4-25 16,5-11-95-16,-7-9-108 0,9-18 225 16</inkml:trace>
  <inkml:trace contextRef="#ctx0" brushRef="#br0" timeOffset="139192.18">31949 12922 908 0,'-1'57'489'0,"-17"-3"-49"15,1 4-328-15,-12 9-8 16,-9 4-87-16,-10 8-67 16,-4 4-11-16,2 7-11 15,5-1 9-15,2-6 9 16,1-4-24-16,15-23-148 0,4-7 149 16</inkml:trace>
  <inkml:trace contextRef="#ctx0" brushRef="#br0" timeOffset="139548.8">31876 13463 894 0,'32'-3'467'15,"-2"-3"-182"-15,-4 3-130 16,-1-2-48-16,1 5-91 15,-3 4-1-15,-4 2 1 16,2 10 18-16,-16 8 20 16,-1 8-4-16,-6 8-6 15,-4 0-19-15,-2 7-20 16,-6 3-3-16,-4 7-7 16,-6 1 0-16,1 2 0 15,8-1 7-15,5-9 35 16,9-5 8-16,9-17 13 15,5-4-5-15,12-16-29 0,2-14-10 16,7-5-14-16,3-8-3 16,0-2 1-16,5 8 1 15,-12-8-18-15,-3 2 1 16,-15-2 10-16</inkml:trace>
  <inkml:trace contextRef="#ctx0" brushRef="#br0" timeOffset="140415.51">26948 14673 564 0,'-27'3'300'16,"5"8"-59"-16,0-3-57 16,7 3-51-16,0 2-16 15,8-5-35-15,1-5 2 16,2-3 0-16,4-2-17 15,0 1 20-15,0 1 1 16,0-1 3-16,18-2 1 0,37-7-34 16,-28 3-15-16,8 7-27 15,4 7-9-15,11 9-6 16,4 0 0-16,0 1-1 16,3 2-1-16,-11-4-3 15,-6-2 0-15,-2 1-2 16,-4-3 0-16,-8-4 2 15,-4 0 0-15,-14-7-11 16,-2 0-11-16,-10-2-69 16,-2-7-46-16,-8-3-190 15,-8-7-104-15,-4-4 271 16</inkml:trace>
  <inkml:trace contextRef="#ctx0" brushRef="#br0" timeOffset="140616.0799">27203 14674 547 0,'-5'7'382'0,"5"5"1"15,0 4-146-15,4 11-42 16,8 14-80-16,-5 6-35 16,12 14-44-16,-7 5-13 15,5 11-19-15,1-2-4 16,-14 2-6-16,8 4-2 0,-13-12-6 16,1-2-5-16,0-14-35 15,-5-10-43 1,1-14-230-16,-3-8 216 0</inkml:trace>
  <inkml:trace contextRef="#ctx0" brushRef="#br0" timeOffset="140848.46">26995 15341 901 0,'15'5'440'0,"12"7"-138"15,10 2-65-15,16 2-49 16,1-5-42-16,5-5-68 16,5 0-29-16,-2-3-47 0,6 2-9 15,2-4-38-15,-4 1-30 16,0 1-55-16,-10 0-23 16,-11 7-7-16,-15-4-6 15,-5 8-41-15,-3-2-50 16,-8 0 162-16</inkml:trace>
  <inkml:trace contextRef="#ctx0" brushRef="#br0" timeOffset="141280.5799">28026 14550 947 0,'-3'-3'476'16,"-3"2"-175"-16,-3 1-137 0,-2 8-25 15,2 8-65-15,1 6-19 16,-1 6-9-16,-2 1-8 16,3 12-16-16,-1 7-6 15,1 14-8-15,6 8-2 16,2 19-5-16,0 8 0 16,3 16 0-16,5 5 0 0,6 11 0 15,5 0-1 1,6-10 0-16,3-6-1 0,5-26-7 15,3-17-3-15,2-23-45 16,7-15-33-16,-4-23-112 16,-2-8-121-16,12-11 207 15</inkml:trace>
  <inkml:trace contextRef="#ctx0" brushRef="#br0" timeOffset="141897.69">28496 14986 570 0,'25'-48'409'15,"-30"48"4"-15,3 2-141 16,1 0-33-16,1-2-77 15,0 0-27-15,-1 0-37 0,-1 0-18 16,2 0-29-16,-3 13-13 16,-7 46-20-16,6-23-8 15,2 18-9-15,2 7-1 16,6 13-1-16,1 7-1 16,3 1-1-16,1-3 0 15,-1-10-1-15,-2-12-1 0,-2-15-5 16,0-8-7-1,-2-21-21-15,-2-1-15 0,-2-13-95 16,-2-10-42-16,-8-10-192 16,-1-8 229-16</inkml:trace>
  <inkml:trace contextRef="#ctx0" brushRef="#br0" timeOffset="142036.75">28469 15424 407 0,'0'-19'309'15,"4"8"15"-15,9 7-86 16,5 1-32-16,9-2-71 15,6-2-32-15,11-11-59 16,9-5-27-16,-5-11-17 16,-2-3 0-16,-8 2-35 15,-12 0-89-15,6 9 86 16</inkml:trace>
  <inkml:trace contextRef="#ctx0" brushRef="#br0" timeOffset="142299.3">28835 14739 1158 0,'10'45'558'0,"6"14"-208"15,8 4-166-15,5 11-98 16,5 5-50-16,1 8-34 15,-8 7-2-15,-4 3-19 16,-6 5-8-16,-7 1-28 16,-5-5-12-16,-4-10-34 15,4-12-29-15,0-19 85 16</inkml:trace>
  <inkml:trace contextRef="#ctx0" brushRef="#br0" timeOffset="143282.1">29101 14440 1065 0,'-1'6'498'0,"1"4"-246"15,3 3-92-15,4 4-27 16,6 10-58-16,4 1-12 0,10 11-1 16,5 8-5-16,9 13-6 15,0 10-4-15,-1 18-14 16,-3 2-9-16,-8 16-17 16,0 5-5-1,-13 18-2-15,0 9-4 0,-16 12-20 16,-6 6-15-16,-14-3-17 15,-5-3-3-15,-6-11-16 16,3-9-3-16,-3-21-100 16,-8-10 112-16</inkml:trace>
  <inkml:trace contextRef="#ctx0" brushRef="#br0" timeOffset="143766.24">29554 15550 949 0,'-1'49'432'0,"4"-38"-159"16,4 0-98-16,12-7-10 16,4 0-28-16,12-10-53 0,0-5-10 15,5-5-41-15,-1-1-18 16,-6-1-13-16,-4 0-12 15,-7 2-55-15,-3 0-21 16,-5 9-85-16,-2 3-99 0,-3 4 184 16</inkml:trace>
  <inkml:trace contextRef="#ctx0" brushRef="#br0" timeOffset="143929.49">29765 15943 938 0,'23'-7'354'0,"2"-14"-259"16,3-6-56-16,6-1-24 16</inkml:trace>
  <inkml:trace contextRef="#ctx0" brushRef="#br0" timeOffset="145699.22">30078 14812 500 0,'1'-21'285'16,"-1"-2"-50"-16,-2 6-63 16,-4 2 28-16,-1 11-36 15,5 0-16-15,0 6-31 16,-3 3-13-16,4-5-7 15,1 0-6-15,0 6-5 16,1 14-6-16,6 36-23 16,-2-22-10-16,5 22-19 15,-1 17-9-15,2 22-12 16,0 10-4-16,3 21-2 0,-6 0-4 16,1 13-11-16,-3-2-5 15,1-19-3-15,-3-12 2 16,4-32 10-16,1-11 5 15,-1-29 0-15,4-11-3 16,2-23-2-16,3-13-1 16,2-21 0-16,4-12 3 0,-6-17 3 15,4-6 2-15,-6-5 3 16,-9-1 1-16,1 8 2 16,-7 3-1-16,-1 26 1 15,4 14-2-15,3 27 2 16,3 19 0-16,10 23-1 15,-2 16 1-15,9 8-3 16,3-3 0-16,-1-15 0 16,-1-12-2-16,5-16-1 15,-5-7 10-15,0-14 31 16,-1-4 16-16,-9-13 24 16,-3-4-1-16,-8-12-18 15,-6-3-9-15,-4-7-15 16,-9-2-8-16,-8 1-12 15,-6-8-6-15,-2-1-3 0,-2-3-11 16,2 12-14-16,1 11-3 16,6 18-28-16,4 6-7 15,7 9-58-15,5 4-40 16,5 3-148-16,3-2 187 16</inkml:trace>
  <inkml:trace contextRef="#ctx0" brushRef="#br0" timeOffset="146214.2">31040 15385 1206 0,'24'-11'483'0,"-53"7"-292"16,-4-3-122-16,-2 2-6 16,6 6-35-16,-3 14-27 15,5 9-1-15,8 17-2 16,0 8 2-16,13 14 7 0,6-1 4 16,11-6 9-16,4-6 3 15,9-18-1-15,-8-12-3 16,11-16-10-16,-4-9 5 15,0-14 28-15,5-6 13 16,-7-4 19-16,-3-11-1 16,1 0-12-16,0 3-5 15,-4 7-8-15,2 11-5 16,-1 16-11-16,0 9-4 16,3 31-12-16,6 16-4 0,3 23-11 15,3 12-9-15,-4 11-26 16,-4 4-2-16,-9 1 1 15,-6-5 7-15,-9 5 27 16,-6-5 3-16,-18 8 5 16,-3-1 1-16,-15-13 0 15,-5-9 0-15,-4-24 0 16,-3-7-2-16,9-27-20 16,0-12-20-16,15-25-53 15,7-13-18-15,8-23 63 16</inkml:trace>
  <inkml:trace contextRef="#ctx0" brushRef="#br0" timeOffset="146662.73">31464 16154 921 0,'12'4'519'16,"-1"-8"-122"-16,5-4-196 15,-4 1-31-15,4-2-99 16,-4 1-22-16,1 5-26 15,0 4-12-15,-2 9-6 16,2 7-1-16,-7 7 1 16,-1 3-4-16,-6 4-23 15,-7 3-9-15,4 11-5 16,-6 1 3-16,-1-2 23 16,7-3 9-16,3-13 9 15,6-5 10-15,17-5 9 16,-2-3 5-16,10-13-7 0,-4-3-8 15,1-11-11-15,1-4-4 16,-2-3-2-16,-3-1 12 16,-4 1-8-16,-9-6 84 15,-10 5-62-15</inkml:trace>
  <inkml:trace contextRef="#ctx0" brushRef="#br0" timeOffset="147532.2">31470 14615 977 0,'-30'14'504'0,"1"6"-211"15,-7 4 10-15,-3 4-135 16,7 4-47-16,-5 7-23 16,-1 1-20-16,7 16-38 15,3 12-13-15,11 28-25 16,5 15-4-16,9 16-15 16,6 7-11-16,12-4-16 15,10-5-8-15,16-17-21 16,6-20-1-16,7-28-18 15,6-18-21-15,-4-21-18 16,-2-11-26-16,5-19-192 16,-6-9 234-16</inkml:trace>
  <inkml:trace contextRef="#ctx0" brushRef="#br0" timeOffset="147873.5">31879 14553 1097 0,'42'-12'559'15,"-48"35"-226"-15,11 10-120 16,2 8-29-16,6 16-109 16,0 15-26-16,-1 7-31 15,1 4-13-15,6-8-17 16,-7-8-21-16,4-15-74 15,-12-14-78-15,-4-14-395 16,2 4 383-16</inkml:trace>
  <inkml:trace contextRef="#ctx0" brushRef="#br0" timeOffset="148128.84">31711 15291 1617 0,'-38'73'620'0,"81"-68"-503"15,9-8-2-15,10-16-90 16,5-8-19-16,2-8-5 16,7-8 0-16,3 4-5 15,-1-1-10-15,-7 9-15 16,-11 9-18-16,-16 7-96 15,-10 7 31-15,-20 5 54 16</inkml:trace>
  <inkml:trace contextRef="#ctx0" brushRef="#br0" timeOffset="148512.79">31870 15690 741 0,'33'1'419'16,"-7"-12"-25"-16,9-3-180 0,4-7-13 16,-3-2-77-16,6 2-77 15,-5 5-16-15,-4 9-26 16,-4 8-2-16,-10 9-5 15,-2 7-13-15,-14 11-33 16,-4 8 0-16,-9 16 0 16,-1 3 25-16,4 1 56 15,1-7 16-15,11-10 18 16,2-10-8-16,8-12-27 16,3-7-16-16,3-19-20 15,4-8-6-15,8-15-3 16,-4-11 3-16,8-6-14 15,-2-3-48-15,-4-5-89 16,-7-4 99-16</inkml:trace>
  <inkml:trace contextRef="#ctx0" brushRef="#br0" timeOffset="148779.3199">32376 14581 1342 0,'13'5'620'0,"2"3"-272"0,8 9-212 15,-2-1-13-15,2 10-87 16,-2 2-22-16,2 15-10 16,5 16 0-16,-6 20-2 15,2 11 0-15,-10 17-4 16,-3 13-8-16,-12 19-22 15,-5 10-6-15,-19 14-34 16,-2-7 69-16,-23 4-179 16,-13-9 136-16</inkml:trace>
  <inkml:trace contextRef="#ctx0" brushRef="#br0" timeOffset="149699.1">27792 17552 521 0,'-6'8'305'0,"-2"0"-43"0,2-2-38 16,3-2-58-16,-1 1-28 16,2 0-32-16,-5-1-15 15,6-1-22-15,1-3-3 16,0 0 4-16,0 0 3 16,0 0 6-16,16 8-5 15,46 12-17-15,-21-17-6 16,8-2-21-16,6 4-6 15,2 0-12-15,4 1-5 0,-7 0-4 16,-2-2 0-16,-11-4-2 16,-2 0-1-16,-9-5-10 15,-1-1-4-15,-8-3-21 16,-8-1-13-16,-5 1-49 16,-8-3-86-16,-11 1 122 15</inkml:trace>
  <inkml:trace contextRef="#ctx0" brushRef="#br0" timeOffset="149876.63">28024 17807 1125 0,'35'29'489'15,"21"-9"-255"-15,5-12-60 16,3-8-66-16,0-5-40 15,-12-17-45-15,-3 4-42 16,-4-13 15-16</inkml:trace>
  <inkml:trace contextRef="#ctx0" brushRef="#br0" timeOffset="152837.8894">31781 15467 1164 0,'-11'36'473'0,"13"-33"-305"16,-1 1-24-16,0-2-41 15,-1-2-27-15,0 0-32 16,0 0-4-16,0 0-6 16,0 0 2-16,0 0 5 15,0 2 1-15,4 11-5 16,12 37-5-16,-12-28-10 15,3 2-7-15,0 0-10 0,0 2-2 16,4-3-2-16,-1-5-1 16,-2-4 0-16,4-6-3 15,-7-7-5-15,6 2-12 16,-1-2-48-16,-6-5-33 16,4 6-104-16,-5-4-71 15,3-5-226-15,2 5 310 0</inkml:trace>
  <inkml:trace contextRef="#ctx0" brushRef="#br0" timeOffset="153228.8499">32089 15368 894 0,'0'-2'411'0,"-6"1"-184"16,6 2-17-16,0-1-84 16,-1 0-38-16,0 0-57 15,1 0-14-15,-4 10-9 0,-2 6-4 16,-11 37-2-16,3-26 1 16,10 7 5-16,-7 5 4 15,2 6 0-15,2 3-2 16,-4 4-5-16,0-1-4 15,1 4 0-15,0-2-1 16,3-1-1-16,-4-2-3 16,2-1 0-16,4-3 0 15,-3-6 2-15,7-1 0 0,-3-10 1 16,-2-4-2-16,6-7-5 16,0-7-16-16,-2-5-58 15,2-1-66-15,0-11-344 16,0-3 328-16</inkml:trace>
  <inkml:trace contextRef="#ctx0" brushRef="#br0" timeOffset="153777.8">31531 15601 798 0,'-6'-29'391'16,"0"-1"-139"-16,3 5-82 15,8 5-41-15,-5 10-22 16,4 5-10-16,-2 6-5 16,-3 6-13-16,6 14-14 15,-3 5-21-15,-7 14-19 16,5 11-10-16,0 17-11 16,0 9-3-16,10 15-5 0,-4 3-2 15,8-2-13-15,4-4-7 16,10-17-32-16,-1-10-27 15,9-17-71-15,5-8-30 16,4-13-56-16,8-6-36 16,1-9 187-16</inkml:trace>
  <inkml:trace contextRef="#ctx0" brushRef="#br0" timeOffset="154228.44">32351 15257 802 0,'14'-1'401'0,"2"8"-97"16,0-2-127 0,-2 1-47-16,2 0-41 0,10 4-38 15,-4 2 5-15,1 5 21 16,-1 5 5-16,-5 8-11 16,3 8-13-16,2 13-26 15,-6 10-27-15,-4 9-70 16,-7 1-57-16,-10 6 69 15</inkml:trace>
  <inkml:trace contextRef="#ctx0" brushRef="#br0" timeOffset="155793.78">28986 17191 637 0,'-1'-66'345'16,"1"59"-57"-16,-2 3-56 15,1 1-57-15,0 3-35 0,0 0-59 16,0 0-23-16,-6 20-37 16,-3 42-5-16,6-15-9 15,-1 6-3-15,-1 20-5 16,1 7-2-16,4 10-8 15,1 2-7-15,2-14-2 16,2-10 0-16,2-18 9 16,1-12 6-16,3-18-1 15,3-11-1-15,2-16-1 16,4-9-2-16,3-17 6 16,4-10 2-16,6-4 1 15,-3-2 1-15,1 13 0 16,3 10 1-16,-10 22 1 15,6 11 1-15,-6 23-1 16,-3 12 0-16,3 7-4 0,-4 3-2 16,0-11 0-16,-8-11 0 15,1-11 3-15,-3-10 1 16,-1-6 15-16,5-3 13 16,-2-14 23-16,1 2 6 15,-11-12-6-15,2-5-9 16,-3-2-17-16,-3 0-4 0,0-3-7 15,-8 0-3-15,-1-2-5 16,-1-3-3-16,1 8-2 16,1 3-4-16,7 8-58 15,-6 3-46-15,10 5 64 16</inkml:trace>
  <inkml:trace contextRef="#ctx0" brushRef="#br0" timeOffset="156260.41">29887 17418 1095 0,'-5'10'499'15,"-5"2"-223"-15,-2-7-170 0,-5 0-24 16,-6 3-55-16,-4-1-13 15,-3 13-6-15,-3 3-2 16,8 9-3-16,0 3 2 16,14-2 2-16,8-4 0 15,5-10 1-15,9-4-2 16,11-13-3-16,5-2 2 16,1-8 7-16,1-2 4 15,-1-1 13-15,-8 4 4 0,0 3 0 16,-7 3 0-16,5 12-12 15,7 7-5-15,4 17-6 16,7 12-4-16,-3 10-6 16,-5 2-8-16,-5 7-18 15,-3 2-13-15,-9-2 2 16,-8 2 7-16,-7-4 12 16,-9-2 7-16,-12-6-24 15,-6-1-14-15,-3-10-23 16,-5-11-11-16,3-12-27 15,6-12-10-15,-3-19-343 16,6-9 320-16</inkml:trace>
  <inkml:trace contextRef="#ctx0" brushRef="#br0" timeOffset="156676.8894">30319 17760 1265 0,'4'15'559'16,"-2"-6"-275"-16,7-9-163 16,10-1-39-16,-2-7-47 15,6 2-9-15,-5-2-5 16,-3-2-4-16,4 9-5 15,-2-1-4-15,3 8-4 16,-1 6-2-16,-6 1-3 16,0 4-11-16,-13 4-28 15,-5 1-11-15,-5 4-5 16,-2 4 9-16,0-2 28 16,-1-5 13-16,11 1 17 15,-6-1 6-15,3-7 6 16,5 1 1-16,2-7-9 0,10-3-5 15,3-2-8 1,4-4-1-16,3-5 1 0,4 0 1 16,5-6 1-16,-1-5 8 15,-1-9-44-15,0-4-45 16,-5-4 51-16</inkml:trace>
  <inkml:trace contextRef="#ctx0" brushRef="#br0" timeOffset="157376.8294">30845 17271 1047 0,'18'-6'485'16,"-1"-11"-227"-16,8-4-42 0,-2-2-60 15,6-4-36-15,5 4-22 16,4 4-5-16,10 6-20 15,-8 7-7-15,4 10-18 16,-4 8-13-16,-8 12-17 16,1 9-7-16,-21 9-17 15,-5-1-9-15,-13 11-27 16,-13-2-15-16,-12 11-35 16,-6 7-2-16,-6-3 24 15,-1-3 17-15,8-19 47 16,4-7 10-16,9-18 9 15,9-4 6-15,5-11-3 16,9-3 0-16,13-5 1 0,8-2 0 16,8-2 19-16,7-1 5 15,6-4-4-15,8-1-1 16,12 1-11-16,1 0-3 16,-2 3-5-16,-4 3-3 15,-6-2-6-15,-9 0-8 16,-5 3-39-16,-4 1-21 15,-16 5-75-15,-6 1-42 0,-11 6 114 16</inkml:trace>
  <inkml:trace contextRef="#ctx0" brushRef="#br0" timeOffset="158298.46">28630 19094 930 0,'-7'23'432'0,"3"-6"-181"16,4-5-60-16,6-7-59 15,3-3-25-15,15-2-25 0,1-2 3 16,8-8-15-16,2-2-11 15,-4-1-27-15,0-2-12 16,-3 5-13-16,1 5-5 16,-3 2-41-16,-5 2-36 15,-7-1-123-15,-4 1 90 16,-3 11 44-16</inkml:trace>
  <inkml:trace contextRef="#ctx0" brushRef="#br0" timeOffset="158491.3894">28713 19181 877 0,'143'42'413'0,"-102"-38"-193"16,8-4-45-16,-2-2-76 15,-1-5-69-15,-4-3-26 16</inkml:trace>
  <inkml:trace contextRef="#ctx0" brushRef="#br0" timeOffset="158953.41">29853 18476 986 0,'6'16'507'0,"-6"8"-122"16,1 3-139-16,-1 1-83 15,-1 0-45-15,0 3-56 16,1 2-11-16,5 6-21 0,-1 4-8 15,1 11-14-15,9 7-3 16,-1 10-5-16,8 4 0 16,-2 9-4-16,2-4-5 15,-3-3-23-15,0-4-16 16,-3-21-50-16,-4-7-47 16,-4-17-166-16,-1-10 199 15</inkml:trace>
  <inkml:trace contextRef="#ctx0" brushRef="#br0" timeOffset="159759.27">31002 18286 1165 0,'23'22'538'16,"-27"-4"-235"-16,4-3-177 16,0 0-24-16,5 10-71 15,-5 1-20-15,4 11-10 16,3 6-1-16,-4 7-3 15,4 9 0-15,-1 6 1 16,3 0 1-16,-5-4 1 16,4-5 1-16,-6-11 0 15,-1-7 1-15,-1-14-2 16,2-1-1-16,-4-14-7 16,0-3-11-16,2-5-12 15,-1-8 0-15,2 0 3 16,4-3 11-16,5-1 12 15,0-4 3-15,4-5 2 16,0-5 3-16,1-9 4 16,3 0 2-16,1 0 6 0,1 4 4 15,0 3 5-15,0 4 3 16,0 3 3-16,5 2 0 16,2 7-1-16,2 1-1 15,-1 7-4-15,-1 0-2 16,-10 7-6-16,-2 5-1 15,-8 6-7-15,-5 7-2 0,0 10-8 16,-9 3-11-16,-4 5-9 16,-8 2-6-16,-5-2 4 15,-5-4 7-15,-8-3 8 16,3-5 6-16,-10-6 2 16,8-4 0-16,4-9-3 15,3-3-3-15,9-6-9 16,7-3-6-16,6-9-21 15,2-9-26-15,6-8-85 16,6-5-133-16,8-8 185 16</inkml:trace>
  <inkml:trace contextRef="#ctx0" brushRef="#br0" timeOffset="160086.3499">31812 18401 1355 0,'7'21'546'0,"-2"-4"-380"15,-3 0-29-15,6 5-79 16,0 6-31-16,4 8-25 16,4 9 2-16,-2 4-9 15,-1 0-7-15,-3-3-8 16,-3-9-11-16,-1-7-6 16,-4-4-4-16,0-6-42 15,-2-4-43-15,-5-12 80 16</inkml:trace>
  <inkml:trace contextRef="#ctx0" brushRef="#br0" timeOffset="160410.9799">32235 17619 1600 0,'13'49'635'0,"1"11"-461"15,0 0-54-15,2 4-69 16,0 2-47-16,-1 9-39 16,-2-2-16-16,-3 9-17 15,-1-2 2-15,-6-6 19 16,-1 3 15-16,1-9 13 15,-2-4-9-15,1-7-38 16,1-2-25-16,-7-16-88 16,-2-9 57-16,-12-21 68 15</inkml:trace>
  <inkml:trace contextRef="#ctx0" brushRef="#br0" timeOffset="160607.66">32169 18058 1571 0,'51'14'586'16,"20"-11"-471"-16,3-8-38 15,-3-17-20-15,-7-4-24 0,-12-8-57 16,-8 0-104-16,-7 3 90 15</inkml:trace>
  <inkml:trace contextRef="#ctx0" brushRef="#br0" timeOffset="162076.99">27017 18842 676 0,'-72'91'343'0,"75"-90"-95"15,1-3-40-15,0 0-65 16,-4 0-15-16,0 1-33 16,3 0-15-16,11 0-22 15,35-3-9-15,-25 6-18 16,2 2-5-16,12 3-15 16,2-1-4-16,5-4-4 15,0-2-1-15,1-4 1 16,-5-7 1-16,-5 4 2 15,-4 3-1-15,-7 2 1 16,-6 3 0-16,-10 0-1 16,-1-1 1-16,-5 5-1 15,-3 1-5-15,0 5-21 0,-3 0-12 16,-3-4-52-16,-4 1-38 16,-3-6-73-16,2-1-37 15,-2-1-25-15,-1-2 40 16,1-7 95-16,0 4 50 15,2 3 102-15,1 0 24 16,3 3 33-16,0 7 14 16,-2-2 27-16,1 3 7 0,1-2 18 15,3-4 2-15,4 4-30 16,0 3-26-16,4 1-51 16,1 3-18-16,2 3-22 15,5-2-4-15,2 7-3 16,-1-2 1-16,3 6-1 15,2 4 0-15,-2 2 0 16,-1 0 0-16,-1 0-28 16,0 2-29-16,-3 0-49 15,-3 1-38-15,-4-6-48 16,-4-3-23-16,-1-7-97 16,-4-6 192-16</inkml:trace>
  <inkml:trace contextRef="#ctx0" brushRef="#br0" timeOffset="162368.4199">27263 19416 782 0,'-1'12'371'0,"5"-2"-141"16,5-4-52-16,3-5-48 16,4 0-14-16,6-4-22 15,7-6-14-15,7-4-40 16,5-1-13-16,4-1-22 16,-2-1-2-16,8 1-1 15,-2-3-1-15,-5 6-35 16,2 1-32-16,-16 0-88 15,-3 2-67-15,-11 3 138 16</inkml:trace>
  <inkml:trace contextRef="#ctx0" brushRef="#br0" timeOffset="162759.8799">27791 18657 622 0,'0'0'368'15,"0"0"-26"-15,6 4-201 16,-6-4-48-16,0 0-20 15,0 1-23-15,3 18 31 16,5 34 0-16,-8-27-22 16,-2 5-3-16,2 14-16 15,5 7-9-15,0 13-14 16,5 5-7-16,4 4-8 16,2 3-2-16,6 2-10 15,-5-2-9-15,4-7-26 16,-4-5-17-16,3-3-33 15,-1-6-11-15,-5-9-54 16,5-3-51-16,-5-19 139 0</inkml:trace>
  <inkml:trace contextRef="#ctx0" brushRef="#br0" timeOffset="163067.31">28057 18936 606 0,'41'24'380'0,"-30"1"-16"15,1 3-169-15,3-2-133 16,-1 2-31-16,-1 5-24 15,0 3-4-15,0 0-3 16,2 0 0-16,-4-2-4 16,-5-2-1-16,-1-3-1 15,-3-2-1-15,-2-2-22 0,3-5-25 16,-2-9-90-16,3-3-91 16,-6-12 147-16</inkml:trace>
  <inkml:trace contextRef="#ctx0" brushRef="#br0" timeOffset="163244.84">28209 19317 364 0,'-11'-94'238'16,"16"85"-8"-16,7-3-70 0,-1-6-86 16,-1-1-31-16,-2-4-30 15,1 6-8-15,-5 3-5 16,6 4-5-16,2 5-42 15,-2-2-72-15,-1 4 78 16</inkml:trace>
  <inkml:trace contextRef="#ctx0" brushRef="#br0" timeOffset="163528.0799">28304 18852 812 0,'-25'-38'432'0,"23"51"-115"16,2 3-132-16,2 2-39 15,13 10-54-15,-4 2-25 16,7 9-33-16,-4 3-15 15,5 10-22-15,0 4-22 0,1 5-56 16,2 0-43-16,-5-4-99 16,-4-7-78-16,1-4 192 15</inkml:trace>
  <inkml:trace contextRef="#ctx0" brushRef="#br0" timeOffset="163893.3294">28270 18345 692 0,'3'3'390'16,"11"2"-43"-16,-1 4-78 16,8-1-65-16,13 7-34 15,-1 3-61-15,7 8-21 16,3 10-34-16,0 8-13 16,4 14-15-16,-5 7-7 0,-4 12-7 15,-3 5-4-15,-15 8-4 16,-3 7-11-16,-17 17-54 15,-14 8-40-15,-13 12-140 16,-9 2-302-16,-2-3 367 16</inkml:trace>
  <inkml:trace contextRef="#ctx0" brushRef="#br0" timeOffset="166583.9">29719 18632 280 0,'-1'2'223'0,"1"2"58"16,-1-2-84-16,-1 1-74 15,1-2-36-15,0 0-48 0,0-1-5 16,1 0 3-16,0 0 1 16,1 0 3-16,15 8-4 15,25 5-10-15,-27-21-5 16,0-1-4-16,4-1 2 15,-1-1 11-15,-8 0 3 16,-3-1 8-16,3 0-1 16,0 1-3-16,0-4-3 15,-2-4-10-15,-2-8-4 16,0-6-9-16,6 4-3 0,-5 0-1 16,-1 2-2-16,-7 1 0 15,-4 3 0-15,5 10 0 16,0 3-1-16,3 9 0 15,-2 1 1-15,2 1-1 16,-4-1 0-16,1 0-1 16,1 0-1-16,-1 0-3 15,0 0-1-15,-2 0-4 16,2 0-2-16,0 0-9 16,1 0-18-16,0 0-65 15,0 0-79-15,0 0 110 16</inkml:trace>
  <inkml:trace contextRef="#ctx0" brushRef="#br0" timeOffset="167278.3594">29898 19382 704 0,'-1'-1'319'15,"1"-1"-146"-15,0 1-14 16,0 0-32-16,0 0-15 0,0 0-31 16,0-1-20-16,11 1-34 15,-5 0-12-15,41-5-5 16,-32 3 8-16,4 5 14 15,4 0 8-15,3 1 15 16,2 0-4-16,5-5-6 16,1 1-6-16,0-6-16 15,1 0-6-15,3 0-8 16,4-2-3-16,-2 4-1 16,-6 1 1-16,-2 4 0 15,-5 0 0-15,-9 1 2 16,1 4 1-16,-4 2 2 15,-8 5 1-15,-4 2-3 16,0-1-3-16,-4-5-17 16,4-3-32-16,-3-3-201 0,3-5 168 15</inkml:trace>
</inkml:ink>
</file>

<file path=ppt/ink/ink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channel name="T" type="integer" max="2.14748E9" units="dev"/>
        </inkml:traceFormat>
        <inkml:channelProperties>
          <inkml:channelProperty channel="X" name="resolution" value="1000.22632" units="1/cm"/>
          <inkml:channelProperty channel="Y" name="resolution" value="1000.11493" units="1/cm"/>
          <inkml:channelProperty channel="F" name="resolution" value="0" units="1/dev"/>
          <inkml:channelProperty channel="T" name="resolution" value="1" units="1/dev"/>
        </inkml:channelProperties>
      </inkml:inkSource>
      <inkml:timestamp xml:id="ts0" timeString="2020-04-17T06:43:50.009"/>
    </inkml:context>
    <inkml:brush xml:id="br0">
      <inkml:brushProperty name="width" value="0.05292" units="cm"/>
      <inkml:brushProperty name="height" value="0.05292" units="cm"/>
      <inkml:brushProperty name="color" value="#FF0000"/>
    </inkml:brush>
  </inkml:definitions>
  <inkml:trace contextRef="#ctx0" brushRef="#br0">26245 8269 843 0,'-7'-1'353'0,"-3"6"-215"15,-3 1-33-15,-1 4-43 16,0 3-6-16,8-4 13 16,-2 0 8-16,2-4 6 15,6 0 0-15,0-4-18 16,3-1-16-16,-3 0-22 15,0 0-9-15,6 26-8 16,17 53-3-16,-9-5-4 16,7 6-1-16,-5 12-2 15,-3-5 1-15,1-8 0 0,-1-5 0 16,-3-12 0-16,-2-6 0 16,-7-13 0-16,-4-13 0 15,-3-10-1-15,-4-8-1 16,-7-13 0-16,2 0-1 15,-5-21 2-15,-6-6 0 16,9-14 1-16,-7-11 2 0,-4-15 2 16,7-6 0-16,-10-10 2 15,6 0-2-15,13 7-1 16,4 3 1-16,15 12 5 16,7 6 4-16,3 10 5 15,5 4 0-15,3 7-5 16,1 5-3-16,4 5-6 15,2 10-2-15,0-1-1 16,0 8-1-16,1 4 0 16,-2-6-1-16,1 10 0 15,-1 1 0-15,-5 8 2 16,-1 4 1-16,-11 5 4 16,-7 4 1-16,-13 4 4 15,-9 2 1-15,-13 6 0 16,-1-4 0-16,-8 3-1 0,-5-3 0 15,2-4-3-15,-1 2-2 16,2-9-3-16,6 1-2 16,5-6-2-16,-5-3-2 15,15 4-2-15,-4 6-2 16,6 0-1-16,3 1-1 16,3 1-13-16,-2-3-13 15,2-1-40-15,7 4-30 0,3-1-89 16,0 0-83-16,3-1 176 15</inkml:trace>
  <inkml:trace contextRef="#ctx0" brushRef="#br0" timeOffset="1704.99">26621 8466 561 0,'35'32'306'0,"-41"-31"-56"0,2 3-58 16,9 3-40-16,-1 4-25 15,-3 1-38-15,1 6-7 16,-2 6-27-16,4 2-11 15,6 11-14-15,-8 1-5 16,9 8-13-16,-2 0-3 16,-4-5-2-16,-1-4-3 15,-6-18 1-15,1-4 0 16,-3-10 1-16,0-7-1 0,0-8-3 16,-7-7-1-16,3-13-2 15,1-4 0-15,1-11 1 16,7 1 1-16,4-3 10 15,0 1 7-15,6 9-1 16,0-3 1-16,11 10 4 16,0 3-5-16,4 3 2 15,-3 3-1-15,1 5-12 16,-1 3-3-16,-1 9-4 16,1 2-2-16,-4-1-23 15,-1 2-41-15,-3 2-225 16,-3 8 198-16</inkml:trace>
  <inkml:trace contextRef="#ctx0" brushRef="#br0" timeOffset="2169.75">27083 8811 1142 0,'8'4'497'0,"7"-5"-285"16,-2-6-49-16,-1-11-76 16,7-1-29-16,-7-5-13 15,1-3 1-15,2 1-12 16,-3-10-6-16,-1-3-15 16,-1-3-7-16,-5-4-4 15,-4 2-1-15,4-1 1 16,-5 1-1-16,-6 5 0 15,1 1 0-15,-11 12-1 16,-5 3-4-16,-10 12-3 16,-3 11-1-16,-9 14-1 15,2 11 1-15,5 13 2 16,2 11-1-16,6 16 2 0,3 3 0 16,9 5 3-16,5-5 0 15,10-4 3-15,3-2 1 16,12-6 3-16,3-4 3 15,9-8 4-15,7-5 0 16,12-8-1-16,4-7-3 16,3-12-3-16,2-5-1 15,-7-12 0-15,-7-2 0 16,-5-6-1-16,-8-4 0 0,-10 2-3 16,4 3-16-16,-6 3-86 15,-5 2-83-15,1 4 110 16</inkml:trace>
  <inkml:trace contextRef="#ctx0" brushRef="#br0" timeOffset="3082.06">27252 8660 723 0,'14'82'316'0,"-9"-88"-190"15,1 3-16-15,0-1-35 16,-6-3-17-16,3 7 2 15,-3 1-3-15,0-2-22 0,0 1-8 16,-1-1-19-16,-1-1-8 16,0 1-40-16,1 0-28 15,0 1-52-15,1 0-29 16,0 0-90-16,0 0 151 16</inkml:trace>
  <inkml:trace contextRef="#ctx0" brushRef="#br0" timeOffset="3747.65">27393 8472 604 0,'32'-48'322'0,"-30"48"-76"16,-1 0-60-16,2 1-32 15,-3-1-30-15,0 0-17 16,0 0-10-16,0 0-20 15,1 9-6-15,10 12-11 16,17 37-6-16,-10-18-10 16,5 6-3-16,6 9-13 15,3 4-7-15,2 11-7 16,-5-5-4-16,-2-4-2 16,-5-5-1-16,-5-17-2 15,-1-5-1-15,-3-15 2 16,2-4 2-16,-12-15 8 15,1-9 7-15,-4-21 16 16,1-16 6-16,11-28-2 16,3-9-5-16,-4-13-16 0,-10-9-5 15,-2 1-9-15,-2-1-2 16,1 18-4-16,2 15-2 16,2 32-9-16,-2 9-23 15,0 23-47-15,0 5-48 16,0 12-381-16,5 15 351 15</inkml:trace>
  <inkml:trace contextRef="#ctx0" brushRef="#br0" timeOffset="3958.91">28051 8434 797 0,'16'51'482'0,"-9"2"8"15,5 2-264-15,-6-8-81 16,-1-3-54-16,-1 1-52 16,-2-4-3-16,8-4-18 15,-2-6-7-15,-2-16-34 16,3-3-34-16,-3-14-120 16,-1-9-136-16,-6-10 196 15</inkml:trace>
  <inkml:trace contextRef="#ctx0" brushRef="#br0" timeOffset="4106.52">28011 7878 659 0,'-11'5'430'0,"1"7"-34"16,3 5-212-16,-2 0-42 0,7-6-104 15,3-4-60-15,7-3 13 16</inkml:trace>
  <inkml:trace contextRef="#ctx0" brushRef="#br0" timeOffset="4494.7">28383 8459 858 0,'-10'40'471'0,"10"0"-86"16,0 3-209-16,6-5-77 16,3-3-54-16,2-2-22 0,7-8-2 15,1-9 10-15,6-4 1 16,3-18 13-16,3-8 13 16,0-19 3-16,1-6 1 15,-5-12-9-15,1-6-9 16,-7-8-16-16,-7-4-5 15,-9-2-8-15,-7 8-4 16,-13 9-9-16,-4 13-2 0,-8 19-10 16,-1 8-2-16,-10 23-4 15,-1 8 0-15,2 11 5 16,4 6 0-16,6-4-15 16,9-4-11-16,7-10-33 15,7-5-28-15,8-5-77 16,3-2-77-16,8 2 159 15</inkml:trace>
  <inkml:trace contextRef="#ctx0" brushRef="#br0" timeOffset="5128.59">28900 8140 1399 0,'9'20'591'0,"0"8"-367"0,-6 3-28 16,3 8-125-16,-3 9-11 16,2 2-18-16,1 3-13 15,0-3-9-15,6-5-9 16,1-13-9-16,1-9-2 16,7-11 0-16,-3-5-2 15,6-14 1-15,0-6 1 0,4-17 5 16,5-10 1-16,-6-8 1 15,1-7 0-15,-5-6-2 16,-2 5-1-16,-2 7 1 16,-5 8-1-16,-10 22-1 15,4 7 2-15,-5 24 0 16,-3 5 0-16,9 24 0 16,-5 5 0-16,2 7-3 15,5 4-2-15,-3-16 0 16,4-4 0-16,4-17-1 15,-1-8 1-15,2-10 4 16,1-7 4-16,3-16 6 16,4-6 4-16,5-12 1 15,2-3 2-15,0 0 0 0,-3 1-1 16,1 8 1-16,2 4-2 16,-4 13-3-16,1 2-2 15,-1 14-6-15,1 5-1 16,-2 4-2-16,-2 8 1 15,-3 2 0-15,3-2-2 16,-11 1 0-16,3-2-1 16,-5-5 1-16,-14 0 2 15,2 1 1-15,-8 0 0 16,-6 4 1-16,-2-2-3 0,1 0-2 16,-5-5-5-16,2-3-27 15,6-3-22-15,-9-7-67 16,6-5 102-16,2-4-9 15</inkml:trace>
  <inkml:trace contextRef="#ctx0" brushRef="#br0" timeOffset="6244.29">30258 8155 585 0,'5'5'375'0,"-5"-1"71"0,5-4-192 15,-5-2-24-15,6 1-24 16,18-3-55-16,36-11-7 16,-33-11-47-16,0-9-16 15,0-19-30-15,2-5-16 16,-6-3-14-16,-1 2-8 15,-10 4-9-15,-12 3-8 16,-13 5-26-16,-4 7-17 16,-9 13-26-16,4 4-1 0,-1 18 14 15,0 6 15-15,10 15 25 16,3 12 9-16,2 12 9 16,5 5 5-16,1 8 27 15,2 3 17-15,7 1 34 16,0-4 7-16,10-8-6 15,-3-6-8-15,8-9-16 16,2-5-7-16,4-3-13 16,5-2-4-16,0-5-16 15,-3 0-5-15,2-2-6 16,-4-8-5-16,-2 2-2 16,0-5-10-16,-3-1-47 15,-2 0-33-15,-4-8-86 0,-5 0-61 16,-10-13 151-1</inkml:trace>
  <inkml:trace contextRef="#ctx0" brushRef="#br0" timeOffset="6526.7699">30779 7646 1240 0,'4'17'641'15,"-3"0"-242"-15,8 2-144 16,-3 0-64-16,11 6-108 16,2 0-20-16,7 7-36 15,-1 0-9-15,1-2-9 16,9-1-3-16,-4-8-5 16,5-3-1-16,-3-6 0 15,-14-3-3-15,-3-6-20 16,-1 1-21-16,-9-5-57 15,-4-5-48-15,-2-10-124 16,2-4 170-16</inkml:trace>
  <inkml:trace contextRef="#ctx0" brushRef="#br0" timeOffset="6727.65">31081 7547 1099 0,'-19'26'562'15,"-1"4"-195"-15,-1 6-111 16,-5 12-103-16,-4 5-82 0,3 7-55 16,1 4-8-16,3 0-7 15,3-4-1-15,6-8-9 16,7-11-24-16,8-16-75 16,4-6-60-16,12-16 97 15</inkml:trace>
  <inkml:trace contextRef="#ctx0" brushRef="#br0" timeOffset="8144.08">31209 7647 698 0,'20'5'477'0,"-34"-7"-7"16,0 6-273-16,2 3-42 15,-5 14-118-15,7 2-18 16,0 11 0-16,1 6 2 0,8 2 4 15,1-1-1-15,8-7-12 16,7-6-5-16,3-12-1 16,4-13 4-16,0-12 10 15,-3-11 1-15,1-11-1 16,-2-2-4-16,-7-9-10 16,-1 1-1-16,-5 0-2 15,-7 3-1-15,2 11 3 16,-3 5 2-16,-6 15 19 15,7 6 6-15,-5 9 10 16,3 13 5-16,4 8-9 16,0 3-2-16,4 6-10 15,4-6-8-15,7-5-9 16,-1-5-3-16,3-11-2 16,3-5-1-16,-4-6 0 0,5-4-2 15,-6-8-3-15,-2-4-8 16,-3-8-12-16,-7 1-1 15,1-2 3-15,1 1 8 16,-2 6 12-16,-1 2 0 16,4 14 2-16,-6 3 1 15,1 15 3-15,-2 5 2 0,-4 3 0 16,4-1-1-16,2-5-5 16,7-2-2-16,-6-9 1 15,5-3 0-15,-3-4 2 16,-2-6 0-16,7-4 0 15,-5-3-1-15,-2-9-2 16,5-2-2-16,-1-8-3 16,5-3 2-16,4 0 2 15,2-7 3-15,1 12 9 16,-2 4 3-16,0 13 7 16,0 16 1-16,-9 16-5 15,3 9-4-15,-2 12-7 16,-2-1-3-16,5 0-3 15,3-8-1-15,-1-9 0 16,3-7-1-16,3-12-2 16,-1-3-4-16,2-13-24 15,-3-5-16-15,-1-9-41 0,1-3-10 16,-4-3 11-16,4-1 11 16,4 3 41-16,-3 8 12 15,2 10 15-15,-3 9 6 16,-4 5 5-16,4 8 4 15,2 4 2-15,-3-1-1 16,-2-1 1-16,0-1-1 0,3-7 3 16,-5-3 0-16,-1-3-1 15,-1 3 0-15,-8-5-4 16,5-2-2-16,-3-2-6 16,-1-8-14-16,9-2-55 15,-1-8-18-15,8-6 1 16,2-1 12-16,1 6 64 15,3 9 30-15,-4 14 48 16,-1 10 20-16,-8 17 25 16,-1 11-5-16,-6 14-29 15,3 4-17-15,-3 10-29 16,3 2-6-16,-3 0-9 16,1 3 0-16,-6-4-4 15,-3-2-2-15,-7-8-3 16,2-2-2-16,-6 1-2 15,-2-12-1-15,2-5-1 0,-3-11 0 16,6-19-1-16,2-2-1 16,1-14-1-16,4-6 0 15,3-16 6-15,1-11 8 16,4-26 16-16,5-10 3 16,7-18 8-16,5-5-4 0,2 10-5 15,-1 8 0-15,0 24-3 16,-4 21 0-16,-1 17-2 15,-4 13-4-15,-1 15-8 16,2 4-5-16,2 13-5 16,-1 2-2-16,-2 1 0 15,-9 3 1-15,-2 2 2 16,-12 1 2-16,-3 0-1 16,-6-5-1-16,-6-3-21 15,4-5-19-15,-1-7-42 16,3-3-37-16,-1-13-145 15,6-9-71-15,4-27 199 16</inkml:trace>
  <inkml:trace contextRef="#ctx0" brushRef="#br0" timeOffset="8609.82">32517 6662 1221 0,'6'11'573'16,"-2"14"-283"-16,-3 6-29 0,-1 25-145 16,-4 8-33-16,4 14-31 15,0 2-9-15,3-5-20 16,-1-2-7-16,-2-9-10 16,4-2-3-16,7-8-2 15,1-6 0-15,10-13-2 16,-4-4 0-16,2-12-3 15,-2-7 1-15,1-6 1 16,0-6 1-16,0-8 4 16,2-6 4-16,2-12 6 15,2-8 3-15,2-11 0 16,1-5-2-16,-4-6-4 16,1 0-4-16,-6 3-6 15,-4 4 0-15,-6 10-7 16,-1 8-2-16,-8 22-4 15,-1 10 1-15,-9 24 5 16,4 14 5-16,1 15 10 0,5 2 5 16,12 0 5-16,6-7 0 15,11-13 0-15,-2-9-1 16,6-19-6-16,-1-12-1 16,-1-10-36-16,2-7-22 15,-7 0 364-15,0 4-258 16</inkml:trace>
  <inkml:trace contextRef="#ctx0" brushRef="#br0" timeOffset="11072.53">26425 9910 820 0,'-10'-1'407'15,"2"2"-134"-15,7 0-93 16,7 2-72-16,1-1-29 16,15-2-19-16,1-6 10 15,10-8 5-15,6-5-1 16,8-4-12-16,3 5-10 0,-6-2-23 15,1 3-7-15,-10 3-13 16,-3-3-4-16,-6 6-17 16,-1 3-18-16,-11 5-43 15,0-1-29-15,-10-3-96 16,-4-2-81-16,-4-4 179 16</inkml:trace>
  <inkml:trace contextRef="#ctx0" brushRef="#br0" timeOffset="11260.07">26810 9752 556 0,'-111'129'348'0,"104"-95"-7"15,4 7-96-15,3 6-107 16,1 9-41-16,8 10-62 0,-8 1-16 16,0 0-11-16,-1-4-10 15,0-2-24-15,-1-4-17 16,0-1-74-16,-3-6-64 15,-1-8 113-15</inkml:trace>
  <inkml:trace contextRef="#ctx0" brushRef="#br0" timeOffset="11475.69">26503 10614 1043 0,'-48'63'464'16,"69"-45"-227"-16,12-10-125 16,11-7-24-16,3-11-28 15,2-8-10-15,-1-4-18 16,-6 0-15-16,1 2-18 16,0 6-21-16,-6-2-76 15,-1 1-67-15,-7 5 97 16</inkml:trace>
  <inkml:trace contextRef="#ctx0" brushRef="#br0" timeOffset="11925.3594">27355 9687 681 0,'8'-20'435'15,"-2"0"-107"-15,1 3-89 16,-5 3-25-16,1 6-77 15,-4 3 13-15,-3 10-44 16,-3 10-18-16,-6 12-29 16,5 10-12-16,-5 22 4 15,2 9-10-15,2 29-16 16,4 15-7-16,5 16-11 16,6-2-3-16,5-9-4 15,6-14 0-15,8-14-6 0,-2-10-5 16,2-18-18-16,-3-10-11 15,-4-22-28-15,7-9-12 16,-7-20-36-16,1-2-17 16,-3-18-146-16,-4-3 180 15</inkml:trace>
  <inkml:trace contextRef="#ctx0" brushRef="#br0" timeOffset="12609.15">27579 9900 360 0,'27'-80'295'16,"-32"76"25"-16,2 2-73 15,3-2-24-15,0 4-47 16,0 0-17-16,0 0-30 16,0 0-15-16,0-1-26 15,0 0-11-15,0 1-11 16,3 0-1-16,15 8 1 15,28 55-4-15,-27-11-16 16,-7 6-12-16,-5 10-20 16,3 4-7-16,-3-4-6 15,-2-7-1-15,-6-18-4 16,1-10-7-16,-8-17-27 16,7-1-18-16,1-15-52 15,-2-10-22-15,2-5-9 16,0-8 14-16,-2-6 58 0,2 4 26 15,2-7 52-15,-1 4 21 16,6 13 31-16,3 1 15 16,5 5-4-16,3-3-12 15,4-6-31-15,-2-2-14 16,10-8-12-16,-4 2-8 16,0-4-45-16,-7 0-26 0,-7 3-113 15,-5 3-65-15,-10 0 159 16</inkml:trace>
  <inkml:trace contextRef="#ctx0" brushRef="#br0" timeOffset="12825.6">27865 9668 894 0,'1'-6'424'0,"1"8"-158"16,1 9-40-16,3 17-48 16,0 4-11-16,5 21-41 15,2 7-30-15,7 15-54 16,-1 5-22-16,2 7-14 15,2-2-3-15,-2 0-2 16,-2-3-1-16,-4-5-12 16,-4 1-15-16,-7-12-61 15,-1-4-41-15,-3-20-100 16,0-11-63-16,-1-24 185 0</inkml:trace>
  <inkml:trace contextRef="#ctx0" brushRef="#br0" timeOffset="13193.15">28119 9658 1176 0,'28'6'530'0,"-31"9"-275"16,7-1-73-16,1-1-79 16,3-7-34-16,9 5-12 15,3 1 0-15,3-3 0 16,3 5 2-16,0 8-2 16,8 7-3-16,11 21-14 15,6 11-8-15,5 13-10 16,-5 6-5-16,-4 4-7 15,-7 5-2-15,-12 4-3 16,-12 2-2-16,-18 10-3 0,-11 2-10 16,-16 0-38-16,-7 1-23 15,-5-16-81-15,0-6-50 16,8-30 128-16</inkml:trace>
  <inkml:trace contextRef="#ctx0" brushRef="#br0" timeOffset="13509.68">28829 9914 1222 0,'13'-7'533'0,"12"-1"-302"15,4-9-42-15,7-7-68 16,1-2-39-16,-2 2-27 16,-2-1-20-16,0 2-23 0,-4 0-7 15,-2 4-33-15,-3 3-40 16,-11 4 115-16,-8 2-58 15</inkml:trace>
  <inkml:trace contextRef="#ctx0" brushRef="#br0" timeOffset="13670.27">28993 10081 823 0,'0'17'498'0,"6"-9"-24"16,6-7-195-16,14-11-93 15,-1-7-61-15,13-11-58 16,-1-1-14-16,-7-1-43 16,0 3-31-16,-10 9 11 15</inkml:trace>
  <inkml:trace contextRef="#ctx0" brushRef="#br0" timeOffset="14075.66">29587 9485 1231 0,'-24'-38'544'0,"24"56"-298"16,2 7-52-16,6 19-102 15,-2 8-38-15,6 18-33 16,-1 4-10-16,0 6-11 16,-2 3-4-16,-3-8-47 15,1-2-36-15,0-19-132 16,4-12 134-16</inkml:trace>
  <inkml:trace contextRef="#ctx0" brushRef="#br0" timeOffset="14750.28">30100 9569 855 0,'-15'-30'502'0,"15"31"-9"16,5-1-231-16,10-6-91 15,5-2-42-15,7-7-50 16,1 0-6-16,4 3-24 16,-7-2-12-16,-5 4-23 15,-3 4-10-15,-8 2-37 16,2 3-30-16,-10 5 419 15,-8 4-289-15</inkml:trace>
  <inkml:trace contextRef="#ctx0" brushRef="#br0" timeOffset="14925.82">30134 9811 1221 0,'7'5'531'0,"13"0"-305"15,0-4-81-15,8-10-83 16,4 2-28-16,-7-11-76 16,4 4-88-16,-18-2 85 15</inkml:trace>
  <inkml:trace contextRef="#ctx0" brushRef="#br0" timeOffset="15337.64">30562 9147 1049 0,'3'38'575'16,"12"-34"-175"-16,9-3-178 15,4-7-27-15,10-5-107 16,2-5-15-16,5-3-23 16,1 4-14-16,-7-4-18 15,-2-2-5-15,-12 1-11 16,-9 5-14-16,-15 5-53 16,-4 4-7-16,-17 7 36 15</inkml:trace>
  <inkml:trace contextRef="#ctx0" brushRef="#br0" timeOffset="15495.42">30789 9315 880 0,'4'60'487'0,"-3"-2"-105"16,1-1-214-16,5-1-59 16,-3-12-69-16,4-4-10 15,-2-12-34-15,-5-10-42 16,0-5-310-16,-2-7 250 15</inkml:trace>
  <inkml:trace contextRef="#ctx0" brushRef="#br0" timeOffset="15666.21">30751 9719 1278 0,'-30'44'550'0,"45"-43"-316"16,7-1-85-16,13-11-76 15,-5-6-25-15,8-6-12 16,-8-3-6-16,-9 1-52 16,1 0-32-16,-5-3 33 15</inkml:trace>
  <inkml:trace contextRef="#ctx0" brushRef="#br0" timeOffset="16042.39">31214 8871 1101 0,'-20'10'572'0,"-2"12"-114"16,6 5-214-16,4 10-79 15,4 7-58-15,0 18-59 16,0 9-4-16,5 9-12 16,3 9-4-16,10 7-8 15,2-1-5-15,11-7-11 16,5-7-3-16,3-20-6 15,4-12-9-15,-1-10-36 16,-1-11-24-16,-7-16-103 16,0-7-110-16,-5-12 186 15</inkml:trace>
  <inkml:trace contextRef="#ctx0" brushRef="#br0" timeOffset="16351.56">31578 9021 997 0,'-81'-6'576'16,"81"11"-68"-16,8-5-335 15,17 0 4-15,14-10-75 16,3-1-1-16,14-6-17 16,1-5-12-16,5-2-30 15,0-3-12-15,-13 0-15 16,-5 2-14-16,-18 8-42 16,-10 0-28-16,-10 5-59 15,-7 7-363-15,-16 12 351 16</inkml:trace>
  <inkml:trace contextRef="#ctx0" brushRef="#br0" timeOffset="16530.08">31895 8869 1343 0,'-90'140'600'16,"81"-90"-339"-16,-2 6-38 16,6 1-148-16,4 6-34 15,6-8-26-15,0-2-4 0,4-8-6 16,1-8-3-16,-5-12-9 15,1-7-14 1,-2-9-84-16,-2-5-7 0,-2-9 60 16</inkml:trace>
  <inkml:trace contextRef="#ctx0" brushRef="#br0" timeOffset="16808.9">32029 8530 1501 0,'9'12'609'0,"2"6"-426"0,4 5 20 16,2 8-106-16,2 1-2 15,2 18 2-15,3 10-13 16,-9 14-24-16,3 16-15 15,-11 16-25-15,-7 0-8 16,-12 8-22-16,-6 0-20 16,-16 4 25-16,-6-1 276 15,-10 8-203-15</inkml:trace>
  <inkml:trace contextRef="#ctx0" brushRef="#br0" timeOffset="22173.21">26441 11571 631 0,'-4'6'382'16,"-3"5"-48"-16,-31 28-122 15,36-32-40-15,2-1-58 16,1-3-18-16,6-2-20 15,3-1-5-15,9 0-4 16,1-4-9-16,3 1-15 16,5-1-4-16,0-1-2 15,8 2 3-15,6-2-4 0,-5-3-4 16,8 1-9-16,-7 0-3 16,2-2-7-16,5 1-1 15,-3 0-5-15,-6 0-1 16,-4 2-2-16,-7 0 0 15,-11-2 0-15,1 6 1 16,-10-2 1-16,-1 4 0 16,-7 0-18-16,2-1-18 15,0 0-62-15,0 0-31 0,-17 0-62 16,-35 8-24-16,28-1 27 16,2 2 16-16,2 2 68 15,-1-1 40-15,8 2 48 16,1 1 37-16,6-1 69 15,3-2 28-15,3 1 25 16,1 0-4-16,3 2-24 16,4 3-13-16,-1 8-25 15,5 4-17-15,0 9-33 16,1 9-14-16,0 6-15 16,-1-1-2-16,-2 3-1 15,-3-6-1-15,-6-7-9 16,0 0-19-16,-6-11-69 15,0-2-50-15,-8-9-82 0,1-8-20 16,-8-9-30-16,-3-2 5 16,-2-8 75-16,-8-3 44 15,-1-2 143-15,0 3 87 16,-1 3 120-16,11 6 36 16,5 3 5-16,6 3-24 15,14 2-80-15,11 1-21 16,11-1-29-16,14 3-4 15,3-4 3-15,5-1-5 0,12-2-4 16,-4-4-4-16,9-6-25 16,-4-1-11-16,-5 3-20 15,-2 1-5-15,-11 7-3 16,-1 3 0-16,-18-1-1 16,-3 6-3-16,-6 4-3 15,-9 0-4-15,-2 3-7 16,-6-1-7-16,-2-3-25 15,5 1-15-15,-5-3-42 16,5-3-34-16,-6-4-105 16,6-4-165-16,-6-5 264 15</inkml:trace>
  <inkml:trace contextRef="#ctx0" brushRef="#br0" timeOffset="26290.76">27400 11493 409 0,'42'-40'257'16,"-41"42"-16"-16,-1-3-86 15,1 0-20-15,-1 1-28 16,0-1-11-16,0 0-24 15,0-1-15-15,0 1-20 0,0 0-11 16,0 0-15-16,0 0-5 16,0-1-4-16,0 1 3 15,0 0 15-15,0 0 14 16,0-1 24-16,0 1 5 16,0 0-2-16,0 0-7 15,-1 0-12-15,0-1-4 0,-1 1-2 16,-10 1 1-1,-33 11 9-15,31 0 4 0,-1 1 9 16,2 4-3-16,0 2-8 16,1 3-8-16,10 6-16 15,1 1-8-15,-1 5-10 16,2 5-3-16,4 6-1 16,0 2 0-16,4 2 3 15,-3-2 3-15,4 1 2 16,-5-2 2-16,5-3-2 15,4 2-3-15,2-4-2 16,4 1-2-16,9 2-1 16,0-9-1-16,4-8-1 15,0-2 0-15,-4-7 0 16,2-2-1-16,-8-5 1 0,0-3 0 16,-9-7 0-16,-2 0-1 15,-7 0 0-15,2-1 0 16,-1 0-2-16,-5 0-1 15,0 0-3-15,0-1-2 16,0 2-5-16,0 0-1 16,0-1 2-16,0 1 1 15,0-1-3-15,0 1-4 0,0-1-6 16,0-1-2-16,0 1 6 16,0 0-1-16,-2 1-13 15,1-1-12-15,0 0-29 16,0-1-10-16,0 1-17 15,-2 0-3-15,2 0-30 16,0 0-18-16,-3-1-79 16,-8 0-170-16,-27-8 273 15</inkml:trace>
  <inkml:trace contextRef="#ctx0" brushRef="#br0" timeOffset="27822.49">27609 11627 102 0,'42'-37'115'0,"-42"30"67"15,0-5 10-15,2 2 6 16,1 3-14-16,-6 0-37 16,3 3-14-16,-2 0-28 15,0 0-10-15,1 2-12 16,0 1-8-16,0 0-14 15,0 0 0-15,-1-1 4 16,2 1 1-16,-2 0 1 16,2 0-5-16,0 0-5 15,0 1-4-15,0 0-5 16,4 11-5-16,2 20-13 16,13 59-5-16,-13-25-10 0,6 1-3 15,-4-5-6-15,5-5-2 16,-6-16-2-16,-1-9-2 15,-2-11 0-15,-3-4-2 16,-1-8-14-16,4-5-17 16,0-3-37-16,0-1-25 15,-5 0-76-15,0 0-282 0,-7-16 314 16</inkml:trace>
  <inkml:trace contextRef="#ctx0" brushRef="#br0" timeOffset="28521.81">27504 11721 927 0,'0'6'471'15,"1"-3"-146"-15,10 0-155 16,5-3-37-16,10-8-59 16,3-1-14-16,10-8-13 15,5-2-2-15,-9-4-8 16,-1-1-5-16,-8 5-19 15,-11 0-9-15,-3 12-17 16,-1 6-9-16,-11 8-12 0,1 9-1 16,-4 13 13-16,-5 8 8 15,8 14 13 1,-1 7 3-16,8-2 7 0,5-6 2 16,0-17 3-16,-2-14-1 15,7-12 0-15,-2-3 2 16,2-8 5-16,2 0 1 15,-1-13-3-15,-4-4-4 16,-1-7-6-16,-2-4-1 0,-10 1-3 16,-1 0-1-16,-7 3-6 15,-4 3-12-15,-3 0-24 16,-4 5-11-16,5 4 1 16,-4 3 11-16,-2 6 25 15,3 1 13-15,0-1 10 16,6 1 4-16,4-5 2 15,6-2 0-15,6-4-4 16,4-3-1-16,6-2 0 16,-3-2-1-16,3 1-1 15,1-1-1-15,1 3-1 16,4-1 0-16,-2 3-2 16,3-3-1-16,-4 3-3 15,-2 5-1-15,-2 0-2 0,-2 12 1 16,-1 7 2-16,2 12 1 15,0 13 3-15,2 6-2 16,1 11 1-16,0 5 0 16,1 8-1-16,1 2 0 15,-5 0-1-15,0-5-1 16,3-6-1-16,-14-9 1 16,1-10-1-16,3-5-3 15,-7-11-10-15,8-1-16 0,-1-9-35 16,-13-8-27-16,7-1-90 15,-7-7-240-15,-17-8 287 16</inkml:trace>
  <inkml:trace contextRef="#ctx0" brushRef="#br0" timeOffset="29173.27">28048 11691 860 0,'0'-3'454'15,"9"2"-140"-15,7 1-93 16,3-2-42-16,9-4-87 15,4-2-36-15,7-11-33 16,4-2-2-16,1-5-1 16,-5 1 0-16,-5 5-20 0,-8 5-10 15,-12 13-46-15,-2 7-19 16,-8 13-20-16,-2 9 7 16,-2 12 46-16,-1 5 20 15,1 5 31-15,-6-4 12 16,3-2 8-16,3-10 6 15,0-15 7-15,2-3-5 0,-2-17-9 16,2-1-6-16,0-15-16 16,1-10-3-16,5-10-2 15,-2-5-1-15,6 3 1 16,-1 5 1-16,-2 9-6 16,2 8 15-16,-1 15 10 15,2 9 5-15,7 22 10 16,0 7-17-16,4 10-12 15,1-3-7-15,-3-10 0 16,-1-4-2-16,-3-15 1 16,0-7 2-16,1-12 2 15,-6-9 0-15,3-16 0 16,-6-5-4-16,-6-11-15 16,2 0-16-16,-9-4-36 15,4 1-32-15,0-2-69 0,1 0-27 16,6 5 33-1,-3 7 34-15,11 12 83 0,-2 3 42 16,2 3 23-16,-2 2 4 16,-8 5 4-16,-1 2 0 15,-2 8-14-15,-3 1-2 16,1 4 5-16,-1 0 7 16,-1 0 6-16,2 0 0 15,-1 0-8-15,0 0-7 0,0 0-12 16,-1 0-8-16,1-2-36 15,0 1-13-15,-1 0-30 16,0 0-11-16,1 0-12 16,0-1-29-16,-1-6 91 15</inkml:trace>
  <inkml:trace contextRef="#ctx0" brushRef="#br0" timeOffset="29441.1">28699 11173 501 0,'-26'-45'348'0,"31"51"12"16,0 5-42-16,1 15-41 15,1 8-43-15,2 15-57 16,2 3-48-16,5 6-77 0,2-1-24 16,0 2-16-16,3-3-2 15,-2-8-3-15,4 1-1 16,1-12-1-16,-3-6 0 15,3-9-1-15,-4-6-2 16,-3-11-4-16,1-5 0 16,-3-8-29-16,1-6-9 15,-3-4-76-15,2-9-59 16,-2 0 114-16</inkml:trace>
  <inkml:trace contextRef="#ctx0" brushRef="#br0" timeOffset="29738.9">29154 10860 1322 0,'9'6'616'15,"8"7"-276"-15,20 2-177 16,-1 2-39-16,5 5-43 0,6 1 1 15,4 7-12-15,5 4-13 16,5 10-23-16,-7 6-10 16,-9 17-12-16,-7 6-2 15,-17 13-6-15,-11 4-4 16,-20 6-7-16,-13 6-13 16,-11-3-29-16,-9-9-16 15,-1-16-60-15,-6-11-20 16,5-15 91-16</inkml:trace>
  <inkml:trace contextRef="#ctx0" brushRef="#br0" timeOffset="30288.35">27348 12595 1224 0,'6'-2'514'0,"21"0"-296"15,14-1-49-15,27-6-25 16,15 3-38-16,18-13-40 15,5-2-15-15,14-8-29 16,3-3-10-16,4 9-9 16,0 0-2-16,-9 6 1 15,-4 2 2-15,-3 1 0 16,-7 0 1-16,-1 5-1 16,-10-2 1-16,-9 3 1 15,-4 2-1-15,-18-1-1 16,-12 2-1-16,-18 5-1 15,-18 0-2-15,-11 6-19 16,-2 3-51-16,-17 4 449 16,-8-4-304-16</inkml:trace>
  <inkml:trace contextRef="#ctx0" brushRef="#br0" timeOffset="30773.1">28524 12606 1283 0,'-4'45'606'16,"-2"5"-209"-16,2 4-320 16,-7 4-4-16,-2-5-78 15,0 1-11-15,1-11-5 16,4-9 1-16,2-12 8 15,4-11 6-15,2-11-1 16,0-9 0-16,1-13-1 16,5-9 1-16,1-16 7 15,3-3 0-15,3-1 11 16,2 4 4-16,2 16 14 16,4 6 6-16,-2 14-3 15,5 9-6-15,9 11-13 16,7 8-8-16,8 6-5 15,-3-1 0-15,5 2 0 0,-11-5 0 16,1-9 3-16,-4-1 1 16,-5-10 13-16,1-4 10 15,-8-11 31-15,0-6 16 16,-10-16 8-16,-1-8-4 16,-10-15-23-16,-3-3-16 0,-5-9-21 15,-2 0-8-15,3 10-11 16,2 4-10-16,3 23-47 15,3 8-30-15,6 20 51 16</inkml:trace>
  <inkml:trace contextRef="#ctx0" brushRef="#br0" timeOffset="31361.24">27279 13993 1399 0,'-14'14'584'0,"8"-4"-376"15,7-2-44-15,20 3-72 0,8-2-27 16,16-6-6-16,6-4-6 16,11-9-22-16,4-4-7 15,-4-2-13-15,-1 2-4 16,-15 0-5-16,-11 3-9 16,-13 5-37-16,-13 2-17 15,-7 8-59-15,2 3 271 0,-19 8-128 16</inkml:trace>
  <inkml:trace contextRef="#ctx0" brushRef="#br0" timeOffset="31533.49">27245 14345 1109 0,'8'14'518'0,"22"2"-186"16,13-4-159-16,14-12-73 15,15-4-35-15,1-17-23 16,-3-5-45-16,-4-5-136 16,-9-1 105-16</inkml:trace>
  <inkml:trace contextRef="#ctx0" brushRef="#br0" timeOffset="31884.9">28419 13641 1705 0,'34'11'638'0,"12"-15"-514"16,9-11-24-16,10-6-75 16,-7-6-10-16,-6-1-10 15,-3 1 4-15,-20 2-39 16,-3 1-22-16,-9 5-60 15,-12 6-409-15,-10-3 375 16</inkml:trace>
  <inkml:trace contextRef="#ctx0" brushRef="#br0" timeOffset="32015.07">28687 13733 1120 0,'5'50'500'16,"-7"2"-238"-16,0-4-149 15,0-3-120-15,-6-8-91 0,2-1 61 16</inkml:trace>
  <inkml:trace contextRef="#ctx0" brushRef="#br0" timeOffset="32179.33">28610 14057 760 0,'-61'54'519'16,"73"-55"-5"-16,10-2-249 15,3-6-55-15,11-6-125 16,6-4-34-16,1-10-40 16,5-5-9-16,-7-3-66 15,-4 3-26-15,3 5 48 16</inkml:trace>
  <inkml:trace contextRef="#ctx0" brushRef="#br0" timeOffset="33093.82">29338 13263 1102 0,'-7'-6'563'16,"-4"7"-155"-16,-2 2-151 15,3 11-113-15,0 5-62 0,-1 15-63 16,5 11-10-16,3 21-8 15,4 8-1-15,12 15-1 16,3-3-1-16,7-3-7 16,-1-6-16-16,4-14-29 15,-2-5-21-15,-6-23-62 16,2-4-40-16,-8-17-86 16,0-4 154-16</inkml:trace>
  <inkml:trace contextRef="#ctx0" brushRef="#br0" timeOffset="33325.67">29628 13326 1430 0,'7'6'582'0,"-3"8"-389"0,-1 8-81 15,4 15-65-15,-3 7-34 16,-1 3-12-16,1 3-1 16,-4-9-8-16,0-7-15 15,-3-2-43-15,1-10-36 0,0-4-124 16,1-2-108-16,-2-9 211 16</inkml:trace>
  <inkml:trace contextRef="#ctx0" brushRef="#br0" timeOffset="33469.86">29650 13676 905 0,'37'-50'455'0,"-32"40"-132"16,6 1-91-16,0-8-111 15,3-5-48-15,1-5-70 16,1-6-5-16,5 5-15 16,-7 2-36-16,2-4-190 15,-6 5 168-15</inkml:trace>
  <inkml:trace contextRef="#ctx0" brushRef="#br0" timeOffset="33660.3">29849 13334 1210 0,'48'-71'573'16,"-47"84"-265"-16,6 6-51 16,-3 15-149-16,3 5-52 15,6 16-58-15,-4 2-12 16,8 4-27-16,-12-6-18 15,5-11-35-15,-6-7-21 0,3-12-98 16,1-6-298-16,-1-8 350 16</inkml:trace>
  <inkml:trace contextRef="#ctx0" brushRef="#br0" timeOffset="33887.5199">30039 12880 1562 0,'64'29'633'16,"-30"4"-423"-16,8 10-103 0,3 2-42 16,-1 14-47-1,-3 11-6-15,-13 13-21 0,-7 12-13 16,-17 13-8-16,-8-5-38 15,-15 4 47-15</inkml:trace>
  <inkml:trace contextRef="#ctx0" brushRef="#br0" timeOffset="34320.31">30969 12766 959 0,'0'10'531'16,"-4"1"-73"-16,-10 30-209 16,7-27-77-16,-2 3-59 15,4 7-52-15,-2 9 2 16,3 12-17-16,4 10-8 15,5 16-15-15,-2 5-13 16,8 3-12-16,-3 0-7 0,-2-11-36 16,3-6-19-16,-6-12-44 15,3-12-13-15,-7-12 79 16</inkml:trace>
  <inkml:trace contextRef="#ctx0" brushRef="#br0" timeOffset="34520.04">30646 13310 1592 0,'-15'-44'630'0,"49"50"-470"15,7-7-36-15,18-15-91 0,-2-8-27 16,10-11 8-16,-5-7-38 15,-12 1-88-15,-2 2-378 16,-15 15 324-16</inkml:trace>
  <inkml:trace contextRef="#ctx0" brushRef="#br0" timeOffset="35343.2898">31621 12658 1347 0,'57'-16'553'0,"-39"13"-340"16,5 0-111-16,4-9-30 16,5 0-37-16,-5-6-17 15,-1 0-3-15,-6 0-6 16,-2 3-27-16,-6 0-78 16,-5 3-72-16,-7 3 94 15</inkml:trace>
  <inkml:trace contextRef="#ctx0" brushRef="#br0" timeOffset="35520.55">31716 12794 1315 0,'-17'56'585'16,"6"5"-277"-16,3-2-217 0,1-6-41 15,11-2-71-15,-2-3-26 16,1-8-32-16,-2-3-25 15,-2-9-80-15,-5-6-226 16,-4-4 279-16</inkml:trace>
  <inkml:trace contextRef="#ctx0" brushRef="#br0" timeOffset="35680.67">31451 13396 1726 0,'2'11'674'0,"8"-2"-517"15,2-6-25-15,10-7-108 16,9-5-24-16,11-14-9 16,6-4-15-16,2-8-59 15,-5-3-2-15,-8 5 42 16</inkml:trace>
  <inkml:trace contextRef="#ctx0" brushRef="#br0" timeOffset="36053.91">32237 12377 1461 0,'-14'31'529'0,"2"15"-463"16,-3 3-14-16,2 17-37 16,3 12-15-16,6 13 0 15,2 8-23-15,3-2 37 16,3 1 2-16,5-16 1 15,6-6 21-15,8-18-41 16,-1-12-7-16,4-14-16 16,-5-9-20-16,-1-15-69 15,-5-4-143-15,-14-12 167 16</inkml:trace>
  <inkml:trace contextRef="#ctx0" brushRef="#br0" timeOffset="36536.7198">32440 12607 1354 0,'16'0'506'0,"-1"-6"-425"15,-1 1 3-15,4-1-19 16,-5-4-2-16,8 1 26 0,-2 0 19 16,3 2-12-16,6-2-13 15,-4-3-31-15,2-1-26 16,-8 4-30-16,-6 0-20 15,-8 2-63-15,-9 5-73 16,-8-4-441-16,-1 13 407 16</inkml:trace>
  <inkml:trace contextRef="#ctx0" brushRef="#br0" timeOffset="36696.2694">32554 12726 1164 0,'-8'26'511'0,"8"16"-269"15,3 5-121-15,-3 4-67 16,2 3-36-16,2-7-12 16,-3-1-8-16,4 0-29 15,-4-5-20-15,0-10-60 16,1-7-164-16,1-9 189 16</inkml:trace>
  <inkml:trace contextRef="#ctx0" brushRef="#br0" timeOffset="36970.54">32661 12334 1303 0,'31'-11'599'0,"-26"28"-243"0,6 8-255 15,0 1 35-15,5 6-59 16,-2 7-4-16,3 4 0 16,-2 8-13-16,-3 15-24 15,-5 1-10-15,-7 8-20 16,-2 3-16-16,-22 3-38 16,-12 4 39-16,-7 11-6 15</inkml:trace>
  <inkml:trace contextRef="#ctx0" brushRef="#br0" timeOffset="44420.93">28969 14340 622 0,'-51'34'336'0,"51"-30"-66"16,1-3-50-16,9 0-60 16,2-1-23-16,7-1-29 15,6 0-10-15,3-2-17 16,7-2-7-16,11 2-5 16,8-3-3-16,8-3-9 0,0 1-6 15,12-7-16 1,5-4-7-16,16-12-9 15,13-8-3-15,9-14-4 0,7-4-2 16,3-7 3-16,6-1 2 16,1 0 6-16,1-3 0 15,-5 4-3-15,0 1-2 16,-5 7-7-16,-11 8-1 16,-9 10-3-16,-8 7 0 0,-7 11 0 15,1 6 0-15,-16 4-1 16,-7 2 0-16,-12-1-2 15,-8 1 1-15,-2 0 1 16,-1 0 0-16,-3-3 1 16,4-3 3-16,-5 3 2 15,1 2 2-15,0-1 1 16,-5-1 0-16,-8 0-4 16,-2 3-2-16,-10-1-3 15,5 3-2-15,-9-1-2 16,2-3-5-16,-7 1-14 15,-5 2-10-15,1 3-43 16,-7 1-23-16,-1 4-76 16,2-1-5-16,-1 0 108 15</inkml:trace>
  <inkml:trace contextRef="#ctx0" brushRef="#br0" timeOffset="45019.36">30405 14260 1062 0,'-7'2'461'0,"5"1"-207"16,4-3-114-16,-2-2 18 16,0 1-14-16,7-5-18 15,12-8-3-15,46-42-29 0,-27 34-15 16,7 0-15-1,6 4-7-15,-4 4-18 0,2 3-9 16,-7 10-16-16,-7 3-4 16,-14 19-5-16,-4 7-5 15,-17 15-23-15,-11 5-23 16,-20 11-38-16,-16 4-11 0,-12 7 14 16,-8-3 20-1,0-7 41-15,3-9 22 0,6-18 22 16,11-6 5-16,8-15 17 15,11-3 8-15,16-5 1 16,5-5 1-16,20 2-1 16,8-6-13-16,10-1-7 15,11 3-7-15,11-10-13 16,9 4-4-16,11-7-5 16,3-6-3-16,1-5-14 15,-10-1-24-15,-10-1-33 16,-7 4-20-16,-12 5-35 15,-6 2-16-15,-9 6 91 16</inkml:trace>
  <inkml:trace contextRef="#ctx0" brushRef="#br0" timeOffset="45408.2294">28600 15842 1172 0,'9'13'487'0,"14"-9"-278"16,9-2-20-16,14-4-19 16,4-4-29-16,2-10-47 15,3-1-20-15,-5-5-40 16,-5 1-11-16,-7 4-16 15,-7 0-3-15,-9 4-28 0,-3-3-29 16,-10 6 425-16,-7 4-298 16</inkml:trace>
  <inkml:trace contextRef="#ctx0" brushRef="#br0" timeOffset="45603.25">28722 15910 1224 0,'71'80'522'0,"-33"-76"-267"15,10-7-99-15,5-10-64 16,1-3-28-16,-10-10-49 16,-4-1-27-16,-9-2 6 15</inkml:trace>
  <inkml:trace contextRef="#ctx0" brushRef="#br0" timeOffset="45934.84">30050 15522 1412 0,'7'-5'518'16,"10"-28"-428"-16,5-10-34 15,5-12 5-15,1-1-36 16,1 10-16-16,-2 3-1 0,7 19-3 16,-5 9 0-16,-2 16 0 15,4 19-2-15,-6 20-4 16,-6 11-3-16,2 20-5 15,-8 2-1-15,-4 9-4 16,0-1-1-16,-3-8-3 16,-4-2-11-16,-8-11-23 15,0-5-34-15,-8-9 53 16</inkml:trace>
  <inkml:trace contextRef="#ctx0" brushRef="#br0" timeOffset="46110.38">30013 16266 1534 0,'48'14'621'0,"4"-16"-409"16,17-15-117-16,14-7-51 16,-5-16-36-16,-1 1 1 15,-9-7-32-15,-10-4-26 16,-13 5 31-16</inkml:trace>
  <inkml:trace contextRef="#ctx0" brushRef="#br0" timeOffset="48417.08">27280 17688 739 0,'-9'4'368'16,"3"-4"-117"-16,0-9-141 0,-2-2-6 15,8-3-49-15,0-2-20 16,1-6-11-16,3-1-7 15,4-3-11-15,-1-1-3 16,1 6-1-16,0 2 0 16,-7 5 2-16,2 3 4 15,-3 5 10-15,0 0 6 16,1 3 32-16,-1 3 6 0,0 0 16 16,0 0 8-16,0 0-9 15,0 0-2-15,1 24-10 16,5 43-8-16,2-18-16 15,1 5-10-15,1 5-13 16,2 4-6-16,-5-1-6 16,3-2-2-16,-4 0-1 15,-2-6-1-15,-4-3 1 16,-1-3-1-16,-3-12-2 16,-1-4-6-16,-5-13-15 15,3-3-16-15,-5-12-25 16,1-7-10-16,1-11-21 15,3-8-6-15,0-10-11 16,3-3 2-16,3-6 11 16,0-3 10-16,4 3 32 0,-3 0 10 15,3 11 24-15,5 8 15 16,-5 6 42-16,6 11 33 16,4 3 39-16,0 1 7 15,14 1-26-15,2-1-24 16,7-10-35-16,2 0-11 15,-1-8-10-15,-3-1-2 0,-2-2-16 16,-6-9-33-16,-9-1-131 16,1-5 116-16</inkml:trace>
  <inkml:trace contextRef="#ctx0" brushRef="#br0" timeOffset="48650.42">27684 17265 1119 0,'1'24'538'0,"0"0"-204"16,-3 3-81-16,5 12-112 15,1 0-45-15,2 13-63 16,7 9-15-16,-3 5-16 16,3 5-2-16,-3-1-4 15,2-1-3-15,-1-8-20 16,-6-10-15-16,1-8-53 0,-5-7-26 15,-1-6-243-15,6 1 243 16</inkml:trace>
  <inkml:trace contextRef="#ctx0" brushRef="#br0" timeOffset="50986.33">28446 17530 939 0,'-11'-78'437'0,"18"84"-167"15,-2-3-35-15,6-1-36 16,1 0-20-16,3-2-27 15,4 0-12-15,3-1-32 0,1-1-16 16,3-6-30-16,-1 1-13 16,0-3-21-16,3 2-8 15,-3-3-13-15,1 5-3 16,-1 0-4-16,-6 0-3 16,0 3-20-16,-6-2-20 15,-4-1-39-15,-5 0-14 16,-9 1 57-16</inkml:trace>
  <inkml:trace contextRef="#ctx0" brushRef="#br0" timeOffset="51210.24">28546 17706 1160 0,'9'32'554'0,"-1"-13"-180"15,5-4-143-15,10-8-84 16,3-3-46-16,4-10-66 16,3-4-13-16,-1-5-10 15,-3-3-7-15,-9 4-27 16,5-1-22-16,-2 5-39 16,4 0-33-16,11 2 72 15</inkml:trace>
  <inkml:trace contextRef="#ctx0" brushRef="#br0" timeOffset="51634.67">29480 17304 1089 0,'12'-10'482'0,"13"-8"-224"16,4-9-112-16,7-12-42 16,-1-6-39-16,5-4-34 15,5 1-7-15,-8 3-8 16,1 6-2-16,-7 7-3 15,-10 12-2-15,-7 11-2 16,-9 5 5-16,2 14 9 16,-4 3 3-16,-2 23 2 0,-1 6-5 15,-4 14-12-15,6 9-3 16,-10 0-7-16,2 3-6 16,-5-1-28-16,-6-1-14 15,7 0-36-15,-2-3-8 16,0-11-55-16,4-7 92 15</inkml:trace>
  <inkml:trace contextRef="#ctx0" brushRef="#br0" timeOffset="51759.63">29764 17677 1308 0,'43'63'559'0,"-18"-58"-335"15,4-5-60-15,2-8-124 16,0-5-14-16,1-7 2 15,-4-8 418-15,-7 2-330 16</inkml:trace>
  <inkml:trace contextRef="#ctx0" brushRef="#br0" timeOffset="54800.18">30041 17711 126 0,'68'40'12'0,"-55"-62"4"0</inkml:trace>
  <inkml:trace contextRef="#ctx0" brushRef="#br0" timeOffset="55754.7">25912 17412 1091 0,'-7'1'455'0,"9"5"-270"16,6-2-59-16,7 9-20 15,8 4-30-15,5 3-17 16,4 4-7-16,8-3-18 16,-1 3-5-16,5 3-10 15,5 1-5-15,10 3-7 16,0-1-3-16,5-3-6 16,1 0-1-16,-4-9-8 15,1 0-8-15,-7-8-44 0,-13-3-39 16,-8-7-120-1,-7-4-109-15,-13-12 209 0</inkml:trace>
  <inkml:trace contextRef="#ctx0" brushRef="#br0" timeOffset="55982.98">26706 17468 754 0,'6'-10'364'0,"7"2"-131"15,3 3-45-15,10 7-38 16,-3 4-13-16,4 9-28 15,3 5-20-15,-9 5-47 16,-2 0-20-16,-8 2-15 16,-7-1 0-16,-7-2-1 15,-8-1-1-15,-11 0-16 16,-3 0-18-16,-13-2-50 16,-3-2-38-16,-7-6-84 15,-6-6-89-15,-6-11 187 16</inkml:trace>
  <inkml:trace contextRef="#ctx0" brushRef="#br0" timeOffset="56748.73">24492 15482 513 0,'0'0'333'0,"-13"0"21"15,9 0-94-15,-4-1-72 0,2 1-29 16,-1 0-46-16,-2 0-9 16,2 0-21-16,-6-1-7 15,-1 1-13-15,-2-2-9 16,-4 2-14-16,-2 4-5 16,-1 4-11-16,-3 6-3 15,-2 7-9-15,-1 8-4 16,4 7-5-16,-1 2-1 15,3 2 0-15,7 4 0 0,9-4 3 16,2 0 2-16,11 4 4 16,6-6 0-16,9 3-1 15,12-2-2-15,4-8-4 16,4 1-1-16,4-4-1 16,3 4-1-16,4 4 0 15,-3 1 0-15,-8 5 1 16,-4-4 0-16,-16 4-1 15,-7 1 2-15,-15 0 1 16,-8 0 1-16,-9-5 3 16,-4-3 1-16,-7-8 2 15,-4-4 0-15,-9-10 0 16,-4-4-3-16,2-9-2 0,19-7-4 31,13 3-4-31,0 0-12 0,-21-21-55 0,10-4-36 16,16-10 61-16</inkml:trace>
  <inkml:trace contextRef="#ctx0" brushRef="#br0" timeOffset="57584.4">24910 16041 846 0,'8'39'424'16,"3"5"-146"-16,1 1-135 16,1 0-45-16,0-8-50 15,3-8-14-15,3-12-15 16,1-9-6-16,10-8 0 16,-4-7 1-16,4-15 8 15,-3-6 3-15,-3-12 0 16,0-6 0-16,-7-3-7 15,4 0-4-15,-10 3-4 16,-7 4 0-16,-12 9-2 0,-9 2 0 16,-13 12-3-16,-2 10-2 15,-7 9-6-15,-1 13-3 16,3 12 0-16,-3 2 1 16,8 2 5-16,3-2 0 15,12-13 1-15,7-3-3 16,15-8-2-16,3-6-1 15,17-6-1-15,8-7 4 16,3-6 0-16,3 0 0 0,3 1-4 16,-4 3-2-16,2 2-8 15,2 5-2-15,-6 3 2 16,-1 4 3-16,-3 13 9 16,-2 4 4-16,0 18 2 15,-1 5 2-15,0 9 1 16,3 9 0-16,-4-3 0 15,2-4 0-15,-2-10-1 16,-9-12-1-16,0-14 1 16,1-4 2-16,-6-13 4 15,-3-8 3-15,2-13 1 16,-6-12-2-16,-4-12-4 16,5 0 0-16,-2 1-3 0,2 7 1 15,-1 14-1 1,1 7 0-16,-5 14-3 0,-1 4 0 15,6 7 0-15,-5 6-1 16,12 13-1-16,-1 5 0 16,8 12-2-16,4 2 0 15,-2-2-1-15,0 0-1 16,1-7-1-16,-2-6 0 16,-6-7 3-16,-4-11 1 0,-7-2 1 15,-1-2 1-15,-5-5 2 16,0-1 1-16,-1-4 4 15,1-3 3-15,0-21 4 16,1-40 2-16,3 30-2 16,3-4-4-16,3 4-10 15,4 2-3-15,7 7-14 16,1 3-16-16,5 2-97 16,-2 2 88-16</inkml:trace>
  <inkml:trace contextRef="#ctx0" brushRef="#br0" timeOffset="58031.81">26367 15561 1099 0,'-11'10'477'15,"-3"4"-269"-15,1 12-62 16,-3 5-88-16,2 8-30 15,4 12-22-15,2 1-1 16,12 3 3-16,8 0 2 16,11-12-1-16,9-7-2 0,8-18-3 15,9-7-1-15,4-15 16 16,1-10 15-16,5-13 42 16,-4-9 13-16,-7-18-8 15,-7-3-10-15,-14-13-41 16,-7-2-12-16,-10 1-9 15,-6 6-2-15,-7 15-2 16,-4 11-3-16,-8 28-14 16,-2 11-5-16,-1 23-7 15,-5 15-1-15,14 23 11 16,-3 6 3-16,11 7 6 16,8-4 3-16,13-14 4 15,11-10 0-15,8-18 1 0,4-12-3 16,3-16-2-1,0-6 7-15,-2-13-50 0,-7-4-24 16,-11-8 43-16</inkml:trace>
  <inkml:trace contextRef="#ctx0" brushRef="#br0" timeOffset="58715.9">24613 17343 824 0,'-10'19'445'16,"3"-12"-94"-16,6 2-69 15,1-4-127-15,1-2-37 0,10 3-64 16,1-7-13-16,2-6-7 16,0-6-3-16,-2-15 0 15,5-5-2-15,3-9-6 16,-6-3-4-16,2-4-10 15,2 1-3-15,-8 3-2 16,-4 3 0-16,-5 7-2 16,-1 8-1-16,-7 11 3 15,-3 10-2-15,-5 12-1 16,-6 7-1-16,-3 15-2 16,1 4-2-16,8 19-2 15,5 6 1-15,9 10 1 16,7 1 0-16,11-7 2 15,10-5 1-15,12-16 0 0,8-7 0 16,-2-18-1-16,3-6 0 16,-1-8-2-16,-6-7-1 15,-7-10-18-15,-1-4-28 16,-16-12-77-16,0-1-56 16,-8-8-358-16,-2-5 360 15</inkml:trace>
  <inkml:trace contextRef="#ctx0" brushRef="#br0" timeOffset="59064.46">25075 16996 611 0,'9'8'364'0,"-2"17"-35"15,-2 5-86-15,14 10-101 16,-11 2-29-16,12 3-48 16,0-5-14-16,-2-6-25 15,-1-7-15-15,-4-10-10 16,0-5-1-16,-7-7-8 15,-1-5-8-15,-5-13-6 16,0-1 1-16,-5-20 6 16,-1-3 8-16,-1-15 8 15,7-5 3-15,7-8 15 16,2 2 4-16,7 7 7 16,0 11 2-16,6 20-3 15,-5 10-1-15,12 24-3 0,0 9-3 16,3 26-12-16,4 7-4 15,-3 8-6-15,-5-1-3 16,-4-12-13-16,-2-6-7 16,-5-15-12-16,-1-8-23 15,-5-17-107-15,-6-9 114 16</inkml:trace>
  <inkml:trace contextRef="#ctx0" brushRef="#br0" timeOffset="59316.61">25579 16285 970 0,'11'40'455'16,"4"10"-179"-16,1 7-139 15,10 13-35-15,7 9-46 16,-2-2-21-16,8-4-24 15,-5-6-7-15,-1-16-17 16,3 0-18-16,-3-9-67 0,-6-3-48 16,-10-7-93-1,-5-5-86-15,-11-9 210 0</inkml:trace>
  <inkml:trace contextRef="#ctx0" brushRef="#br0" timeOffset="60698.78">25498 16894 760 0,'8'-3'359'0,"15"-3"-129"16,1-1-19-16,7-10-28 16,6-4-10-16,6-3-32 15,4-9-20-15,-1 9-50 16,-5-4-25-16,-6 6-34 15,-4 9-5-15,-4-2-2 16,-1 6-2-16,-4 8 1 16,-4 0-1-16,-1 2 1 15,-4 3 2-15,-4 0 3 16,0-2 4-16,-4 2 16 16,5 1 5-16,-8-3 9 15,3 0-2-15,-5-3-6 16,-1 0-3-16,0 0-4 0,1 0 0 15,0-1-7-15,1 1-3 16,0 1-7-16,1 0-2 16,-1 0-4-16,-1 0-3 15,0 0-1-15,0-1 0 16,0-2-1-16,1 1 2 16,0 0 0-16,0-1 0 15,4 1 1-15,-1 0-1 16,0 1 1-16,-2-1 0 0,3-1 0 15,-1 1 0-15,-2 0 0 16,0 0 1-16,2 1 1 16,-2 0 0-16,1 1-1 15,-2 1-2-15,4 2-1 16,-3 0 0-16,3 2 0 16,1 0 0-16,0 0-1 15,20 15 1-15,-24-12 0 16,1 4 0-16,-1 0 0 15,1 3 0-15,2-6 1 16,-3 0 0-16,8-1 0 16,-9 0 1-16,7 9-2 15,-1 2-1-15,2 7 1 16,6 5-1-16,-3 1 0 16,1-4 0-16,-8 1 0 15,1-3 0-15,-4-7 1 16,-2-1 1-16,4-5-2 0,-4-5 1 15,-2-6-2-15,1-2-2 16,0-6-2-16,-1 3-2 16,0-5 0-16,-2-6 0 0,-13-48 1 15,12 28 0-15,2-3 3 16,-1 3 0-16,9-5 2 16,1 3 0-16,9-1 1 15,-2 0 0-15,10 7 0 16,-1 4 0-16,1 7 0 15,4 6 0-15,-6 9-3 16,2 6-1-16,-3 10 0 16,-1 9 1-16,5 10 1 15,-1 3 2-15,0 3 0 16,1-4 0-16,2-9-1 16,3-5 0-16,-5-10-1 15,-4-7 1-15,-3-5-1 16,-9-10 0-16,3-5-5 15,0-4-3-15,-8-9-11 16,-3-1-6-16,-6-4-15 0,-4-1-8 16,-7 2-4-16,-3 2 6 15,-4 9 19-15,0 5 12 16,9 10 17-16,3 6 2 16,12 6 2-16,1-2 6 15,17 3 11-15,4-4 3 16,9-4 3-16,-4-3-3 0,2-4-9 15,-4 0 1-15,2 3 1 16,5 7 0-16,-2 11 0 16,0 9-6-16,3 18-4 15,-2 12-3-15,1 10-4 16,-2 6 0-16,-5-2-1 16,1-5-1-16,-8-2-1 15,-7-5 0-15,-4 0-3 16,-6-7-3-16,-9-12-2 15,1-7-2-15,-4-11-3 16,-4-7-2-16,-1-6-3 16,-3-5 1-16,-1-13 5 15,2-2 4-15,0-15 5 16,-2-7 2-16,5-15 2 16,-4-5 1-16,8-9 0 15,4 0 1-15,7 7-1 0,6 6 0 16,4 15-2-16,5 11 0 15,4 10-1-15,-6 6-1 16,1 8-7-16,-1 5-17 16,-1 5-51-16,2 1-24 15,-2 3-67-15,0 3-32 16,-2-2-163-16,-3 0 232 16</inkml:trace>
  <inkml:trace contextRef="#ctx0" brushRef="#br0" timeOffset="61397.49">27200 16471 1140 0,'9'29'488'0,"-4"1"-286"15,4 4-49-15,-6-2-81 16,11 1-36-16,4-11-34 16,-1-7-3-16,-1-10-1 0,6-7 8 15,-5-13 18-15,3-8 6 16,3-13 6-16,-3-6-6 16,1-4-15-16,-7 0-4 15,-3 5-4-15,-4 2-1 16,1 9-1-16,-2 5 1 15,-5 10-2-15,3 12 4 16,-4 6 13-16,0 3 2 0,1-3 3 16,1 2-4-16,1 3-10 15,6 15-1-15,15 37-3 16,-12-28-4-16,4 2-7 16,1-3-3-16,2-3-3 15,-1-4 1-15,3-13 3 16,-3-5 1-16,3-12 6 15,2-11 4-15,-2-14 5 16,2-8 1-16,-7-10 0 16,-2 2-1-16,-5 1 2 15,-7 2 4-15,5 12 5 16,-4 2 1-16,-6 16-6 16,6 5 1-16,-3 12-5 15,0 9-1-15,7 10-1 16,-1 12-5-16,-1 7-4 15,4-1-2-15,-7 6-3 0,2 0-1 16,3 2 0-16,1 4 2 16,0 4 2-16,3 3 0 15,-11 6 0-15,0 0 2 16,-10 4 0-16,-3 0-1 16,-8 1 0-16,-1 1 0 0,-2-8 0 15,-3-4-1-15,1-19-10 16,-4-10-22-16,2-18-71 15,-4-15-28-15,4-23-60 16,0-10 107-16</inkml:trace>
  <inkml:trace contextRef="#ctx0" brushRef="#br0" timeOffset="61780.53">26958 16421 1000 0,'-59'34'479'15,"63"-33"-157"-15,4-5-89 16,7-2-117-16,3-3-16 16,5-8-54-16,3-3-15 0,4-2-7 15,7 2-4-15,-4 5-5 16,-5 10-3-16,-3 6-5 16,-8 10-4-16,-4 15-2 15,1 4-1-15,-17 21-6 16,-5 6-7-16,-15 10-35 15,-4 4-29-15,-6-4-67 16,-3-3 84-16</inkml:trace>
  <inkml:trace contextRef="#ctx0" brushRef="#br0" timeOffset="64130.02">29399 6603 880 0,'-23'-5'401'15,"6"5"-188"-15,4 0-69 16,7-2-8-16,-8-3-35 16,2-1-12-16,-2-1-4 0,-5 2-17 15,8-1-7 1,4 5-17-16,-3 3-12 0,1 8-19 15,-4 4-7-15,-5 11-7 16,-1 3-3-16,2 14-2 16,1 8 0-16,6 12 0 15,9 9 2-15,7-2 1 16,11-1 0-16,12-11 0 16,7-7-2-16,2-12-1 15,5-9-1-15,3-13-5 16,-3-11 0-16,-1-16 1 15,1-4 1-15,-11-13 5 16,-3-2 3-16,-10-6-10 16,-4 0-4-16,-5 1-1 15,-6 2-1-15,2 13 12 0,-2 11 3 16,2 20 2-16,4 8 1 16,4 15 2-16,7 0 3 15,8-5 1-15,7-4 0 16,5-14-2-16,-2-9 4 15,-14-18 15-15,2-3 5 16,-12-14 1-16,1 0-5 16,-7-5-17-16,-3-4-4 15,-13 2-3-15,1-4-1 0,-10 7-8 16,-3 5-7-16,-4 11-12 16,-3 8-3-16,1 17 0 15,5 10 10-15,2 9-10 16,4 2-35-16,12-6 46 15</inkml:trace>
  <inkml:trace contextRef="#ctx0" brushRef="#br0" timeOffset="64428.23">30141 6623 1253 0,'2'25'539'15,"-2"8"-295"-15,2-6-152 16,4-2-51-16,-3-1-37 0,4-4-2 15,0 0-1-15,1-8-1 16,0 0 2-16,0-7-43 16,-7-4-49-16,-1-2-142 15,0-4 140-15</inkml:trace>
  <inkml:trace contextRef="#ctx0" brushRef="#br0" timeOffset="65167.4">30384 5956 1530 0,'4'11'624'15,"4"4"-412"-15,0 3-37 16,6 5-88-16,3 6-18 16,6 8-20-16,4 2-11 15,5 14-19-15,7 8-8 0,-3 7-5 16,3-2-3-16,-1-4-2 16,-2-1 0-16,-7-10 0 15,-3 2-1-15,-9-8 0 16,-8-3 0-16,-8-7 1 15,-2-5 0-15,-6-8 1 16,-1-5 2-16,-3-7 0 16,1-3 0-16,1-4-9 15,0-3-6-15,-2-8-12 16,3-1-2-16,-3-3-2 16,0-4 0-16,-1-1 6 15,2-2 3-15,2 2 8 16,2-3 4-16,6-2 6 15,-2-1 0-15,2-9 3 0,2 1 1 16,-2-8 0-16,0-4 1 16,-2-6 1-16,-2 2-1 15,1-7-1-15,-1 2-1 16,4 7-2-16,2 4 0 16,7 13 1-16,-2 6 3 15,2 7 3-15,4 6 3 16,1 3 1-16,3-1-2 15,3 6 0-15,3-1 1 16,8 3 2-16,4 5 1 0,0 8 1 16,-1 4-3-16,3 5-5 15,2 4-1-15,4 1-3 16,1 1-1-16,-10 0 1 16,-5 4 0-16,-4-2-2 15,-8-3 0-15,-6 2-2 16,-3-9-4-16,-6-5-20 15,-6-1-11-15,-3-5-31 16,-6-1-36-16,0-6-90 16,-5 2-449-16,0-13 444 15</inkml:trace>
  <inkml:trace contextRef="#ctx0" brushRef="#br0" timeOffset="65457.21">30057 5747 1629 0,'-16'11'663'0,"10"-6"-449"16,4 0-28-16,5-1-93 16,1-4-38-16,7-3-30 15,1-1-16-15,-1-2-37 16,-1 3-5-16,0 5 259 16,-1 5-185-16</inkml:trace>
  <inkml:trace contextRef="#ctx0" brushRef="#br0" timeOffset="67222.27">30130 6516 480 0,'0'0'322'16,"-2"-3"-24"-16,0 0-92 16,2 3-28-16,-1 0-34 15,1 0 3-15,0-2-23 0,0 1-12 16,0 0-20-16,0 0-11 15,0 0-20-15,6-4-6 16,0 1-19-16,-6 3-8 16,0 0-12-16,0-1 1 15,2 1-1-15,-2 0 0 16,0 0-3-16,0 0-3 0,0-1-4 16,0 1-2-1,0 0-1-15,0 0-1 0,3-3-1 16,3-1 0-16,0-9-1 15,31-33 1-15,-36 29 0 16,0 1 0-16,-1 5 0 16,-2 3-1-16,-5 3 0 15,-1 5 1-15,-1 2 2 16,-1 4-1-16,5 3 2 16,-5-2 2-16,8 7 4 15,-1 4 3-15,3 9-4 16,6 4 0-16,5-1-5 15,2 2-2-15,7 3 3 16,1 1 1-16,9 3 2 16,-3-4 0-16,-6-9-4 15,1-4 0-15,-11-9-4 0,4-2-2 16,-1-9-3-16,-7 1-2 16,3-2 15-16,-9-1-7 15</inkml:trace>
</inkml:ink>
</file>

<file path=ppt/ink/ink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channel name="T" type="integer" max="2.14748E9" units="dev"/>
        </inkml:traceFormat>
        <inkml:channelProperties>
          <inkml:channelProperty channel="X" name="resolution" value="1000.22632" units="1/cm"/>
          <inkml:channelProperty channel="Y" name="resolution" value="1000.11493" units="1/cm"/>
          <inkml:channelProperty channel="F" name="resolution" value="0" units="1/dev"/>
          <inkml:channelProperty channel="T" name="resolution" value="1" units="1/dev"/>
        </inkml:channelProperties>
      </inkml:inkSource>
      <inkml:timestamp xml:id="ts0" timeString="2020-04-17T06:58:04.779"/>
    </inkml:context>
    <inkml:brush xml:id="br0">
      <inkml:brushProperty name="width" value="0.05292" units="cm"/>
      <inkml:brushProperty name="height" value="0.05292" units="cm"/>
      <inkml:brushProperty name="color" value="#FF0000"/>
    </inkml:brush>
  </inkml:definitions>
  <inkml:trace contextRef="#ctx0" brushRef="#br0">17404 14152 348 0,'111'23'154'0,"-103"-27"-55"16,0 0-61-16,1-4-16 16,-2 3-5-16,-1-2-8 15,0 2 12-15,4 0 30 16,-2-1 17-16,0 0 24 16,-1-4 1-16,-1-3-12 15,1-3-9-15,4 0-13 16,3-1-3-16,-1 2-2 15,4 1-3-15,-8-7 0 16,0 1-1-16,8-2 0 16,-3-5-2-16,9 0-8 15,2-3-5-15,3-4-9 0,2-2 0 16,-1-3 6-16,6 1 3 16,3-6 7-16,1 0 1 15,10-2-8-15,0-5-4 16,2-10-7-16,4-6-3 15,-3-8-2-15,5-3 0 0,2-5-1 16,1 6-1-16,11-5-2 16,1-2-3-16,2 1 1 15,-4-6 2-15,-4 4 6 16,0 5 1-16,3-1-1 16,0-1-1-16,10-3-1 15,0-4 1-15,3-1 1 16,-2-1-2-16,-6 5-8 15,3 1-4-15,0 1-4 16,3 3-1-16,-7 2 0 16,-8 5 0-16,-9 6 0 15,-5 5 1-15,2-2-1 16,1 1 0-16,0-2-1 16,-3-1 0-16,-5 9-1 15,3 3-1-15,-8 15-3 16,-3 6-3-16,-13 12-58 0,-1 6-48 15,-15 8-188-15,-3 3-215 16,-13 7 330-16</inkml:trace>
  <inkml:trace contextRef="#ctx0" brushRef="#br0" timeOffset="967.48">17669 13471 210 0,'-10'0'145'0,"6"4"9"16,-7-1-9-16,-3-1 16 15,-7 1 2-15,-2 0 28 16,5 3 4-16,-7 4-29 15,8-1-15-15,-3 0-49 0,1 1-24 16,5 1-36-16,-1 6-13 16,4 1-18-16,-1 3-5 15,0 5-4-15,2-2-1 16,-2 5-1-16,1 3 0 16,0 2 0-16,0 0 1 15,2 7 0-15,-4 2 0 16,2 2 6-16,2 8 5 15,-1-1 11-15,5 1 3 0,0 4 0 16,0-4-2-16,2 0-4 16,-1-2 0-16,-1-10 2 15,4-2-2-15,1-6-3 16,1-1-3-16,5-5-6 16,0-1 1-16,5-3-1 15,1 0-1-15,4-7 2 16,5-4 1-16,2-9 1 15,5-2 1-15,1-5-2 16,0-2 0-16,8-6-3 16,2-5-2-16,3-3-3 15,3 0-1-15,3 2-1 16,0 1 0-16,6 4-1 16,-2 4 0-16,0 0-2 15,3 2 5-15,8 0-65 0,-1-1-43 16,2 2 67-16</inkml:trace>
  <inkml:trace contextRef="#ctx0" brushRef="#br0" timeOffset="2018.15">19580 7879 806 0,'12'-7'278'0,"-3"3"-251"16,4 5-27-16,1 8-3 16,-1 2 1-16,-1 5 0 15,-2-2 11-15,-9 1 66 16,-1-3 24-16,-1 0 39 15,-2 1 1-15,-4 2-48 16,-1 4-20-16,0 3-29 16,2 4-10-16,1 4-14 15,4 6-4-15,4 7-3 16,3 7-1-16,8 10-2 0,0 2-2 16,-2 5-3-16,-2-4 0 15,2-7-1-15,-4-10 0 16,2-19 0-16,-6-8-2 15,-7-16-7-15,3-3-18 16,-7-9-93-16,-5-3-113 16,-18-12 144-16</inkml:trace>
  <inkml:trace contextRef="#ctx0" brushRef="#br0" timeOffset="2400.13">18943 8862 1107 0,'28'0'368'15,"22"-3"-369"-15,11 3 0 16,4-3 1-16,7-2 1 16,-4-3 2-16,0-1 21 15,2-6 49-15,-5 4 24 16,4 1 28-16,0 3-11 16,-6 3-42-16,-1 3-22 15,-7-4-26-15,-4-1-8 0,1-7-7 16,-3-3-1-16,2 5-4 15,-3-5-3-15,3 4-6 16,-2-1-10-16,-5 1-101 16,0 4-117-16,-17 10 147 15</inkml:trace>
  <inkml:trace contextRef="#ctx0" brushRef="#br0" timeOffset="3150.46">19684 9106 1237 0,'3'1'450'15,"-8"-9"-351"-15,5 0-99 16,2 5-25-16,-2-3-25 16,-7 0-36-16,1-2 4 15,-5 7 18-15,-8-3 38 0,1 4 85 16,-7 0 18-16,-1 0 21 16,1 0-6-16,-1 8-29 15,-1 1-12-15,-1 9-20 16,0 1-8-16,5 0-17 15,2 7-6-15,4-1 0 16,4 3-3-16,4 3 1 16,-1-6 0-16,13 2 2 15,2 0 0-15,3-2 0 16,7 1 1-16,3-2 0 16,3-1 0-16,8-3 3 15,4 1 1-15,8 2 5 16,2 1 3-16,3 10 1 15,-5 3-2-15,-3 10-5 16,-6 2-2-16,-12-2-1 16,-8-1 1-16,-15-8 3 0,-5 0 3 15,-16-10 2-15,5 1 1 16,-14-10 0-16,-10-8 0 16,-4-8 8-16,-1-9 7 15,7-10 10-15,6-10 5 16,17-10-10-16,5-6-8 0,16-14-15 15,10-3-8-15,19-7-2 16,4 2 0-16,9 2 4 16,9 3 1-16,-4 12-1 15,-2 2-1-15,-9 7-3 16,-4 4 1-16,-7 1-1 16,-3 5 0-16,-5 2 1 15,-1 2-1-15,-2 10-1 16,-3-2-2-16,6 12-5 15,-4-2-3-15,4 5-47 16,0 2-40-16,0 1-169 16,-1 4-179-16,-5-8 282 15</inkml:trace>
  <inkml:trace contextRef="#ctx0" brushRef="#br0" timeOffset="3899.26">20493 8032 777 0,'-37'-90'305'15,"33"83"-166"-15,8 12-143 16,2 5-11-16,3 9-39 16,-1 0-4-16,-3 0 5 15,-3 3 6-15,-2-4 91 16,-1 0 33-16,-6 5 46 15,-2-1 19-15,-1 16-27 16,-1 9-21-16,5 18-40 16,1 16-18-16,9 16-18 15,2 8-3-15,9 1-6 16,2-5-3-16,1-13-4 16,5-6 0-16,-1-4 0 15,-1-8 1-15,-2-9 0 0,-4-3 1 16,-4-15-1-16,-3-4 2 15,-3-15 0-15,-1-8-1 16,-3-15-39-16,-1-4-61 16,0-18-280-16,1-12 248 15</inkml:trace>
  <inkml:trace contextRef="#ctx0" brushRef="#br0" timeOffset="4282.74">20812 8967 1058 0,'-6'32'383'0,"3"13"-322"16,8 2-24-16,7 6-25 15,-3-2-6-15,7-7-5 16,4-4 0-16,5-11 0 15,-6-7 2-15,8-10 5 16,-1-5 5-16,-3-15 10 16,3-3 6-16,-7-16 13 15,-5-6 5-15,-9-13 18 16,-9-6 4-16,-16-15-10 16,-6 2-6-16,-13 1-25 0,0 6-8 15,4 19-10-15,6 6-3 16,2 17-5-16,4 7-1 15,2 9-6-15,2 4-3 16,7 9-6-16,0 0-15 16,17 5-60-16,4 3-66 0,11-1 93 15</inkml:trace>
  <inkml:trace contextRef="#ctx0" brushRef="#br0" timeOffset="4900.7699">21574 8685 1233 0,'28'-13'482'0,"-54"13"-300"15,2 6-159-15,4 9-73 0,-1 14-48 16,-3 11-49-16,0 5 7 16,-3 7 49-16,-1 2 67 15,2 6 113-15,2 0 27 16,9-3 20-16,-2-4-17 16,8-17-55-16,9-3-19 15,6-14-19-15,12-3-3 16,7-16-9-16,-6-10-4 0,6-13-6 15,7-10-2-15,1-1 0 16,4-5-1-16,-1 1 0 16,-6 7 0-16,-2 6 0 15,1 10 0-15,-7 16 0 16,1 8 1-16,1 19 7 16,2 12 6-16,3 13 8 15,6 9 1-15,-3 3-2 16,-6-1-5-16,-12-3-3 15,-8 1 2-15,-3 4 13 16,-6-4 5-16,-4-1 7 16,-9 2-3-16,-3-12-15 15,-6 2-5-15,-9-9-10 16,0-9-1-16,-8-3 0 16,-3-6 1-16,-8-8-1 0,0-6-1 15,-2-10-4-15,10-3-4 16,10-5-12-16,6-1-12 15,9-3-53-15,2 0-48 16,18-2-178-16,4-6-134 16,8-4 273-16</inkml:trace>
  <inkml:trace contextRef="#ctx0" brushRef="#br0" timeOffset="5415.41">21949 9395 1137 0,'-16'-2'389'0,"-29"-2"-379"15,37 4-24-15,-2-2-38 16,10-4-3-16,8-4 14 16,-2-3 9-16,13 4 68 0,-5 0 34 15,2 0 50-15,6 5 16 16,6 4-28-16,-4 5-27 16,5 6-50-16,-2 6-14 15,-4 1-12-15,0 8-2 16,-7 2-1-16,-6 0 0 15,-6 1-1-15,-3 1 0 16,-5 0 0-16,-2-2 0 0,-2-4 0 16,-2-1 0-16,0-2 3 15,-1-2 0-15,8-5 4 16,-1 0 2-16,4-4 0 16,4-3 0-16,5-1-1 15,5-6 0-15,10-3 4 16,5-6 5-16,9 1 9 15,4 0 2-15,7 0-7 16,-5 2-4-16,-8-6-15 16,1-2-3-16,-10-3-43 15,2-1-28-15,-1-9 43 16</inkml:trace>
  <inkml:trace contextRef="#ctx0" brushRef="#br0" timeOffset="6167.62">22760 8285 1388 0,'-17'-22'515'0,"-4"2"-418"15,-1-1-36-15,-8-1-47 16,1 0-13-16,-5 3-4 16,2-3 0-16,-1 8 3 15,2 3 4-15,3 11 9 0,7 8 5 16,5 0-1-16,4 9-2 16,4 0-9-16,-3-1-4 15,11 17-2-15,6-1 0 16,6 13 1-16,5 4 1 15,8 10 2-15,8 3-1 16,4 2 0-16,3 0-1 16,-1-11-1-16,-2-2 0 15,-4-6 1-15,-6 1-1 16,-7 3 3-16,-11 1 0 0,-9-8 5 16,-5-5 2-16,-7-10 2 15,-4-8 1-15,-7-4-1 16,-2-4 3-16,-6-10 2 15,2-2 6-15,-2-12 7 16,0-5 0-16,6-9-2 16,2-4-4-16,9-7-11 15,13 4-5-15,7-7-5 16,15 1-1-16,10 1 0 16,3-6 2-16,17 5 1 15,2-2 0-15,11 3-4 16,1-1-2-16,-7 5-3 15,-3 2-1-15,-10 4-1 0,-2-1-1 16,-2 0-3-16,-2 1-6 16,-9 1-32-16,-3 3-31 15,-5 5-104-15,-4 6-102 16,-4 6 178-16</inkml:trace>
  <inkml:trace contextRef="#ctx0" brushRef="#br0" timeOffset="6540.33">23792 8333 1568 0,'20'-2'539'16,"15"2"-510"-16,4 0-15 15,10 4-20-15,-6-2-29 16,-4 1-36-16,-2-3-11 16,-15-3 8-16,-4-1 24 15,-11-1-3-15,-4 0-80 0,-8 2 92 16</inkml:trace>
  <inkml:trace contextRef="#ctx0" brushRef="#br0" timeOffset="6774.02">23707 8694 1433 0,'16'-1'588'0,"13"-9"-310"15,6 3-217-15,17-1-47 16,0 1-66-16,1 1-169 15,-4-1-91-15,-10-6-71 0,-3 1 60 16,-2-2 164-16,-4-2 94 16,-5-2 18-16,3 1 39 15</inkml:trace>
  <inkml:trace contextRef="#ctx0" brushRef="#br0" timeOffset="7098.61">24741 7554 1213 0,'18'-5'438'15,"5"8"-333"-15,1 11-130 16,1 11-12-16,-5 12-2 16,0 1 5-16,-7-1 28 15,-2-3 35-15,-5-4 46 16,-4 1 15-16,-2-6 0 16,2 1-23-16,-4-2-42 0,2 0-9 15,-5 5-60-15,-5 1-79 16,-2 2 83-16</inkml:trace>
  <inkml:trace contextRef="#ctx0" brushRef="#br0" timeOffset="7382.45">24832 8241 1537 0,'5'-11'568'0,"6"5"-433"16,11 1-107-16,15-3-29 15,7 3-18-15,8-1-21 16,-4-1 2-16,-4-2 6 16,3-3 13-16,-8-5 20 15,1 1 1-15,-8-1 0 16,-7 1 0-16,-4 8-36 15,-8-4-24-15,-5 4-72 16,-5 6-109-16,-6 6 159 16</inkml:trace>
  <inkml:trace contextRef="#ctx0" brushRef="#br0" timeOffset="7884.2">24875 8612 1445 0,'11'2'558'16,"-4"-10"-324"-16,26 5-254 16,-2-5-29-16,7-5-38 15,7 7-2-15,-12-11 18 16,2 2 27-16,0 5 67 15,-4-3 22-15,4 7 25 16,-5 6 6-16,0 4-23 16,-6 5-19-16,-7 13-27 15,-4 5-6-15,-13 7-1 16,-9 5-1-16,-16 4-14 16,-6-3-4-16,-14 2-6 15,-3-2 2-15,9-6 15 16,6-2 7-16,9-11 10 0,7-5 2 15,3-7 3-15,4-1 0 16,3-2-3-16,8 1-2 16,8 1 6-16,2 0 3 15,12 4 4-15,5 0 2 16,13 0-3-16,6 2-1 16,8-1 3-16,3-3 0 0,-1-3-6 15,-2-1-3-15,-3-5-13 16,-7-1-8-16,-16-1-51 15,3 0-30-15,-12-4-76 16,-5 5-73-16,4-5 155 16</inkml:trace>
  <inkml:trace contextRef="#ctx0" brushRef="#br0" timeOffset="9454.47">26221 7258 1065 0,'40'-89'422'0,"-44"80"-229"0,3 6-231 15,-4 3-30-15,-2 2-24 16,-3-2-3-16,-1 3 75 15,-3-1 60-15,-3-2 71 16,-5 0 21-16,-5-2-5 16,-5 0-24-16,-8-4-31 15,-2 1-9-15,-8 2-5 16,1-1-4-16,3 3-12 16,5 0-9-16,5 1-17 15,6 1-6-15,4 4-3 16,4-4 0-16,7 0 1 15,1 0 1-15,11-1 6 16,0 0 2-16,3 3 4 16,-1-3-3-16,0 0-5 15,1 0-5-15,0 0-2 0,0 0 0 16,2 18-1-16,5 38-1 16,-7-16 0-16,5 12 0 15,10 23 0-15,-3 10 0 16,6 13 0-16,3 8 0 15,-2 8 0-15,3 3-1 0,-2 1 1 16,-6 0 0-16,-3-3 5 16,-3 5 5-16,1-4 11 15,1-1 2-15,0-8-2 16,4-10-4-16,1-2-11 16,1-4-2-16,0-8-2 15,2-4 0-15,0-12 6 16,-1-3 3-16,6-3 0 15,-1 3 2-15,-5-3-6 16,5 0-2-16,-9-9-3 16,-2-5-1-16,6-10-3 15,-7-5 0-15,13-5 4 16,-3-6 2-16,-2 1 2 16,9-3 3-16,-10-10 2 15,3 0 0-15,2-8-3 16,-2 2-3-16,-1-5-7 0,4 2-2 15,-2 0 0-15,-2-3-1 16,4 0 0-16,-1-3 0 16,-1-5-1-16,2 4-2 15,3-3-8-15,-1 2-11 16,-2-1-34-16,-4-4-24 16,-6 2-56-16,-5-7-286 15,-19-18 298-15</inkml:trace>
  <inkml:trace contextRef="#ctx0" brushRef="#br0" timeOffset="10249.02">26655 7310 769 0,'0'-1'268'0,"0"1"-233"16,7 30-36-16,11 55 2 15,-14-25-1-15,1 7 25 16,-4 1 32-16,4 5 70 16,0 1 22-16,3 4 5 15,0 1-21-15,3-4-63 16,-2-1-20-16,-9-18-29 16,3-9-9-16,-3-21-6 15,0-9-1-15,0-16 3 16,0-3-11-16,12-15-36 15,1-12-21-15,8-17-24 16,2-10 10-16,-7-9 31 0,2 8 22 16,0 19 36-16,1 14 10 15,-2 29 31-15,3 17 2 16,5 28-16-16,1 12-7 16,6 11-30-16,4 0-4 15,0-14-1-15,0-8 0 0,-7-19 6 16,-2-13 15-16,5-15 26 15,-13-9 5-15,5-11 1 16,-2-7-16-16,-8-8-22 16,-2-6-6-16,-17-3-3 15,-1 1-1-15,-5 6-1 16,0 4-3-16,0 4-1 16,5 4 0-16,-4 4-6 15,3 0-4-15,0 5-10 16,-8-3-7-16,5-2-44 15,-2 2-48-15,9 0-276 16,7-2 261-16</inkml:trace>
  <inkml:trace contextRef="#ctx0" brushRef="#br0" timeOffset="10892.73">27702 7795 1274 0,'-1'-1'495'0,"-12"1"-296"0,4 1-246 16,-7 3-57-16,2 1-35 15,-1-2-1-15,-8 1 74 16,-1 0 86-16,3 3 80 15,-1 1 19-15,0 9-6 16,2 6-29-16,1 14-52 16,1 7-19-16,8 6-15 15,7-3-3-15,7-10-2 16,8-10 2-16,3-9 5 16,2-5 4-16,2-13 13 15,2-4 0-15,2-10-1 16,4-5-7-16,-2-5-9 15,1 1-3-15,-2 1 2 16,-3 1 2-16,-3 10 3 0,4 4 0 16,-6 10 5-16,1 8 3 15,5 15 0-15,-3 7 1 16,8 11-7-16,1-2-4 16,-5 12 0-16,-3 4 0 15,-10 1 2-15,-2 4 1 16,-16-7 10-16,-4-4 15 15,-16-9 13-15,-7-4 6 16,-4-9 3-16,-2-6-8 0,-4-9 3 16,-7-2 0-16,-9-10-10 15,-1-1-8-15,1-2-18 16,9-2-9-16,12 2-4 16,2 0-2-16,9 3 0 15,6 6 2-15,8-7 1 16,3 1 0-16,11-2-5 15,1-1-7-15,1 0-25 16,-1 0-14-16,0-1-49 16,0 0-105-16,0-1 141 15</inkml:trace>
  <inkml:trace contextRef="#ctx0" brushRef="#br0" timeOffset="14030.28">28200 8198 871 0,'15'1'397'16,"-11"0"-104"-16,5 8-259 16,2-7-34-16,-3-1-1 15,-6-1-5-15,-2 0 0 16,0 0 4-16,-1-1 2 15,0 0 41-15,-2 0 22 0,2-1 32 16,0 1 9-16,-1 0-34 16,2 0-20-16,-1-1-34 15,0 2-11-15,0 0-9 16,-2 13 0-16,6 50-3 16,7-30-3-16,4-7-8 15,-5-2-3-15,4-13-3 16,2-3 1-16,-6-10-12 15,8-9-21-15,-3-9-70 16,-1-5-50-16,-1-5-88 16,0 0-25-16,1-4 183 15</inkml:trace>
  <inkml:trace contextRef="#ctx0" brushRef="#br0" timeOffset="14347.09">28507 8065 964 0,'22'55'373'15,"-41"-31"-292"-15,5-7-24 16,3 1-31-16,4 3-24 16,3-4-7-16,4 3 16 15,7-5 47-15,5-5 20 0,9-5 24 16,5-4-12-16,6-6-44 15,-2-4-19-15,6-8-19 16,-6-5-6-16,-8-6-2 16,-3 2-6-16,-16-3 42 15,-3 2 26-15,-12-2 24 16,-11-3 8-16,-7 7-49 16,-6 3-34-16,-1 9-47 15,0 4-38-15,7 7-93 16,-3 0-95-16,9 2 161 15</inkml:trace>
  <inkml:trace contextRef="#ctx0" brushRef="#br0" timeOffset="15046.81">27229 7942 926 0,'-1'-5'321'0,"2"-2"-367"15,5 5-89-15,0-2-64 16,1 3-19-16,3 1 80 16,-4-4 79-16,-8 2 172 15,-1-2 57-15,2 3 55 16,-1 0-6-16,0-1-67 16,1 1-22-16,-3-2-28 15,-8-5-10-15,-39-15-34 16,31 24-18-16,-8 9-22 15,2 8-9-15,3 7-10 16,1 3-2-16,7 1-3 16,2 1 0-16,13-5-11 0,6-1-26 15,17-7-95 1,8-9-110-16,9-10 152 0</inkml:trace>
  <inkml:trace contextRef="#ctx0" brushRef="#br0" timeOffset="16178.73">29527 7261 665 0,'46'-18'346'0,"-46"12"-24"15,-2-1-249-15,-6-2 13 16,-6-5-14-16,-3 1-14 0,-5 1 7 16,-4-5 0-16,-6 10-4 15,0 2-6-15,-9 5-19 16,-3 9-15-16,-1 8-19 15,-5 0-2-15,7 7 1 16,1 1-1-16,15 5 0 16,10 5 1-16,15 5 11 15,10 0 7-15,23 5 2 16,3-4-1-16,14-2-12 16,1-2-7-16,1-7-1 15,-6-1 1-15,-1-4 0 16,-7 4 3-16,-6 6 19 15,0 4 11-15,-11 7 10 16,-6 1-1-16,-9-2-17 0,-7-5-11 16,-9-5-9-1,-4-7 1-15,-7-13 0 0,-2-5 2 16,-8-16 8-16,5-6 14 16,5-16 9-16,-4-8-2 15,16-14-9-15,6-10-17 16,11-9-12-16,17-5 0 15,-4 5-1-15,6 6 0 16,-2 14 3-16,10 10 2 0,8 10 0 16,-2 4 0-16,-8 11-12 15,-8 5-19-15,-12 5-50 16,-9 3 499-16,-12-2-336 16</inkml:trace>
  <inkml:trace contextRef="#ctx0" brushRef="#br0" timeOffset="16832.3298">26363 8796 1492 0,'13'-12'516'0,"15"2"-449"15,12-5-93-15,19 1-92 16,0-3-54-16,13 2-45 16,0-1 37-16,7 2 118 15,2 4 101-15,12-4 111 16,7 0 26-16,9 3-2 15,9-5-43-15,12 2-50 16,9-1-18-16,11-2-10 16,6-5-5-16,-2 2-22 15,8-1-5-15,-6 3-15 0,7 3-2 16,-8 4-2-16,-4 3 0 16,-8 0 1-1,-6 0 0-15,-14-2 9 0,1 0 6 16,-10-1 13-16,-9 2 8 15,-1-2-1-15,-13 0-3 16,-18-1-13-16,-9-1-7 16,-15 6-8-16,-7 0-4 15,-9 2-3-15,-3 1-2 16,-14 3-11-16,-5 1-7 0,-14 0-36 16,-9 1-36-16,-23-1-222 15,-11 4 211-15</inkml:trace>
  <inkml:trace contextRef="#ctx0" brushRef="#br0" timeOffset="17297.3298">27100 8986 1606 0,'27'19'541'0,"-25"-12"-527"16,13 3-20-16,0 11-43 16,-1 6-23-16,2 13-12 15,-8 3 7-15,-4 13 41 16,3 4 24-16,-1 4 34 15,5 1 12-15,-8-4 12 16,5-4 2-16,-8-13-12 16,-4-9-10-16,8-14-14 15,-4-12 0-15,4-15-32 16,7-10-57-16,0-20 54 0</inkml:trace>
  <inkml:trace contextRef="#ctx0" brushRef="#br0" timeOffset="17646.24">27467 9430 1265 0,'1'46'488'16,"4"0"-340"-16,9-4-120 15,3-4 7-15,1-6-34 16,1-9-1-16,3-8-1 15,5-8 13-15,8-13 29 16,0-9 10-16,-7-21 2 16,-5-8-12-16,-7-8-28 15,-2-4-7-15,-5 2-2 16,4 5-1-16,-15 2-2 16,-6 6-8-16,-6 10-30 15,-10 6-13-15,0 17-15 16,0 13 8-16,-4 7 25 15,4 7 13-15,5-1-26 16,0-2-55-16,10-2-293 0,3-1 261 16</inkml:trace>
  <inkml:trace contextRef="#ctx0" brushRef="#br0" timeOffset="18133.58">28397 9043 1188 0,'-35'6'470'0,"-1"1"-286"16,3 4-159-16,1 16-21 15,2 4-28-15,10 21-9 16,-5 0 4-16,6 1 18 15,9 5 11-15,5-20 7 16,5 0 2-16,12-17 11 16,2-9 6-16,3-13 9 15,2-9-2-15,-5-16-12 16,-2-4-10-16,5-5-11 16,1-2-2-16,0 7 2 15,5 10 2-15,-5 11 12 0,4 9 6 16,5 20 5-1,-2 13-1-15,2 26-12 0,0 15-7 16,-3 12-8-16,-3 0-2 16,-9-2 4-16,-7-2-1 15,-15-7 50-15,-6-2 18 16,-12-5 19-16,-11-6 2 16,-9-11-46-16,-2-4-17 0,-4-19-19 15,0-9-5-15,0-17-13 16,-4-8-12-16,7-12-33 15,0-5-26-15,11-7-77 16,2-6-109-16,16 1 175 16</inkml:trace>
  <inkml:trace contextRef="#ctx0" brushRef="#br0" timeOffset="18476.72">28882 9398 1036 0,'-12'18'378'16,"7"14"-305"-16,-3 2-151 16,6 6-44-16,-3 2-6 0,-1 2 84 15,1 0 101-15,-5-3 149 16,5-2 38-16,1-1-32 16,3-8-51-16,1-4-94 15,0-5-49-15,1-18-115 16,3-3-64-16,3-11 91 15</inkml:trace>
  <inkml:trace contextRef="#ctx0" brushRef="#br0" timeOffset="18847.41">29031 9495 1401 0,'63'28'568'0,"-80"11"-290"15,12-1-293-15,2-3-48 16,5-11-119-16,4-8-12 16,6-10 35-16,0-6 89 15,4-11 168-15,2-1 32 16,1-12 17-16,4-7-35 0,-4-3-67 15,-2 0-19-15,-5-3-25 16,-7 3-9-16,-5 7-18 16,-3 2-12-16,-8 13-16 15,-1 5 3-15,-1 5 11 16,6 3 7-16,2 2 8 16,2 1-10-16,0 2-54 15,2-1-54-15,2 1 90 16</inkml:trace>
  <inkml:trace contextRef="#ctx0" brushRef="#br0" timeOffset="23512.55">25261 8678 473 0,'-102'-40'175'0,"101"35"-141"0,-8 0-11 16,2 4-11-16,-3 1-6 16,7 2 1-16,-2-2 16 15,2 4 28-15,3-5 8 16,-1 0 5-16,1-1-16 15,-1 1-28-15,0 0-8 16,0 1 6-16,-1 0 4 16,-4-1 9-16,3-1 1 0,-8 0-10 15,-27-6-3-15,31 8 2 16,-4 2 1-16,2 5-1 16,-3-1-2-16,-1 5-7 15,1 3 0-15,-2-2 9 16,4 4 4-16,-2 1 3 15,1 0 7-15,0-2 12 16,3-2 7-16,-4-5 12 16,6 3-6-16,-4 1-16 15,-1 0-6-15,1 1-10 16,-1-1 0-16,6 4-3 16,1 3-4-16,0-1-6 15,3 2-1-15,2-2-5 0,5 1 0 16,0-5 10-1,4-3 4-15,2-4 12 0,0-2 6 16,0 0-5-16,4 1-5 16,0-3-12-16,3 2-5 15,6 1-8-15,-8-2 1 16,6 1 5-16,-6-1-1 16,-5-1 1-16,4 1-2 15,-6-2-5-15,2 1-1 0,1-3 1 16,-3 1 0-16,-4-1 1 15,-2-1-1-15,-3 1 4 16,-1 0 2-16,0 0 6 16,0 0 1-16,0 0-2 15,0 0-4-15,0 0-5 16,12 6-3-16,27 21-1 16,-36-20 0-16,0-2-1 15,-3-3 0-15,0-1 1 16,0-1 0-16,0 0 8 15,0 0 4-15,0 0 5 16,0 0 1-16,6 0-9 16,0 0-3-16,3-1-6 15,-3 1-2-15,30-2 0 16,-27 2 0-16,-7 0 0 16,-1-1 1-16,-1 1 2 15,0 0 2-15,0 0 0 0,0 0 1 16,-1 0-2-16,0 0-2 15,0 0-1-15,-1 0-2 16,1 0 0-16,-1 0 0 16,1 0 0-16,-7 0 1 15,-6 0 1-15,-31-3 2 0,29 1-1 16,6 2 0-16,0 0-1 16,-3 2 0-16,0 5-1 15,-2 2 0-15,2 3 0 16,-2 4-1-16,5 6 0 15,-2 0-2-15,-4 0 2 16,1-2 0-16,-4-3 0 16,2-3 1-16,6-1 5 15,7 5-1-15,-3-1 1 16,7 6-2-16,7 5-4 16,0 2-2-16,3 0 0 15,0-1 1-15,5-2 0 16,-3-2 1-16,8-3 3 15,-1 0 4-15,5-1 5 16,2-2 2-16,8-3-3 0,4-3-4 16,-3-6-4-16,3-4-1 15,-2-3 2-15,-2-6 0 16,-2-4 2-16,4-2 0 16,-2-5 1-16,5-5 0 15,-1-7-1-15,-2-2-2 0,-6-7-1 16,-7 1 0-1,-7 5 3-15,-2-1 1 0,-2 5 12 16,-7 3 3-16,-10 2 1 16,-4 5 1-16,-6 1-10 15,-2-2-4-15,-2 2-4 16,-9 0-3-16,-9 2-1 16,-3 3-1-16,2 2-2 15,2-1-2-15,9 5-5 16,3 2-2-16,8 2-11 15,4-4-12-15,4 2-34 16,6-3-29-16,13-5-521 16,11-4 440-16</inkml:trace>
  <inkml:trace contextRef="#ctx0" brushRef="#br0" timeOffset="26500.34">29574 8911 210 0,'-1'-1'143'0,"0"0"25"16,-1 0-19-16,-1 0-20 15,2-1-5-15,0 1-11 16,-1 0-1-16,2 0 8 16,-1 0 0-16,0-1-7 0,0 1-4 15,0 0-17-15,-1-3-10 16,1-2-17-16,-1 0-5 16,2-2-9-16,2-1-2 15,15-34-4-15,-6 29-2 16,3-1-3-16,1-4 0 15,2 9-9-15,3 2-5 16,-4 8-10-16,-2 11-5 16,6 9-4-16,-5 12-2 0,0 13-3 15,-2 1-1-15,-9 5-3 16,3-1-4-16,-7-4-9 16,-2 2-4-16,-7-9-19 15,-5-4-14-15,-3-6-37 16,-4-5-27-16,-3-8-43 15,-2-3-11-15,1-4 37 16,-2-9 33-16,9 0 68 16,0-4 39-16,9 1 35 15,4 1 10-15,10 0 39 16,2-2 6-16,14 4-1 16,-2 0-1-16,14 4-28 15,3 0-7-15,9-4-8 0,3-3-6 16,-5-6-17-1,3-4-11-15,-18-1-47 16,-1 0-64-16,-5-4 62 0</inkml:trace>
  <inkml:trace contextRef="#ctx0" brushRef="#br0" timeOffset="27293.67">29936 7495 616 0,'0'-3'355'0,"6"-4"-107"15,12-4-66-15,32-33-21 16,-26 30-66-16,-3-2-6 15,4 2-12-15,0 1-8 16,-2 3-14-16,-8 2-7 16,-2 1-12-16,-4 2-5 15,-5 2-9-15,1 1-2 0,-3 3-1 16,-2-1-4-16,0 0-2 16,0 0 2-16,0 0 8 15,2 4 5-15,2 24 5 16,7 34-2-16,-8-15-6 15,2 2 0-15,-2 2-2 16,1 8-1-16,1 5-3 16,-3 3-3-16,-2 6-6 15,1-1-2-15,1 6-4 16,0 3-1-16,10 10-1 16,-4 6-1-16,2 10-1 15,-1 6 1-15,1 12-1 16,4 7 0-16,0-9-2 15,-1-3-2-15,4-22-2 16,0-4 0-16,-1-4-1 0,-3-1 2 16,-1-4 1-16,1-8 0 15,-11-9 3-15,8-6 1 16,-10-16 1-16,-3-8 2 16,1-9-1-16,-8-6 1 15,-6-5 0-15,-5-6 0 16,-15-12-2-16,0-5 0 15,-6-9-9-15,0-4-8 0,2-14-23 16,-3-4-13-16,10-7-40 16,1-2-18-16,12 6-325 15,5 1 300-15</inkml:trace>
  <inkml:trace contextRef="#ctx0" brushRef="#br0" timeOffset="27777.34">30537 8420 966 0,'-49'-10'451'0,"68"12"-219"15,-1-6-39-15,11-3-93 16,-2-5-37-16,-2-2-30 15,-2 2-19-15,-9 1-16 16,0 4-21-16,-3 2-111 0,-4 5-171 16,-7 11 193-16</inkml:trace>
  <inkml:trace contextRef="#ctx0" brushRef="#br0" timeOffset="27943.28">30587 8785 630 0,'5'6'353'0,"9"1"-71"15,4-7-115-15,1-9-66 16,7-5-44-16,-2-5-124 16,-2-3 56-16</inkml:trace>
  <inkml:trace contextRef="#ctx0" brushRef="#br0" timeOffset="28477.17">30899 7355 944 0,'3'8'442'0,"7"12"-206"16,-4 2-18-16,-1 7-83 15,-3 4-29-15,0 6-28 16,-1 0-17-16,5 4-21 16,-1 0-5-16,2 1-6 15,-5 2-4-15,1 0-10 0,-1-1-5 16,6-1-7-16,1-2-2 16,0-4-7-16,1-1-11 15,-7-12-46-15,-3-5-36 16,-8-8-431-16,-4-5 370 15</inkml:trace>
  <inkml:trace contextRef="#ctx0" brushRef="#br0" timeOffset="28718.68">30838 8097 680 0,'86'70'399'16,"-52"-81"-111"-16,6-7-108 15,8 5-16-15,-2-10-60 16,3 1-6-16,-1-4-22 16,-3-1-25-16,-6 4-41 15,-5 1-10-15,-12 8-38 16,-6 2-44-16,-16 7 52 15</inkml:trace>
  <inkml:trace contextRef="#ctx0" brushRef="#br0" timeOffset="29344.2">31431 8487 728 0,'10'1'400'0,"-12"-9"-132"15,-2-4-78-15,-8-1-58 16,-4 1-66-16,-4 1-17 16,-5 0-6-16,-8 3-18 15,-6 2-2-15,0 6 10 16,2 3 7-16,6 12 3 15,7 7-1-15,7 11-5 16,-1 4-3-16,9 1 1 16,1 3 0-16,5-3-4 15,2-3-4-15,1 4-5 16,1-3-3-16,3-5-7 16,2 1-3-16,0-7-6 15,5-3-2-15,10-5-2 16,4-5 0-16,10-4-1 0,-1-2 2 15,4 0 0-15,-3-1 2 16,-12 5 1-16,-6 0-1 16,-17 6-1-16,-1 5-2 15,-18 1-17-15,-3 1-8 16,-5 4-15-16,-4-4 0 0,3-1 16 16,1-6 9-16,5-12 17 15,6 2 4-15,6-12 14 16,4-2 7-16,5-10 13 15,2-10 5-15,10-6-7 16,6-7-4-16,10-5-14 16,2-2-6-16,8 0-1 15,-1 1 1-15,-2 4-1 16,-5 8 0-16,-9-3-12 16,3 8-14-16,-10 8-87 15,-3-1-64-15,1 7-391 16,-1-6 363-16</inkml:trace>
  <inkml:trace contextRef="#ctx0" brushRef="#br0" timeOffset="29993.23">31836 7992 549 0,'-11'11'316'0,"5"0"-101"0,0 0-8 16,5 0-34-16,8-5-30 15,3 1 6-15,9 2-23 16,2-2-16-16,8 11-26 16,-1 1-17-16,0 0-25 15,4 4-4-15,-3-5-6 16,7 4-2-16,-2 3-7 16,0-2-4-16,-6 1-10 15,-4-3-3-15,-6-6-6 16,-7 2-15-16,-5-10-69 15,-6 0-56-15,-9-5 82 16</inkml:trace>
  <inkml:trace contextRef="#ctx0" brushRef="#br0" timeOffset="30259.55">32208 7748 976 0,'-6'0'489'16,"-7"18"-170"-16,-1 7-147 0,-7 14-51 15,-4 8-78-15,-2 16-39 16,1 5-2-16,-2 15 1 16,-4 2 8-16,7 3 13 15,-5 2 0-15,6-8-1 16,9-4-10-16,3-25-39 15,5-11-34-15,7-22-92 16,5-10-136-16,3-20 185 16</inkml:trace>
  <inkml:trace contextRef="#ctx0" brushRef="#br0" timeOffset="30909.77">32633 7642 687 0,'-55'35'390'0,"52"-23"-52"15,-4-4-126-15,5-5-56 16,2-2-64-16,0-4-54 16,0 2 4-16,0-1 27 15,16-7 12-15,44-24 23 16,-26 18 6-16,-1 2-19 15,2 1-17-15,-2 3-32 16,0 3-17-16,-7 6-20 16,-8 3-5-16,-10 10-2 15,-8 6-2-15,-12 11-6 16,-4 7-7-16,-11 7-10 16,-5 3-1-16,0 5 7 15,6 0 8-15,6-8 9 0,7-6 4 16,9-11 0-16,4-9-1 15,4-8 0-15,9-6-1 16,8-7 2-16,-1-5 4 16,8-3 15-16,-1 1 8 15,-5 7 10-15,1 3 0 16,-8 8-13-16,-4 8-7 0,-9 8-11 16,-3 1-3-16,-4 1-1 15,-10 0 1-15,-5 1 1 16,-6-1-1-16,-3 4-1 15,0 0-4-15,-4-5-14 16,1 0-13-16,0-9-42 16,7-3-28-16,3-6-107 15,7-4-149-15,12-1 233 16</inkml:trace>
  <inkml:trace contextRef="#ctx0" brushRef="#br0" timeOffset="37541.83">22743 13115 878 0,'2'-6'386'0,"-2"6"-162"16,-1 4-153-16,0-4-58 15,1 0 0-15,-1 0-2 16,0 0-5-16,-1 1-2 15,-4 7 11-15,1 1 20 16,-29 36 3-16,20-29 6 16,-8 1-10-16,0 7-20 15,-1 1-4-15,-5 10-7 16,1 4-1-16,-2 8-1 16,2 4 1-16,-2 2 3 15,2 1 0-15,4 5 1 16,4 2-1-16,2 3-3 0,-2-3-1 15,0-8-1-15,0-5-3 16,4-13-5-16,4-5-5 16,0-10-35-16,-1-7-46 15,-4-11 60-15</inkml:trace>
  <inkml:trace contextRef="#ctx0" brushRef="#br0" timeOffset="37800.15">22130 13872 1107 0,'-47'-20'421'0,"44"29"-263"15,2 2-99-15,6 1-21 16,2 4 4-16,11 2-7 15,12-1-1-15,9-4-3 16,3-4-3-16,15-9-17 16,-4-6-10-16,1-10-3 15,1-6-3-15,-5-8-15 16,-2-2-60-16,-6 1 56 0</inkml:trace>
  <inkml:trace contextRef="#ctx0" brushRef="#br0" timeOffset="58803.61">23076 11502 985 0,'-73'74'378'16,"66"-72"-220"-16,2 3-134 16,5 1 0-16,0 0 3 15,-2-2-9-15,2-4-18 16,0 0 16-16,-2 0 34 16,1 0 14-16,0 0 26 15,1 0-10-15,5 23-23 0,11 39-11 16,-5-16-22-16,1 8-10 15,0 2-12-15,0-3-2 16,-3-7-4-16,-3-9-3 16,1-11-20-16,-3-3-15 15,-4-11-35-15,-3-1-28 16,-7-5-160-16,-2-1 177 16</inkml:trace>
  <inkml:trace contextRef="#ctx0" brushRef="#br0" timeOffset="59185.88">22190 12441 1106 0,'26'4'453'16,"10"-4"-198"-16,20-6-218 16,7-5-15-16,16-6 1 15,5-1-14-15,13-6-7 16,6-3-1-16,1-1 15 16,-1 0 21-16,-3 5 31 0,-5-1 17 15,-3 5 8-15,-8 2-12 16,-6 5-25-16,-5 2-13 15,-14 3-23-15,-3 1-9 16,-17 1-19-16,-8 3-26 16,-11 1-61-16,-6 1-28 15,-12 8-37-15,-2 2-3 0,-12 7-117 16,-5 4 187-16</inkml:trace>
  <inkml:trace contextRef="#ctx0" brushRef="#br0" timeOffset="59461.75">22703 12689 1258 0,'-7'2'503'16,"5"2"-257"-16,2 5-234 15,8 7-14-15,-2 7-16 0,2 7-10 16,1 6-3-16,-2 5 3 16,2 7 16-16,-5 2 11 15,1-1 5-15,-1 1 3 16,-3-5-2-16,2-2 0 16,-3-11 0-16,2-5-8 15,3-13-97-15,1-8-94 16,1-12 118-16</inkml:trace>
  <inkml:trace contextRef="#ctx0" brushRef="#br0" timeOffset="59921.2899">23243 12355 1036 0,'6'20'454'0,"-9"-2"-197"16,1 6-183-16,-9 20-74 15,1 1 0-15,-2 14-5 16,1 9 2-16,3 0 0 16,-1 0 7-16,8-4 56 0,1-9 22 15,7-9 27-15,1-10-1 16,5-11-47-16,5-8-20 15,0-14-23-15,2-3-5 16,2-16-5-16,2-4-3 16,5-13-3-16,-2-7-2 15,-8-6 0-15,-3-4 0 0,-7 4 0 16,-2 6 0-16,-11 8 0 16,1 9 0-16,-7 10 0 15,-5 4 0-15,3 13-5 16,-1 4-2-16,0 16-3 15,-5 2-4-15,4 5-28 16,-3-2-25-16,7-8-72 16,4-6-59-16,10-12-95 15,8-7-81-15,11-13 236 16</inkml:trace>
  <inkml:trace contextRef="#ctx0" brushRef="#br0" timeOffset="61185.67">24004 11599 869 0,'46'27'390'0,"-51"-27"-152"15,8 0-146-15,-3 3-67 0,-3-3 0 16,2 0-12-16,0 0-5 16,0 9-4-16,1 5-2 15,-4 36-3-15,4-24 5 16,-7 13 30-16,3 9 15 16,3 18 19-16,-2 12-1 15,5 17-24-15,-2 8-13 16,4 10-7-16,-1-9-5 15,-3-18-7-15,7-9-3 0,-4-25-10 16,-2-2-3-16,6-17-6 16,-7-9-10-16,4-11-34 15,-3-4-22-15,1-12-55 16,6-6-36-16,-6-13 108 16</inkml:trace>
  <inkml:trace contextRef="#ctx0" brushRef="#br0" timeOffset="61522.63">24206 12391 1160 0,'84'65'411'0,"-68"-28"-353"0,3-4-35 15,3-1-11-15,0-4-6 16,9-6 2-16,-1-6 11 15,4-12 43-15,0-4 18 16,-8-16 23-16,0-6-4 16,-8-14-39-16,5-3-16 15,-5-10-30-15,1-2-7 16,-7-1-5-16,-11-2 0 16,-6 10 1-16,2 3 1 0,-11 12 1 15,-3 6-1-15,-2 9-1 16,-1 11-3-16,0 6-1 15,4 5-3-15,-1 4-2 16,2-1-18-16,12-3-59 16,-2 0-73-16,2-8 93 15</inkml:trace>
  <inkml:trace contextRef="#ctx0" brushRef="#br0" timeOffset="62086.7199">25083 11995 1284 0,'-11'-3'544'16,"-11"6"-277"-16,-10 4-188 15,-4 6-88-15,-5 5-18 16,1 11-29-16,1 5 0 15,-1 9 16-15,5 4 14 0,6 8 35 16,2 8 13-16,11-1 16 16,9-3 3-16,7-13-7 15,9-14-7-15,10-20-15 16,3-6-3-16,7-18-2 16,6-9 0-16,3-14-3 15,-2-5-1-15,2-8 0 16,-5 1-1-16,-3 4 1 15,-3 7 0-15,-9 19 0 16,-3 7 3-16,0 21 9 16,4 8 5-16,5 19 5 15,6 11-3-15,-2 7-8 16,-3-4-5-16,-3 0-6 16,-4-4-1-16,-6-3 2 15,-3 4 6-15,-12 0 15 16,-6 2 7-16,-14 3 10 15,-7-1-3-15,-6-3-7 0,-7-4-9 16,-3-6-9-16,-1-2-4 16,-8-6-5-16,0-4-2 15,-7-9-4-15,5-7-7 16,7-6-20-16,0-4-17 16,15-5-38-16,4-7-19 0,10-1-52 15,9-4-58-15,13-15 141 16</inkml:trace>
  <inkml:trace contextRef="#ctx0" brushRef="#br0" timeOffset="63485.13">25692 12199 761 0,'-9'81'441'0,"9"-81"-6"15,-5-2-294-15,7-2-130 16,-2 3-4-16,0-1-18 16,0 1-9-16,7-4 1 15,7-3 2-15,34-18 39 16,-29 18 25-16,-2 2 25 15,-1 2 2-15,-2 3-27 16,-2 3-20-16,-6 9-24 0,0 5-3 16,-6 10-3-16,-1 6 0 15,-10 7-2-15,-3 1 1 16,-5-1 2-16,-5-3 1 16,-7-2 0-16,3-1 1 15,-3-9-1-15,-2-5 2 16,10-11 5-16,-4-7 7 15,6-4 18-15,2-1 2 16,11 0-5-16,5-3-7 0,16 3-17 16,4-1-2-16,3 1 1 15,9 6 0-15,7 4-2 16,4-3-1-16,8 1-1 16,-2-4 1-16,-2-6-47 15,1-4-36-15,-11-2-87 16,-1-6-80-16,-7 0 160 15</inkml:trace>
  <inkml:trace contextRef="#ctx0" brushRef="#br0" timeOffset="64234.85">26136 11438 1061 0,'51'-8'366'16,"-53"9"-336"-16,0-1-68 15,4 6-108-15,-2-6-27 16,0 0-1-16,0 0 47 16,0 0 174-16,0 0 67 0,-1 0 76 15,0 0 23-15,0 0-25 16,0 0-26-16,-1 0-62 16,0 0-29-16,1 0-46 15,-2 5-15-15,-6 13-10 16,-5 37-2-16,13-16-1 15,1 4 1-15,0 16 1 16,6 4 1-16,0 5 3 16,-6 3 0-16,5-10 4 15,-10-5 0-15,6-8 0 16,1-5-2-16,0-9-2 16,-1-5 0-16,-2-11-2 15,-1-3-1-15,-1-5-7 16,3-4-31-16,10-6-102 15,-5-3-93-15,8-6 137 0</inkml:trace>
  <inkml:trace contextRef="#ctx0" brushRef="#br0" timeOffset="64918.54">26677 11195 903 0,'-2'3'357'0,"1"-1"-223"16,0 4-108-16,1-6-11 15,-1 0-12-15,0 4-2 16,-1 12-1-16,-7 31 15 16,0-21 35-16,-7 0 17 15,1 15 30-15,-2 3-3 0,-8 11-16 16,0 7-4-16,-2 9-12 16,3 3-5-16,4 3-13 15,7-7-10-15,9-12-18 16,3-10-6-16,6-14-8 15,8 0-2-15,3-16-2 16,3-1 0-16,9-16-2 16,-2-7 0-16,-1-13 2 15,2-3 1-15,-7-8 1 16,-5-2 2-16,-4-3 1 16,-6 3 1-16,-5 5 0 15,-3 2-1-15,-6 11-3 16,-3 2-5-16,-6 10-8 15,-4 7-4-15,-9 12-10 16,-1 3-16-16,2 6-52 16,1-3-26-16,10-7-41 0,1 0-24 15,8-13-216-15,6-3 273 16</inkml:trace>
  <inkml:trace contextRef="#ctx0" brushRef="#br0" timeOffset="65218.96">27089 11588 1514 0,'21'9'545'0,"-8"5"-420"16,9-3-120-16,6-2-41 15,1-5-22-15,9-5-51 16,-3-4-18-16,-6-4-5 16,-2-1 1-16,-10-2 38 0,-5-3-7 15,-7 3-162-15,-5-1 189 16</inkml:trace>
  <inkml:trace contextRef="#ctx0" brushRef="#br0" timeOffset="65381.42">27238 11865 1477 0,'14'8'536'0,"2"-16"-434"15,7-3-68-15,-1-13-10 16,-4 0-85-16,5-8 47 16</inkml:trace>
  <inkml:trace contextRef="#ctx0" brushRef="#br0" timeOffset="65834.2099">27998 10657 1443 0,'76'58'494'0,"-64"-11"-440"16,5 6-93-16,3 1-58 15,-5-3-27-15,5 0-59 16,-4-2 43-16,-8-9 63 16,-1-2 28-16,-8-14 54 15,-7-5 16-15,-7-11-16 16</inkml:trace>
  <inkml:trace contextRef="#ctx0" brushRef="#br0" timeOffset="66105.4399">28119 11307 1887 0,'46'-4'676'0,"15"-4"-596"16,5 1-24-16,-1-10-36 16,7 1-24-16,8-7-29 15,-2-3-10-15,0 1-6 16,-9 0 6-16,-8-1 19 16,-6-1-2-16,-12 3-25 15,-2 2-9-15,-15 8-44 16,-5 5-14-16,-15 9-109 15,-6 4 143-15</inkml:trace>
  <inkml:trace contextRef="#ctx0" brushRef="#br0" timeOffset="66418.4">28293 11514 1668 0,'-1'1'601'0,"-1"3"-467"0,-1 2-160 15,1-6-36-15,-1 12-78 16,-2 49-39-16,1-11 26 16,3 6 32-16,-7 4 116 15,-3 7 62-15,1-2 56 16,-1-3 20-16,5 0-30 15,-5-4-27-15,4-2-47 16,-3-4-23-16,-1-12-56 16,6-4-40-16,-1-17-197 15,7-5-173-15,7-17 288 16</inkml:trace>
  <inkml:trace contextRef="#ctx0" brushRef="#br0" timeOffset="66872.39">28740 11342 947 0,'3'19'474'0,"-2"0"-26"0,-11 11-430 15,-2 7-16-15,-6 13-13 16,-5 5-6-16,1 7 5 16,-3 4 7-16,4 0 19 15,-1-1 22-15,7-5 38 16,3-6 11-16,6-12 7 16,-1 0-12-16,7-12-31 15,7-3-7-15,6-6-20 16,5-7-7-16,12-11-7 15,1-8-3-15,2-13-4 16,1-6-1-16,-6-8 0 16,1 0-4-16,-7-7-16 15,-2-2-5-15,-16-1-14 16,-5-1 0-16,-11 7 16 16,-4 4 7-16,-8 13 15 15,1 10 4-15,-5 17-1 16,0 5 4-16,0 8-37 15,4 2-37-15,4-5-101 0,7-1-79 16,10-14 152-16</inkml:trace>
  <inkml:trace contextRef="#ctx0" brushRef="#br0" timeOffset="67767.69">29844 10339 1512 0,'-5'-1'584'0,"-1"-2"-390"15,-1 0-177-15,-9-3-17 0,-9 0-77 16,-7-3-29-16,-13 3 1 16,1 0 13-16,-15 2 88 15,4 4 46-15,0 5 37 16,4 4 21-16,16 0-9 16,-1 0-16-16,15 7-20 15,1 4-16-15,14 4-30 16,6 6-7-16,6 3-5 15,2-3-1-15,3 4 3 16,0 2 1-16,7 6 1 16,4 8 1-16,-13 7 3 15,2 10 1-15,-11 5 6 16,-7 2 7-16,1 11 5 16,1 0 2-16,5 8 9 15,-1-2 2-15,-5-13 9 16,6-3 0-16,-11-6-14 0,8-2-9 15,-1 9-17-15,-6 3-4 16,3-9-2-16,-4 1-1 16,3-15 1-16,5-14 1 15,1-11 3-15,2-11 5 16,-3-14 10-16,0-1 2 16,3-5 0-16,0-1-3 0,0 0-11 15,0 0-2-15,9-2-4 16,8-3-1-16,34-13 0 15,-34 6 0-15,6 4-1 16,5 1 1-16,6 2-1 16,4-2 0-16,0 1 0 15,2-3 0-15,0-1 1 16,-4 5 0-16,0 1 0 16,-7 1 1-16,-4 4-1 15,-2 0-4-15,-12 0-22 16,-2 0-16-16,-9 0-34 15,-9 3-20-15,4-3-62 16,-2-4-10-16,2-1-130 16,2-3 183-16</inkml:trace>
  <inkml:trace contextRef="#ctx0" brushRef="#br0" timeOffset="68954.26">30180 10219 1513 0,'6'12'536'0,"10"38"-443"16,-16-27-93-16,0 8-37 15,0 4-14-15,0 8-14 16,0 7 6-16,1 10 37 16,3 7 19-16,2-3 32 0,0 1 5 15,6-14 0-15,1-11-8 16,1-16-19-16,0-13-4 15,-1-9 2-15,-1-2 1 16,-3-10-2-16,5-5-4 16,0-9-25-16,5-4-11 15,-7 8-5-15,-1 9 3 16,-8 17 21-16,-1 10 10 16,4 16 6-16,-4 3 1 0,10 4 0 15,-2-5 0-15,0-10 1 16,4-4 0-16,-4-17 9 15,0-5 7-15,-2-11 11 16,4-3 3-16,1-10-8 16,1-1-6-16,-3-5-20 15,-5-10-13-15,2 7-20 16,-5 6-8-16,6 9 6 16,-3 8 9-16,1 10 20 15,2 2 9-15,3 7 8 16,1 14 2-16,4 3-2 15,4-2-3-15,1 2-24 16,6-7-6-16,2-9 0 16,0-1 1-16,3-10 27 0,-5-5 15 15,-3-2 19-15,-5-2 4 16,-6-5-5-16,0-2-8 16,-6-5-16-16,-7-5-4 15,-5-1 0-15,-3-2-1 16,-9 3-3-16,3 5-1 15,-9 6-3-15,-6 8 0 16,-3 7-3-16,-4 6-3 16,3 10-1-16,4 4-5 15,4 3-8-15,5-2-2 0,10-5-15 16,3-3-25-16,9-5-61 16,8-4-53-16,7-5-181 15,4-2 225-15</inkml:trace>
  <inkml:trace contextRef="#ctx0" brushRef="#br0" timeOffset="70717.9599">31387 10513 481 0,'28'-78'301'0,"-28"70"-51"0,0 5-17 15,9 2-24-15,-4-1-37 16,3 4-11-16,-4-2-38 15,-4-2-11-15,0 0-8 16,-1 1-12-16,0 0-26 16,1 0-14-16,-2 0-24 15,1-1-8-15,-4 0-6 16,-7-4-4-16,-34-29-6 16,32 20-2-16,-7-2-1 15,4 1 0-15,-7 4-1 16,1 3-1-16,0 9-5 15,5 10-2 1,3 0-4-16,-13 15 0 0,-3 12-1 16,9 3 1-16,2 0 1 0,7 3 1 15,2 2 1-15,5 0 2 16,6-8 3-16,1-7 0 16,8-11 1-16,4-7 2 15,7-13 3-15,6-9 4 16,0-10 2-16,-1-6 1 15,-4-3-3-15,-4 0-1 16,-5 6-1-16,-3 4 0 16,-3 10-1-16,-5 4 0 0,4 11-1 15,1 6 0-15,0 14 0 16,1 8-1-16,7 9 1 16,3 1 0-16,10 10 0 15,-5-3 0-15,-5-5-1 16,-2 1 0-16,-9-5 1 15,4-3 2-15,-3 3 0 16,-7 0 1-16,-7-6 0 16,-5 2-1-16,-12-2-11 15,-1-1-13-15,-9-4-33 16,1-3-16-16,-5-11-17 16,0-5 1-16,9-10 4 0,2-2-7 15,11-7-72-15,6-3-62 16,9-4 139-16</inkml:trace>
  <inkml:trace contextRef="#ctx0" brushRef="#br0" timeOffset="73534.67">31678 10524 507 0,'40'-68'298'0,"-39"67"-41"15,1 2-71-15,-2-2-34 16,0 1-41-16,0 0-34 15,-2 0-9-15,2 0-28 16,0 0-6-16,0 0-3 16,0 0-4-16,-1 0-5 15,1 0-5-15,-1 0-4 16,0 0 1-16,1 0-1 16,0 0 1-16,-1 0 2 15,1 0 1-15,0 0 2 16,0 0 1-16,0 0-3 15,0 0-2-15,-2 0-2 16,2 0-1-16,0 0 0 16,0 0-1-16,0 0-2 15,0 0-1-15,0 0-1 16,0 0 1-16,-2 0 0 0,1 0 3 16,-1 3 7-16,2 0 5 15,-1 0 4-15,0 2 0 16,0 0 0-16,-2 1-3 15,2 1-5-15,-1 0-5 16,-1 2-6-16,-2 33-4 16,4-22-1-16,-4 6-2 15,3 3 0-15,1 4 1 0,-3 0 1 16,3 2 0-16,0-5 2 16,-2-5 1-16,6-3-1 15,-2-8 0-15,1-7-4 16,1 1-1-16,-2-9-3 15,0-2-7-15,-1 3-22 16,0-1-17-16,0 0-50 16,0-1-38-16,0-2-149 15,0-9 182-15</inkml:trace>
  <inkml:trace contextRef="#ctx0" brushRef="#br0" timeOffset="74498.75">31798 10511 306 0,'58'-48'170'16,"-63"45"-16"-16,5-2-37 16,0 3-22-16,0 1-5 15,0 1-9-15,0 0-10 16,0 0-14-16,0 0-6 0,-1 0-12 16,1 0-4-16,0 0-9 15,0 0-3-15,0 0 8 16,0 0 3-16,0 0 12 15,0 0 1-15,0 0-9 16,0 0-5-16,0 0-14 16,0 0-4-16,0 0-4 15,0 0-2-15,0 0-3 16,0 0-1-16,0 0-2 16,0 0-2-16,0 0 2 15,0 0 1-15,0 0 6 16,0 0 4-16,0 0 8 15,0 0 1-15,0 0-2 16,0 0 0-16,0 0-5 16,1 14 1-16,7 32 7 0,-5-26 4 15,0 4 8-15,8-3 8 16,0 3 3-16,3-7 3 16,1-3 3-16,-2 0 0 15,5-12 16-15,-6-2 6 16,3-7 9-16,-5-8 2 15,4-7-15-15,-1-7-9 0,-2-4-19 16,-2-2-10-16,-3-2-16 16,-5 2-2-16,-8 5-6 15,2 1-2-15,-15 9-5 16,5 3-6-16,-9 6-22 16,-2 8-13-16,-1 5-24 15,-3 13-9-15,4 4-29 16,3-1-26-16,8-3-102 15,8-9-144-15,7-1 241 16</inkml:trace>
  <inkml:trace contextRef="#ctx0" brushRef="#br0" timeOffset="75016.68">32224 9640 826 0,'-7'-17'411'0,"2"27"-146"16,1 3-72-16,4-3-46 16,-1 2-48-16,-1 0-36 15,-1 7-14-15,-2 8-25 16,4 2-2-16,0 18-3 0,-2-4-1 16,3 15-6-16,2-4-3 15,1-1-6-15,7-1-4 16,2-16-39-16,2-3-30 15,1-18-47-15,2-12-9 16,-1-9-18-16,0-6-61 16,-5-5 146-16</inkml:trace>
  <inkml:trace contextRef="#ctx0" brushRef="#br0" timeOffset="75520.4299">32590 9438 503 0,'-16'12'318'0,"7"12"-8"16,0 8-128-16,2 12-62 0,-2 1-51 15,-1 2-21-15,4-3 6 16,0-7 21-16,3-2 7 16,3-7-7-16,1 3-4 15,0 0-17-15,10 2-10 16,-6 8-13-16,8 0-7 16,-4-2-11-16,-2-5-2 15,9-8 0-15,-6-7 0 16,4-9 7-16,0-5 6 0,0-12 7 15,1-6 2-15,4-10 2 16,1-2-2-16,-6-6-4 16,0 0 0-16,-8 2-3 15,-6-2-3-15,-9 6-6 16,2 5-4-16,-9 3-13 16,-3 10-7-16,-4 8-21 15,-13 4-9-15,5 11-31 16,3 3-20-16,0 8-22 15,10 2-11-15,3 0-43 16,4-2-19-16,11-1 117 16</inkml:trace>
  <inkml:trace contextRef="#ctx0" brushRef="#br0" timeOffset="76097.84">30411 11277 371 0,'88'-11'215'0,"16"3"-63"0,2-4 30 16,3-5-5-16,9-2 11 16,5-5 31-16,2-3-20 15,12-8-32-15,-7-3-40 16,-1-6-37-16,-2 3-9 15,-11 4-6-15,-6 2 1 0,-11 6-9 16,-10-3-3-16,-5 9-20 16,-9 0-12-16,-11 3-19 15,-8 5-8-15,-18 2-5 16,-10 5-4-16,-16 7-3 16,-3 3-2-16,-9 4-21 15,0 2-21-15,-3 4 444 16,-13-3-310-16</inkml:trace>
  <inkml:trace contextRef="#ctx0" brushRef="#br0" timeOffset="76500.07">30860 11476 1244 0,'1'40'484'0,"-1"-19"-380"16,-5 7-5-16,-3 18-60 16,-2 11-23-16,-4 19 6 15,5 5 2-15,-1 15 2 16,1 3-2-16,-1-4-13 16,3-4-4-16,5-22-11 15,2-10-14-15,6-28-32 16,6-14-11-16,2-24-27 15,-1-14-32-15,0-19-157 16,10-9 183-16</inkml:trace>
  <inkml:trace contextRef="#ctx0" brushRef="#br0" timeOffset="76767.01">30950 11976 710 0,'1'36'400'16,"4"8"-94"-16,3 1-49 15,6-10-111-15,4 0-48 16,6-17-19-16,-3-6 13 16,4-11 34-16,3-4 15 0,-5-12-1 15,-1-6-21-15,-5-12-48 16,-4-7-25-16,-6-5-34 16,-5-1-7-16,-5 2-6 15,-3 4-3-15,-11 5-22 16,-4 5-16-16,-5 11-35 15,0 11-26-15,-2 15-30 16,3 14-10-16,3 15-150 16,13 8 196-16</inkml:trace>
  <inkml:trace contextRef="#ctx0" brushRef="#br0" timeOffset="77217.08">31449 11697 1128 0,'-12'-18'444'16,"0"0"-338"-16,-5 1-7 15,-1 7-92-15,3 9 8 16,-4 12 5-16,-1 12 3 0,2 20 32 15,0 7 4-15,6 8 16 16,8-3 5-16,10-13-26 16,1-9-12-16,7-18-19 15,3-9-6-15,4-15-5 16,4-7 0-16,-2-7 7 16,0 3 6-16,-7 3 9 15,-6 6 14-15,-2 14 19 16,2 12 1-16,-3 20-8 15,6 14-15-15,-5 21-29 16,3 4-8-16,1 7-8 16,-12-1 0-16,0-6 0 15,-6 2 0-15,-11-11 0 16,4-4-1-16,-13-7-10 0,8-7-12 16,-11-6-29-16,1-8-16 15,-1-15-62-15,-8-8-58 16,9-10 123-16</inkml:trace>
  <inkml:trace contextRef="#ctx0" brushRef="#br0" timeOffset="77544.57">31736 12025 1072 0,'5'3'546'0,"-2"12"-154"15,-1-1-200-15,2 7-61 16,2 0-75-16,-2 6-44 15,0 1-4-15,-2 6-6 0,-2 2 0 16,0-3-2 0,-4-1 0-16,2-9-18 0,0-8-18 15,2-6-86-15,0-4-164 16,-1-11 190-16</inkml:trace>
  <inkml:trace contextRef="#ctx0" brushRef="#br0" timeOffset="77864.7399">31967 11915 681 0,'4'26'483'16,"-3"3"4"-16,4 4-289 16,-5-7-42-16,1-1-115 15,1-5-4-15,4-6 26 16,-3-1 14-16,5-12 20 15,5 1 1-15,-4-12-22 16,1-6-14-16,0-6-26 16,-5-7-12-16,-5-5-15 15,4 2-4-15,-7 1-5 16,2 3-5-16,0 10-15 16,-4 2-11-16,-5 8-30 0,-6 5-20 15,4 8-45-15,3 2-11 16,1 1-171-16,8 3 202 15</inkml:trace>
  <inkml:trace contextRef="#ctx0" brushRef="#br0" timeOffset="78648.14">32450 11205 770 0,'15'-12'395'0,"-2"-8"-121"15,2 2-67-15,4 5 19 16,-4 1-59-16,1 8-29 16,3 4-12-16,1 10-53 15,-1 7-14-15,-3 17-25 16,-5 7-13-16,-12 13-22 0,-6 2-14 15,-12 6-35-15,-10 0-29 16,-2-2-35-16,1 2-17 16,-6-14-16-16,0-9 11 15,5-16 14-15,1-9 26 16,23-9 44-16,7-5 16 16,15-1 87-16,8-6 35 0,6-2 45 15,8 1 12-15,0-2-49 16,-3 0-31-16,9-3-38 15,-5-4-10-15,-1-7-17 16,1-2-13-16,-11-13-20 16,-1 0 20-16</inkml:trace>
  <inkml:trace contextRef="#ctx0" brushRef="#br0" timeOffset="79315.9">32926 9157 841 0,'85'21'435'0,"-77"-21"-176"0,21-5-114 15,1-2 2-15,0-1-53 16,10 2 6-16,-1 5 11 15,0 2-8-15,-1 8-33 16,-2-1-13-16,-3 12-18 16,-6 3-10-16,-10 12-6 15,-3 11-2-15,0 16 5 16,-3 13-1-16,-4 16 0 16,-1 5-3-16,-1 11-10 15,-1 0-1-15,0 8-6 16,-2 6 0-16,-2 4-1 15,0 1 1-15,0 2 2 16,7-1 0-16,-6-5 1 0,2-6 2 16,6-7 12-16,-6-8 6 15,8-1 14-15,-2-5 2 16,-5-11-5-16,1-5-6 16,-1-9-10-16,-3-3 0 15,-7-3-2-15,1-5 3 16,-12-8 0-16,-3-2-3 0,-5-8-7 15,-3-4-6-15,-7-4-8 16,-5-9-3-16,-10-6-21 16,-9-1-21-16,-1-5-53 15,-4 0-33-15,2 2-40 16,4 4 42-16,1 5 78 16</inkml:trace>
  <inkml:trace contextRef="#ctx0" brushRef="#br0" timeOffset="80453.58">27856 13569 495 0,'-19'16'307'0,"-1"-8"13"16,11 6-48-16,4-9-52 16,1-4-29-16,9 1-75 15,-1-7-10-15,-4 4-22 16,2 0-1-16,25 0 2 15,31 3-16-15,-21 7-24 16,-1-4-15-16,4 2-19 16,3 1-3-16,4-2-7 15,4-1-1-15,-7-2-3 16,3-2-2-16,-19-2-4 16,-7-3-9-16,-5 2-45 0,-9 0 44 15,-6 2-1-15</inkml:trace>
  <inkml:trace contextRef="#ctx0" brushRef="#br0" timeOffset="80664.89">28070 13716 988 0,'-73'112'530'15,"78"-94"-193"-15,11-4-111 16,3 0-35-16,15 0-96 15,0-7-5-15,8-7-61 16,-3-1-20-16,-3-5-30 16,-2 0-31-16,-3-4-474 15,8-2 378-15</inkml:trace>
  <inkml:trace contextRef="#ctx0" brushRef="#br0" timeOffset="80943.9">28997 12852 721 0,'11'0'463'0,"-4"-7"9"16,3 6-174-16,-3 4-110 15,-3 5-44-15,-3 17-62 16,1 7-13-16,2 10-36 16,-2 6-16-16,2 7-14 15,-3 1-3-15,5 2-16 16,-3-3-19-16,-3-10-74 16,0-5-78-16,-9-6 117 15</inkml:trace>
  <inkml:trace contextRef="#ctx0" brushRef="#br0" timeOffset="81215.3">28741 13711 1017 0,'39'5'522'0,"12"-5"-188"15,20-5-130-15,3-6-33 16,12-6-75-16,4-1-16 16,-9-5-35-16,-7 2-18 15,-15-4-19-15,-9 3-5 16,-12 4-4-16,-4 1-9 16,-8 9-31-16,-6 2-29 0,-10 10-4 15,-4 8 34-15</inkml:trace>
  <inkml:trace contextRef="#ctx0" brushRef="#br0" timeOffset="81436.08">29184 13692 1182 0,'-45'98'498'0,"33"-39"-273"16,1 6-158-16,2 19-82 16,2 9-37-16,4 2-45 0,3-2-9 15,4-9 0-15,6-7 9 16,2-27-74-16,3-15 119 16</inkml:trace>
  <inkml:trace contextRef="#ctx0" brushRef="#br0" timeOffset="81780.62">29432 13884 1371 0,'41'69'483'0,"-55"2"-445"16,-1-2 1-16,3 5-36 16,4 3-3-16,9-13 0 15,10-2 0-15,7-20 16 16,3-14 2-16,9-25 5 16,0-12 0-16,6-17-5 15,0-7 6-15,-3-8 10 0,-5-3-1 16,-7-3-7-16,-9 5-6 15,-12 3-11-15,-9 7 0 16,-10 11-25-16,-8 4-27 16,-12 22-92-16,-5 11-154 15,6 21 189-15</inkml:trace>
  <inkml:trace contextRef="#ctx0" brushRef="#br0" timeOffset="82130.26">30204 13411 1173 0,'0'21'552'0,"-8"-3"-240"0,0 5-71 15,-2 4-113-15,-4 4-53 16,-3 7-53-16,-4 3-14 16,-5 8-9-16,0 11-2 15,-1 8-4-15,4 8-4 16,-1 3-28-16,0-2-21 15,5-9-80-15,-2-16-117 16,17-15 169-16</inkml:trace>
  <inkml:trace contextRef="#ctx0" brushRef="#br0" timeOffset="82415.06">29886 13575 1409 0,'18'27'578'0,"11"-6"-388"16,9-4-24-16,10-2-85 15,0-1-18-15,7 0-11 16,-2 1-9-16,-2 3-20 0,0 0-7 15,-8 7-9-15,-5 0-4 16,-9 2-3-16,-3 1-4 16,0-4-24-16,-5-4-12 15,-3-4 296-15,5-8-206 16</inkml:trace>
  <inkml:trace contextRef="#ctx0" brushRef="#br0" timeOffset="82851.8">30916 13179 1323 0,'8'-2'592'0,"-13"6"-318"16,-2 3-69-16,5 9-96 16,-2 5-55-16,-5 8-35 15,-2 4-9-15,-4 9-8 0,0 8 0 16,7 1-2-16,-5 3 0 16,12-4 0-16,1-10-2 15,6-8 0-15,9-6 0 16,-2-12-1-16,5-2 0 15,7-5 3-15,-3-2 2 16,10-7 10-16,3-2 4 16,3-9 6-16,4-3 1 15,6-3-3-15,-4-1-1 16,1-1-4-16,-6 0-4 0,-12 7-4 16,-3 2-3-16,-12 4-23 15,-7 0-19-15,-5 2-57 16,-3-3-14-16,-11-2 64 15</inkml:trace>
  <inkml:trace contextRef="#ctx0" brushRef="#br0" timeOffset="83113.73">31137 13056 961 0,'-6'-21'565'0,"3"26"-3"16,3 0-290-16,0 10-106 0,3 4-64 16,2 14-76-16,-2 15-6 15,2 21-8-15,3 17-4 16,-4 17-5-16,7 5-2 16,0 8-2-16,-2 2-4 15,2-5-19-15,-4-8-17 16,-2-17-58-16,5-13-30 15,-4-30 77-15</inkml:trace>
  <inkml:trace contextRef="#ctx0" brushRef="#br0" timeOffset="84142.72">31903 13248 527 0,'77'13'249'15,"-60"-22"-103"-15,3-6-97 16,3 0 3-16,-1-3-133 16,-3 1 61-16</inkml:trace>
  <inkml:trace contextRef="#ctx0" brushRef="#br0" timeOffset="84356.14">31910 13579 1160 0,'28'18'491'0,"-16"-9"-231"0,8-8-172 16,-4-9-16-16,1-5-36 15,9-4-30-15,-4-2 7 16,-2-7-68-16,2 4-76 15,-8-6 85-15</inkml:trace>
  <inkml:trace contextRef="#ctx0" brushRef="#br0" timeOffset="84846.9">32606 12662 721 0,'-10'-24'412'16,"14"13"-34"-16,-4 2-78 0,-6 7-36 15,6 2-55-15,-5 3-77 16,2 5-35-16,1 11-56 16,1 3-15-16,1 16-22 15,0 4-3-15,0 12-2 16,0 6-2-16,0 0-6 16,-1-4-3-16,-1-6-23 15,-1-8-15-15,3-11-50 16,2-7-58-16,-2-7 103 15</inkml:trace>
  <inkml:trace contextRef="#ctx0" brushRef="#br0" timeOffset="85120.66">32484 13339 1148 0,'12'18'529'0,"-4"-7"-202"16,14-14-263-16,3-5 24 16,12-9-39-16,3-4 6 15,4-6 12-15,1-2-7 16,6-2-17-16,-4 1-6 0,2 2-9 16,-4 3-3-16,-10 7-11 15,0 2-4-15,-13 4-10 16,-6 6-8-16,-10 0-52 15,-8 1 42-15,-8 11-1 16</inkml:trace>
  <inkml:trace contextRef="#ctx0" brushRef="#br0" timeOffset="85464.05">32758 13537 1009 0,'-7'25'412'0,"-3"-3"-308"0,-6 7 4 15,0 4-121-15,-3 3-11 16,-2 8 2-16,0-2 3 16,12 2 19-16,3-2 7 15,6-6 31-15,11-3 24 16,-2-9 43-16,5-3 13 15,4-8-12-15,1-4-16 16,6-8-20-16,0-3-8 0,7-9-3 16,2-2-3-16,6-10-19 15,-1-1-6-15,-4-4-13 16,-3-1-7-16,-5-2-1 16,-6 2-10-16,-8-2 5 15,-6 0 106-15,-7 9-86 16</inkml:trace>
  <inkml:trace contextRef="#ctx0" brushRef="#br0" timeOffset="85680.59">32822 13438 1360 0,'-3'47'594'0,"-2"-7"-320"0,8 5-163 15,6 10-42-15,3 7-61 16,0 19-13-16,0 5-7 16,1 11-18-16,-1-5 1 15,0-2-53-15,1-1 40 16,-2-18 21-16</inkml:trace>
  <inkml:trace contextRef="#ctx0" brushRef="#br0" timeOffset="105793.62">8417 15797 249 0,'-2'38'165'0,"-4"-42"16"16,-4 4-13-16,-1 0-27 15,-1 0-21-15,1 0-44 16,5 0-20-16,-1 0-32 0,4 1-10 15,2 0-10 1,0-1-3-16,0 0 0 0,1 0 1 16,0 0 8-16,0 0 4 15,0 0 10-15,0 0 6 16,0 0 3-16,0 0 0 0,13 8-4 16,37 18-3-1,-26-13-4-15,-2 0-2 0,7 3 3 16,-6 1 0-16,8 2 3 15,-3 3 1-15,-4 4-1 16,3 0 1-16,-11 1-4 16,3-1-1-16,-1-7-2 15,-2-5-1-15,6-12 2 16,-7-2 0-16,5-10 1 16,0 1 1-16,4-5 3 15,0-2 1-15,2-2-3 16,2 0-3-16,5 1-7 15,4 1-4-15,6 1-4 16,3 0-2-16,2-5-2 16,1-3 0-16,2-1 0 15,1-3 0-15,5 3 1 16,-1-1 1-16,0 12 0 16,2 3 0-16,-2 14 0 15,2 9-1-15,-13 3-1 0,1 5 1 16,-13 2-1-16,-4 0 1 15,-7-5 1-15,-8-3 1 16,-6-9 0-16,-2-4 1 16,2-5 3-16,5-3 1 15,6-11 7-15,1-3 3 0,5 1 8 16,1-2 1-16,9 5 0 16,4 4-4-16,11 6-10 15,3 0-4-15,8 2-6 16,1 1-1-16,-2-6-1 15,2-7 0-15,-6-6 1 16,-1-3-1-16,-12-6-1 16,-3 8-1-16,-9 0-32 15,-9 1-40-15,-8 6 39 16,-10-4-1-16</inkml:trace>
  <inkml:trace contextRef="#ctx0" brushRef="#br0" timeOffset="106440.95">9480 16390 473 0,'57'-5'249'0,"-62"-1"-93"16,3-2-70-16,0-5-27 16,-3 0-34-16,1 2 12 15,2 3 35-15,-1 5 20 16,1 1 17-16,-3 1-9 0,5 1-27 16,0 0-15-16,0 0-17 15,0 0-1-15,2 13 1 16,23 37-1-16,-11-18 4 15,2 1 3-15,1 8 12 16,-11 0 4-16,1 4 0 16,-3 1-7-16,1-2-19 15,-1-4-11-15,-4-12-15 16,2-2-5-16,-2-10-23 16,4-8-41-16,-2-1 39 15</inkml:trace>
  <inkml:trace contextRef="#ctx0" brushRef="#br0" timeOffset="107975.4">12628 15673 435 0,'-13'0'244'16,"1"5"-33"-16,7 0-106 15,-5-5-16-15,5 1-19 16,-1 0-13-16,4-5-6 15,1 3-9-15,1 0-7 0,0 0-3 16,0 1-8-16,0 0-7 16,0 0-7-16,0 0-3 15,9 17-5-15,18 34 1 16,-16-26 6-16,0 0 3 16,7 6 6-16,3 0 3 15,8 5 0-15,0-1 0 16,-1-2 2-16,3-1 1 0,-7-5 1 15,3-5 1-15,-1-7 4 16,0-5 8-16,3-7 18 16,-1-3 7-16,6-3 7 15,3-3-7-15,3-4-19 16,0-4-6-16,12-9-10 16,3-5-3-16,8-4-2 15,2-3-2-15,-3 2-6 16,1 4-1-16,-4 7-2 15,2 11-2-15,4 8-1 16,-3 7-2-16,1 13-4 16,-6 1-1-16,-12 4 0 15,-5-1-1-15,-17-9 1 16,-2-3 2-16,-5-7 3 16,-5-2 4-16,-3-4 10 15,-3 0 6-15,-4-3 5 0,3 1-1 16,8 0-10-16,1-2-6 15,8-2-7-15,1-3-1 16,8-3 3-16,11 5 1 16,2-4-2-16,8 1-2 15,10 0-5-15,-10-4-1 16,-2 6-1-16,-5 2 0 0,-19 3 1 16,1 2-1-16,-4-1 0 15,-5 2-2-15,2-3-37 16,-1 0-26-16,-2-9 38 15</inkml:trace>
  <inkml:trace contextRef="#ctx0" brushRef="#br0" timeOffset="108523.53">13771 16505 1197 0,'-28'28'555'0,"28"-42"-131"0,4-5-362 16,11-1-40-16,11 0-8 15,10-1-7-15,10 6-11 16,2 4-2-16,8 11-5 16,-3 9 0-16,0 12 0 15,2 8 0-15,-16 9 3 16,-9 2 0-16,-14 5 2 15,-9 1 0-15,-15 3 3 16,-10-2 2-16,-15-2 2 16,-6-6 5-16,-11-9 6 15,6-4 3-15,-1-15 5 16,10-3 1-16,9-7-4 16,2-3-2-16,17-3-4 15,1 0-2-15,8-1-1 16,12 3 2-16,10-4-1 0,11-2-3 15,23-6-3-15,7-1-4 16,20-6 1-16,9-2-13 16,7-15 10-16</inkml:trace>
  <inkml:trace contextRef="#ctx0" brushRef="#br0" timeOffset="110571.15">17315 15805 514 0,'-25'-58'259'15,"18"57"-50"-15,-1-5-129 16,3 6-18-16,0 0-21 16,2-6-19-16,3 4-12 15,0 1-7-15,-1 0 16 16,1 0 17-16,-1 0 38 15,0-1 15-15,1 1-1 16,-1 0-9-16,-1 0-23 16,1 0-7-16,-1-1-8 15,1 1-4-15,-1 0-12 16,1 1-6-16,1 0-9 16,0 0-3-16,0 4-4 0,10 13-1 15,20 36 1-15,-16-25 3 16,7 15 13-16,1 3 4 15,6 12 12-15,4 3 1 16,6-4-6-16,4-1-1 16,-7-15-4-16,1-3 1 15,-3-12 5-15,-9-7 2 16,4-7 0-16,-6-3-2 16,2-3-9-16,8-6-6 0,-2-3-5 15,5-4-2-15,3-9 3 16,-1 3 4-16,1-10 9 15,4 0 4-15,2-3 2 16,5 2-1-16,-1 3-8 16,-7-1-2-16,-1 8-6 15,-2-1-3-15,1 8-2 16,1 6-1-16,-2 3 2 16,-3 4 0-16,-7 5 3 15,-1 1 0-15,-9 3-1 16,0-3-1-16,-7-2-4 15,-1-1-2-15,-5-4-1 16,-5 0 1-16,2-1-2 16,-2-4 1-16,0-1 2 15,0-1-1-15,0 1 1 0,6-4 2 16,14-11 7-16,36-39 3 16,-25 27 2-16,7 0-2 15,-4 1-7-15,4 0-3 16,-1 2-3-16,-4 0-1 15,12 5-2-15,0 3-1 16,-5 3-1-16,8 3 1 0,-13 0-1 16,-3 5 1-1,-7 0-1-15,-4 4-1 0,-9 2-11 16,-6-2-14-16,-3 0 1 16,-6 1 373-16,2 1-265 15</inkml:trace>
  <inkml:trace contextRef="#ctx0" brushRef="#br0" timeOffset="111243.34">18144 16627 1390 0,'4'9'575'0,"-7"-13"-324"16,6 1-164-16,9-8-89 15,-1-3-3-15,11-1-5 16,-5-5 0-16,18 6 1 16,4 0 2-16,1 4 3 15,5 3 2-15,-4 2-1 16,-2 4-1-16,-5 3-4 15,-1 2-1-15,-12 3-4 16,-4 4-2-16,-12 8-8 16,-4 6-1-16,-5 13 5 15,-4 0 5-15,-6 3 15 16,1-1 5-16,0-7 4 0,-4-4 2 16,4-11 1-16,4-7 0 15,9-7-3-15,3-2-2 16,16-3 4-16,-2 0 1 15,11-5 2-15,8 6-1 16,-4 0-10-16,1 1-4 16,-7 8-5-16,-3 1-5 15,-3 9-2-15,-7 7 0 0,-9 7 4 16,-4 3 3-16,-12 5 4 16,-3-1 1-16,-14 1 4 15,-3-2 1-15,-13-1 4 16,-9-3-9-16,-1-2 142 15,-7 0-106-15</inkml:trace>
  <inkml:trace contextRef="#ctx0" brushRef="#br0" timeOffset="114156.71">22309 15745 832 0,'12'2'348'0,"-10"0"-159"16,5 2-156-16,-3-3-31 15,-4-2 0-15,0 0-8 16,0 0-1-16,0-1 0 15,0 1 1-15,0 0 49 16,0 0 25-16,0 0 36 16,0-1 11-16,0 1-35 15,0 0-21-15,0 1-36 16,0 0-11-16,0 0-9 16,0 4-2-16,-1 7 7 15,0 0 1-15,0 33 6 16,4-22 4-16,5 8 2 15,-6 4 5-15,7 6 5 0,-2 0 0 16,6 0-4 0,6-4 0-16,-1-3 2 15,7-6 6-15,2-7 10 0,8-5 0 16,7-7-7-16,4-2-7 16,7-7-16-16,1-7-6 15,8-6-6-15,1-7-1 16,-7-9 0-16,-4-6 0 15,1-7 0-15,-2-1 1 0,2 2 0 16,2 3 7-16,-10 9 13 16,-5 8 5-16,-3 10 4 15,-2 6-6-15,0 13-14 16,-2 4-6-16,0 15-5 16,-4 2-1-16,-7 5-4 15,-6-1 0-15,-4-6 1 16,-3-1 2-16,-4-9 6 15,0-4 4-15,1-3 1 16,-2-5 0-16,3-4 0 16,2-4 0-16,16-8 0 15,8-2 0-15,13-6-3 16,10-2 0-16,6-4-1 16,6 1 2-16,2-1 1 0,-1 3-1 15,-8 1-1-15,-5 0-1 16,-4 5 0-16,0-2 4 15,1 4 2-15,-2 3-1 16,-5 2 0-16,-6-1-13 16,-13 5-46-16,-11-5 27 15,-20-2 0-15</inkml:trace>
  <inkml:trace contextRef="#ctx0" brushRef="#br0" timeOffset="114806.65">23521 16440 881 0,'1'-2'343'0,"-1"8"-198"16,4 1-98-16,-4 3-9 16,0 4 5-16,0 2 3 15,-1 4 3-15,-8 5 21 16,2 4 18-16,-12 6 18 15,2 3-7-15,-7 1-17 16,0-2-13-16,6-7-24 16,0-7-9-16,4-8-12 15,8-3-9-15,-1-7-1 16,6 1 2-16,8-5 5 16,0 0 1-16,15 2-6 15,1-2-5-15,4 0-5 16,12-1-2-16,6-7 1 15,7-3-1-15,8-3-1 0,-2-3 1 16,-1 0 0-16,-1-1 0 16,-1-2-7-16,-10-2-7 15,-12 3-25-15,-9 0-20 16,-8 2-56-16,-6-2-44 16,-5-5 96-16</inkml:trace>
  <inkml:trace contextRef="#ctx0" brushRef="#br0" timeOffset="114998.78">23876 16465 1664 0,'-13'8'577'0,"19"54"-517"15,2 16-63-15,-1 16-61 16,2 5-40-16,1 2-30 15,-3-6-9-15,-7-7-78 16,-6-2 154-16</inkml:trace>
  <inkml:trace contextRef="#ctx0" brushRef="#br0" timeOffset="116578.87">27724 15679 745 0,'-87'-1'272'0,"75"2"-202"16,0-1-54-16,1 0-3 0,-2-1 0 16,1 0 6-16,1 4 23 15,-2-3 57-15,1 0 28 16,3 0 33-16,-1-3-7 16,5 1-35-16,-1 2-17 15,3 0-32-15,2-1-11 16,0 1-26-16,0 0-12 15,0 0-15-15,-4 11-5 16,-4 44 0-16,9-27 1 16,4 0 12-16,2 2 8 0,6 4 16 15,6-3 1-15,2 3-4 16,4-3-5-16,10 0-13 16,-2-3-5-16,3-4-5 15,4 1-2-15,-4-6-4 16,4-5-2-16,6-5 5 15,0-6 1-15,10-9 7 16,4-2 6-16,3-9-3 16,-2-3 1-16,-4 2-2 15,-5-1-4-15,-6 7-3 16,-2 2-3-16,-1 9-2 16,-2 1 1-16,-11 6-1 15,-2 1-1-15,-9 5 1 16,-2 1 0-16,-6 3 1 15,-3 4 2-15,-6-1 6 0,-1 2 3 16,-2-3 4-16,0 0-2 16,-1-8-6-16,0-3-5 15,3-5-6-15,-3-4-2 16,3 1-2-16,0 0 1 16,0 0 3-16,0 0 2 15,15-13 0-15,36-33 2 0,-26 27 4 16,7-3 2-16,7 0 4 15,0-4 0-15,3-3-3 16,6 1-1-16,-6 1-3 16,8 5-1-16,-2 8-3 15,-3 3 0-15,2 11-1 16,-6 1 0-16,-2 8 0 16,1 6 2-16,2 3 1 15,-6 1-1-15,-2 2 3 16,-3 2 3-16,-8-3 8 15,0 0 5-15,-9-4 15 16,2-2 3-16,9-3-5 16,-1-4-5-16,7-6-18 15,-1-6-5-15,-6-5-16 16,0-4-15-16,-5-4-53 16,1-4-21-16,-3-4-70 0,-2-5-48 15,-3-1 144-15</inkml:trace>
  <inkml:trace contextRef="#ctx0" brushRef="#br0" timeOffset="117322">29319 16359 1143 0,'10'0'502'16,"-4"5"-211"-16,5 1-205 16,-11-3-20-16,-6 7-68 15,4-1-39-15,-15 6-26 16,11 11 1-16,-6 8 33 15,-10-1 26-15,-1 7 43 16,-4-2 13-16,0 2 19 16,1 4 3-16,3-7-11 15,3 1-6-15,5-9-19 16,-1-5 0-16,10-3 8 16,2-4 4-16,7-2 7 15,1-4-6-15,10 1-23 0,6-1-8 16,11-4-12-16,7 5-2 15,2-7 1-15,5-5 1 16,9 3 1-16,2-5 1 16,15-1-2-16,-3-1-2 15,-2-6-4-15,-3 1-2 16,-12-2-15-16,-7 0-22 0,-12 5-45 16,-6-4-28-16,-13-1 66 15</inkml:trace>
  <inkml:trace contextRef="#ctx0" brushRef="#br0" timeOffset="117556.75">29464 16508 1391 0,'-31'56'495'0,"44"11"-398"16,-3 9-109-16,1 15-41 0,-1 5-21 15,2 8-58-15,2 7-6 16,-5 2-272-16,2 4 279 16</inkml:trace>
  <inkml:trace contextRef="#ctx0" brushRef="#br0" timeOffset="122920.1">11393 14642 231 0,'-44'35'160'0,"27"-39"19"15,5-1-50-15,-1-1-37 16,-2 1-13-16,8 3-18 15,-6 2-5-15,1 0-9 16,1 2-1-16,0 3-6 16,-9-3-2-16,4 13 6 15,-4 0 5-15,-3 3 6 16,8 8 1-16,4 7-14 0,1 10-8 16,10 12-13-16,5 9-6 15,7 12-7-15,4-1-3 16,2 6-3-16,-3-4-1 15,3-5-1-15,2-3-1 16,6-4-3-16,-2-6-2 16,-3-4-27-16,5-4-40 15,-7-11-149-15,7-7 143 16</inkml:trace>
  <inkml:trace contextRef="#ctx0" brushRef="#br0" timeOffset="123370.96">12380 14447 375 0,'-1'0'250'0,"1"0"19"16,0-1-136-16,-1 1-20 15,0 0-10-15,-1 0-6 16,0 0 6-16,-2 1-6 15,-5 3-11-15,2-1-10 16,-20 24-26-16,31-20-12 0,9 6-23 16,1 4-7-16,9 12-5 15,-7 7-1-15,7 13 1 16,1 7 0-16,-8 8 4 16,4 7 4-16,-6 15 5 15,-5 10 0-15,-10 19-3 16,-8 9-3-16,-13 11-54 15,-1 3-49-15,-7 3 59 16</inkml:trace>
  <inkml:trace contextRef="#ctx0" brushRef="#br0" timeOffset="124803.09">15830 14577 835 0,'-29'-3'344'16,"11"5"-201"-16,2 4-46 0,4 4-43 15,-1-4-17-15,3 0-23 16,-4-1-3-16,3 1-1 16,-1-1 4-16,1 0 20 15,3 3 5-15,-2 12 3 16,-2 12-7-16,-3 23-22 15,1 10-8-15,3 26-5 16,-3 6 0-16,9 21 0 16,5 2 1-16,8 3 0 15,14 0-2-15,16-9 9 16,17-2-73-16,28-8 51 16</inkml:trace>
  <inkml:trace contextRef="#ctx0" brushRef="#br0" timeOffset="125335.97">16800 14464 587 0,'-23'13'302'0,"9"-8"-81"0,5 1-55 16,4-1-75-16,3-1-25 16,2 1-42-16,1-3-8 15,-1-2-1-15,0 0 3 16,7 3 3-16,12 5 1 15,30 23-5-15,-31-14 0 16,3 11 5-16,-2 2 1 16,4 17-1-16,1 8 3 15,2 17 17-15,-8 11 5 0,-4 21 5 16,-5 8-6-16,-11 27-24 16,-11 14-5-16,-18 27 536 15,-8 16-414-15</inkml:trace>
  <inkml:trace contextRef="#ctx0" brushRef="#br0" timeOffset="126469.21">20206 14440 554 0,'36'-62'293'0,"-50"69"-47"15,1-1-69-15,0 0-57 16,-1 0-11-16,1-1-35 16,-1 0-13-16,3 0-31 15,2 1-11-15,0 5-16 16,-3 7-3-16,-3 11-2 15,-3 8-2-15,2 20 0 16,-1 10 0-16,0 20 1 16,4 12 1-16,12 23 1 15,7 4 1-15,25 9 4 16,14 1-1-16,26-3 0 16,13-3-2-16,13-12-47 15,8-11-59-15,14-28-299 16,-2-17 265-16</inkml:trace>
  <inkml:trace contextRef="#ctx0" brushRef="#br0" timeOffset="127136.57">21968 14535 883 0,'-41'31'396'0,"37"-27"-163"15,1-4-89-15,3 0-75 16,-1 0-14-16,-1 0-37 15,2 0-9-15,0 0-9 16,0 0 0-16,0 0 0 16,0 0 0-16,0 1 0 15,9 15 4-15,13 33 19 16,-22-25 8-16,-2 10 24 16,2 7 11-16,2 19-2 15,-1 10-6-15,10 25-21 16,-9 5-13-16,-2 17-15 15,-7 6-1-15,-21 18 7 16,-1 15-4-16,-37 24-346 16,-21 9 256-16</inkml:trace>
  <inkml:trace contextRef="#ctx0" brushRef="#br0" timeOffset="128924.79">25789 14475 909 0,'-88'23'377'0,"74"-13"-184"0,-3 1-138 15,0 3-2-15,-1 1 3 16,1 1-10-16,-3-3-1 16,-5-7-4-16,-1 2 2 15,-2-2-4-15,-4 9-9 16,6 15-12-16,-7 18-18 15,-1 19-4-15,11 33 2 16,2 17 0-16,13 19 1 16,6 7 0-16,16-2 0 15,10-12-1-15,20-22 1 16,13-17-40-16,17-28 31 16</inkml:trace>
  <inkml:trace contextRef="#ctx0" brushRef="#br0" timeOffset="129535.72">27164 14301 711 0,'-2'57'312'15,"1"-54"-108"-15,3-1-40 16,-2 1-1-16,0-3-7 16,0 0-46-16,0 0-14 0,0 0-15 15,0 0 2-15,0 0 0 16,0 0-5-16,3 4-22 16,4 10-16-16,17 32-18 15,-13-27-5-15,-5 8-4 16,0 6-1-16,6 19 0 15,-3 10-3-15,3 33-4 16,8 20-3-16,-16 27 0 16,-4 13-12-16,-24 21 11 15,-25 6-206-15,-41 9 150 16</inkml:trace>
  <inkml:trace contextRef="#ctx0" brushRef="#br0" timeOffset="131685.57">6820 14521 256 0,'-10'-2'193'0,"4"-2"41"0,-2 3-13 15,4 1-34-15,-3 1-26 16,4 6-53-16,-4 2-23 16,2 2-36-16,-4 2-15 15,3 4-20-15,-4 2-6 0,-2 4-5 16,-1 2-1-16,-10 7-1 16,-3 3 1-16,-4 8-4 15,-3 5 20-15,5 9 42 16,2 8 11-16,8 15 10 15,6 8-20-15,8 15-42 16,4 5-10-16,17 4-8 16,2-2-1-16,18-11 0 15,11-14-5-15,2-18-66 16,7-9-56-16,7-17-236 16,10-7 227-16</inkml:trace>
  <inkml:trace contextRef="#ctx0" brushRef="#br0" timeOffset="132235.52">7953 14486 580 0,'-95'50'246'16,"77"-32"-131"-16,10 3-82 15,0-7-20-15,4 5 6 0,2-5 30 16,2-3 59-16,-4 4 29 15,3-10 22-15,1 4-18 16,1 5-42-16,6-1-17 16,2 8-19-16,4-1-5 15,7 7-9-15,5 6-6 16,9 7-17-16,-2 5-3 16,6 10-6-16,-3 9-1 0,-1 17-3 15,1 9-3-15,1 20-3 16,4 11 0-16,-5 31 143 15,-11 20-112-15</inkml:trace>
</inkml:ink>
</file>

<file path=ppt/ink/ink4.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channel name="T" type="integer" max="2.14748E9" units="dev"/>
        </inkml:traceFormat>
        <inkml:channelProperties>
          <inkml:channelProperty channel="X" name="resolution" value="1000.22632" units="1/cm"/>
          <inkml:channelProperty channel="Y" name="resolution" value="1000.11493" units="1/cm"/>
          <inkml:channelProperty channel="F" name="resolution" value="0" units="1/dev"/>
          <inkml:channelProperty channel="T" name="resolution" value="1" units="1/dev"/>
        </inkml:channelProperties>
      </inkml:inkSource>
      <inkml:timestamp xml:id="ts0" timeString="2020-04-17T07:23:06.232"/>
    </inkml:context>
    <inkml:brush xml:id="br0">
      <inkml:brushProperty name="width" value="0.05292" units="cm"/>
      <inkml:brushProperty name="height" value="0.05292" units="cm"/>
      <inkml:brushProperty name="color" value="#FF0000"/>
    </inkml:brush>
  </inkml:definitions>
  <inkml:trace contextRef="#ctx0" brushRef="#br0">6867 2348 949 0,'0'0'387'0,"-7"9"-265"16,3 0-25-16,2 9 25 16,-2 1-16-16,3-3 18 15,1 3-2-15,0 1-44 16,1 0-18-16,3 11-26 16,-1 3-9-16,1 13-12 15,0 4-2-15,2 10-5 16,0 6-1-16,1 7-2 15,-5 6-1-15,-2 3-1 16,-1-3 0-16,0-11-1 16,-1-5-1-16,-1-17-3 15,-4-5-11-15,-4-17-44 16,-1-5-22-16,-3-11-78 16,-1-6-51-16,-6-2-91 0,-1-7-80 15,3-5 241-15</inkml:trace>
  <inkml:trace contextRef="#ctx0" brushRef="#br0" timeOffset="251.86">6508 3204 769 0,'0'27'412'0,"5"0"-126"0,6 12-121 15,1 1-21-15,5 4-63 16,1 2-15-16,1-8-18 15,-1-4-13-15,7-10-19 16,7-6-5-16,-3-12-7 16,9-6-1-16,1-14 3 15,3-11 8-15,16-16 6 16,-4-6-1-16,5-12-6 16,-2 0-7-16,-6 2-45 15,0-4-36-15,-10-5 47 16</inkml:trace>
  <inkml:trace contextRef="#ctx0" brushRef="#br0" timeOffset="1052.01">6282 959 823 0,'0'0'328'0,"0"-1"-203"16,-1 0-91-16,-3-6 24 16,-3-18 11-16,-44-29 10 0,26 34 26 15,-1 7-5-15,0 13-13 16,1 7-4-16,-2 21-13 15,1 10-10-15,4 4-9 16,1 2-3-16,4-15-11 16,4-7-5-16,9-7 0 15,2-8-4-15,8-6 1 16,9 3 0-16,1-4-5 16,7 4-1-16,5 13-11 15,1 1-3-15,9 9-3 16,-4 6-1-16,-4 2 0 15,-3 0 0-15,-8 3 0 16,-3-7 0-16,-10-4 2 16,0-1 1-16,-7-3 2 15,-5-1 0-15,-7 4 0 16,-2 2-1-16,-13-1-2 16,-6 1 0-16,-5-1-4 15,0-2-1-15,-1 0-2 0,2-5-5 16,8-14-18-16,3-4-32 15,12-17-71-15,1-6-42 16,14-10-380-16,7-11 372 16</inkml:trace>
  <inkml:trace contextRef="#ctx0" brushRef="#br0" timeOffset="1750.21">6742 901 522 0,'-9'13'266'0,"-3"-10"-60"15,-3-2-139-15,1 3 40 16,0-1-23-16,2 2 12 15,1-1 16-15,8 0-24 0,-5-2-10 16,7 0-14-16,1-2-9 16,0 0 3-16,0 0 2 15,0 7-2-15,7 8-4 16,21 35-17-16,-13-19-10 16,-2 9-12-16,1 7-2 15,-1 7 1-15,-1-2 2 0,3-3 6 16,-3-6 3-16,0-9 0 15,-2-7-1-15,-2-11-3 16,-1-7 0-16,0-9-1 16,0-3 2-16,4-8 0 15,-1-2-3-15,-3-13-7 16,2-4-5-16,-7-14-5 16,7-2-1-16,-6-10 0 15,0 2-1-15,0 8 1 16,0 5 0-16,2 15-1 15,6 4 0-15,1 11 0 16,2 4 0-16,-2 12 2 16,2 7 2-16,2 6 0 15,-1 6 0-15,5 18-1 16,-3 6 0-16,-5 21 0 16,8 5 0-16,-7-1 1 0,3 2 0 15,-4-10 1-15,-6 2 1 16,-6-3 0-16,-2-1 2 15,-7-5 0-15,-12-7 1 16,2-8-1-16,-10-6 0 16,-4-10-2-16,0-4-2 15,-8-20-6-15,2-4-11 16,0-16-54-16,2-6-48 0,12-13-240 16,3-5 230-16</inkml:trace>
  <inkml:trace contextRef="#ctx0" brushRef="#br0" timeOffset="2372.07">7316 1074 825 0,'1'10'361'16,"1"2"-225"-16,0-11-34 0,0 5-40 15,-2 7-29-15,0 4 6 16,0 6-4-16,-1 7-13 16,-3 3-6-16,-2 1-10 15,1 1-5-15,-5-5 1 16,6-9 0-16,-4-4-1 15,1-11 20-15,1-4 6 16,5-4 7-16,-2-7 3 0,2-10-15 16,3-5-6-16,1-5 0 15,4-2 2-15,5 4 6 16,2 4 1-16,3 3-3 16,1 4-3-16,0 11-9 15,-1 2 0-15,-5 5 0 16,-1 4-1-16,-1-1 0 15,1-3-4-15,-1-1-4 16,3-1 0-16,4-12 0 16,-5 1 2-16,-4-7 1 15,3-3 0-15,-3 2 17 16,3-1 8-16,5 2 11 16,1 7 4-16,2 11-14 15,2 1-7-15,3 20-13 0,-4 7-3 16,5 1-4-16,1 3-2 15,-1-15-1-15,1-9 0 16,-7-8-1-16,-3-6 1 16,0-8 0-16,-4-2-1 15,-2-1-2-15,2 1-7 16,-4 1-51-16,-4 9-38 16,-1 5-74-16,0 4-81 15,-3-3 166-15</inkml:trace>
  <inkml:trace contextRef="#ctx0" brushRef="#br0" timeOffset="2982.7599">7991 544 880 0,'0'-6'460'0,"0"6"-161"16,0 0-101-16,0 0-34 15,0 0-74-15,0 0-22 16,6 21-27-16,13 46-19 16,-6-13-4-16,7 8 0 15,-1 10-2-15,0-1-1 0,-5-7-7 16,-3-10-1-16,-5-15-2 16,-2-7 1-16,-1-8-1 15,0-7 0-15,-6-16 0 16,-4-2-1-16,5-16-3 15,-7-4-1-15,8-4-2 16,1-4 0-16,6-9 1 16,1-2 1-16,7-1 0 15,0-1 1-15,-1 13-1 16,5 6 0-16,0 11-1 16,5 6 0-16,-1 9 1 15,0 6 0-15,-1 7 2 16,-6 3 0-16,-2 8 0 15,-1 6 2-15,-7 3-1 0,-1 3 0 16,-4-5-1-16,-2-2-2 16,-3-4-5-16,0-4-17 15,2-5-47-15,-3-8-57 16,6-12-217-16,0-16 225 16</inkml:trace>
  <inkml:trace contextRef="#ctx0" brushRef="#br0" timeOffset="3638.66">8494 632 382 0,'1'5'221'0,"-6"16"-1"16,-1 3-3-16,-2 4-37 16,-2-1 2-16,6 1-31 15,2-5-23-15,1-5-30 16,1-4-10-16,1-6-15 15,3-1-9-15,-2-5-13 16,5-2-8-16,-1-4-6 16,-1-2-3-16,3-5-3 15,-6-2-2-15,-1-8-12 16,2-3-4-16,-9-6-5 0,2-4-2 16,-3-5-1-16,-2-1 0 15,-3 8-1-15,-1 2 2 16,-5 16 1-16,0 3 3 15,4 7 20-15,-3 4 2 16,9 11 10-16,8 12 1 16,6 6-15-16,8 8-3 15,8-6-12-15,-2-4-5 0,6-13-8 16,3-12 0-16,-1-18 0 16,7-8 0-16,-8-13 2 15,-5-1 0-15,-5-6 1 16,-9-2 0-16,-1-12-1 15,-5-6 0-15,2-8-1 16,-2-1 0-16,-7 9-1 16,-1 1 0-16,-4 24 1 15,3 8 2-15,5 23 5 16,2 11 1-16,6 18 3 16,-3 18 1-16,10 28-2 15,1 19 0-15,9 8-4 16,0-9-3-16,4-8-3 15,1-12 0-15,-1-4 0 16,-3 1 0-16,-1-12-1 16,0-5 0-16,-4-12 0 0,-5-9-2 15,0-11-3-15,-3-7-2 16,-1-10 0-16,0-9-2 16,-5-6-29-16,2-8-16 15,-2-4-108-15,-1-8-106 16,6-8 174-16</inkml:trace>
  <inkml:trace contextRef="#ctx0" brushRef="#br0" timeOffset="3999.55">9169 382 689 0,'-1'0'366'16,"-5"6"-117"-16,2 1-37 15,-7-1-32-15,0 10-16 16,2 1-5-16,-9-6-41 15,2 9-29-15,-2-7-40 16,-2-2-17-16,7 12-12 16,5-5 7-16,8 5 8 15,7 4 0-15,9-5-3 16,0 0-4-16,12-6-1 16,-6-8 5-16,-1-5-5 0,3-2-2 15,-11 2-8-15,-2 6-3 16,-4 7-4-16,-8 3 0 15,-4 10-4-15,-6 4-2 16,1 7-2-16,1 2-1 16,-5-3-1-16,-1-3 1 15,2-10-3-15,0-9-4 16,11-10-20-16,4-7-23 16,-1-7-43-16,11-4-54 15,-4-10 92-15</inkml:trace>
  <inkml:trace contextRef="#ctx0" brushRef="#br0" timeOffset="7334.45">7818 2570 1007 0,'-6'12'396'16,"6"-6"-242"-16,0-7-132 16,2-9 26-16,1-10 7 15,-2-5 14-15,-1-13 11 16,0-3-17-16,0-7-13 15,-4-1-11-15,-4-4-17 16,-3 5-7-16,-8 9-9 0,-1 3-1 16,-2 10-2-16,-2 3-1 15,-1 9 0-15,3 7-2 16,3 15-2-16,3 11-2 16,6 15 2-16,4 13-1 15,6 12 6-15,9 6 6 16,21 9 4-16,3-6 5 15,12-7 0-15,0-8-2 0,-2-25-5 16,-1-5-3-16,-3-16-4 16,-2-6-1-16,-9-8-1 15,-3-5 0-15,-7-13 0 16,-6 0-6-16,-2-7-33 16,-7-8-18-16,-5 2-43 15,-1-4-9-15,2 4-3 16,-1 3 11-16,-1 3 43 15,0 5 15-15,4 12 38 16,1 4 15-16,6 7 37 16,3 4 23-16,-7 3 37 15,1-1 4-15,-2 3-14 16,-3-5-15-16,0 0-31 16,0 0-13-16,0 1-20 0,3 10-6 15,-2 1-8-15,6 32-2 16,-14-31-3-16,1-2 1 15,0-3-1-15,1-5-1 16,4-8-1-16,0-6-1 16,-4-11 1-16,1-7 3 15,5-4 13-15,2-5 6 16,10 1 3-16,6 7-1 0,-2 4-9 16,-3 8-5-16,5 18-3 15,3 5 0-15,9 11-1 16,1 5-1-16,2 1-2 15,-6 0 0-15,-3-4-2 16,-7 2 0-16,-3-12-6 16,-1 0-15-16,-5-6-43 15,0-1-59-15,-6-5 76 16</inkml:trace>
  <inkml:trace contextRef="#ctx0" brushRef="#br0" timeOffset="7631.66">8286 1464 821 0,'4'6'481'0,"4"4"-20"15,3 17-372-15,0 10 26 16,5 17-79-16,2 10-6 15,4 6 0-15,4 3-11 0,-3 0-10 16,-4-4-3-16,-2-1-3 16,-1-7 0-16,-4-5-1 15,0-5 0-15,-6-11 2 16,-7-5-7-16,-3-7-64 16,-6-6-36-16,-8-8-169 15,0-5 166-15</inkml:trace>
  <inkml:trace contextRef="#ctx0" brushRef="#br0" timeOffset="9331.8">8205 1982 932 0,'1'-3'434'0,"10"-8"-208"15,2-3-38-15,7-6-52 16,4-5-45-16,1-2-36 0,1 2-6 15,-2-1-21-15,2 3-3 16,2-2-1-16,2 0-4 16,2 6-9-16,3 4-1 15,-3 17 1-15,2 1-1 16,-5 14 0-16,-2 9-1 16,-1 5-2-16,4 6-2 15,-2 3-2-15,-1-5 0 16,1-3-1-16,-1 0-1 15,-4-9 1-15,-3-3-1 0,-9-6 1 16,-2-5 1-16,-2-6-1 16,-5-2-1-16,-2 2 0 15,0-3-1-15,0-2-1 16,-1 1-1-16,-3-10-2 16,-4-20 0-16,-14-42-2 15,10 20 0-15,-1-3-4 16,1 2-2-16,1 4 1 15,-2 8 2-15,3 18-9 16,-4 8-19-16,-3 22-26 16,3 10-3-16,-2 16 15 15,-6 3 22-15,13-2 28 16,-6-1 3-16,12-11 5 0,5-8-1 16,2-13 11-16,8-8 6 15,5-16 12-15,0-2 6 16,0-9 4-16,3-6-3 15,-2 3-11-15,-4 0-6 16,-4 9-11-16,-2 11-6 16,-5 2-3-16,0 3-1 0,4 1-2 15,-4-3 0-15,4 3-2 16,1-3 0-16,3 1 5 16,1-1 4-16,2-1 5 15,2 0 5-15,2 2 6 16,0-1 0-16,-5 4 3 15,3 5-1-15,-3 5-3 16,-2 3 0-16,0 8-3 16,0 0-1-16,-4 2-2 15,0 1 2-15,3 0 2 16,2-1-1-16,-1-6-4 16,0 0-4-16,3-5-6 15,-13-1 0-15,5-1 0 16,0-1 0-16,-5 2 2 15,8-2-1-15,-3 2 0 16,-4 0-1-16,-3 0-1 0,0 0-3 16,0 0-1-16,-1 0-2 15,1 0 1-15,-1 0-1 16,1 0 0-16,-1 0 0 16,1 0-1-16,1 0 1 15,-1 0 0-15,0 0 2 16,-1 0-1-16,1-1 0 0,0 0-1 15,-1 1 1-15,0 0-1 16,1 0 0-16,-4 0-1 16,-2 1 0-16,5-1 0 15,-3 3-1-15,2-3 1 16,-8 15 0-16,-11 36 0 16,21-31 0-16,5 9 1 15,1-5-1-15,3 7 0 16,4 0 1-16,7 3-2 15,-4 2 0-15,4-6 0 16,0 1 0-16,-1-8 0 16,8-6 0-16,-4-10 1 15,0-5 0-15,-2-10 2 16,-7-6 1-16,-1-6 2 0,-9-6-1 16,1-4-1-16,-9-3 0 15,-8 0-2-15,-2 3-2 16,-14 1-15-16,1 1-8 15,-1 3-28-15,0 5-5 16,4 6 15-16,5 3 8 16,6 9 27-16,12-1 7 15,7 1 0-15,3 0 1 16,6-6 1-16,3-3 3 0,1-3 5 16,1-4 3-16,2-8 7 15,-3-3 2-15,-2-6-3 16,2 0-6-16,-2 8-7 15,4 3-3-15,0 13 1 16,-2 9 1-16,7 15 1 16,-3 9 1-16,1 12-1 15,2 3 1-15,0 3-2 16,-1 1-1-16,6-1 0 16,0 5-9-16,-1 5 24 15,2 0 2-15,-6 6 0 16,-2 0 9-16,-4-1-26 15,-3 2 0-15,-4-2-2 16,-5-4 0-16,2-5 0 0,1-5 0 16,-4-15 0-16,-1-7 1 15,-5-9-3-15,-5-8-2 16,-10-10-3-16,-1-15-3 16,-12-28 2-16,-2-13 2 15,-6-21 3-15,-6-5 2 16,7 3 0-16,3 4 1 15,14 13 0-15,5 5 1 16,5 12-1-16,4 4 0 0,4 15-1 16,1 7 0-16,4 11 0 15,3 5 0-15,2 5-1 16,3 5 1-16,2 2 0 16,-1 3 0-16,7 6 1 15,-4 1-1-15,4 3 1 16,-3 3-1-16,-6 5-2 15,2 0-3-15,-11 8-20 16,0 5-10-16,-6 0-29 16,-2 0-25-16,0-3-56 15,-1-7-36-15,2-3 111 16</inkml:trace>
  <inkml:trace contextRef="#ctx0" brushRef="#br0" timeOffset="10081.19">9650 1040 675 0,'72'27'343'16,"-72"-14"-111"-16,3-1-71 16,-3-8-22-16,-3 3-11 15,1-3-5-15,0-4-27 16,1 0-19-16,-2 12-20 16,0 34-5-16,2-29-12 15,1-4-7-15,0 6-4 16,1 1-5-16,0 5-3 15,7 5-1-15,0 4-6 16,4 3-2-16,9-5 0 16,-6-5 2-16,3-9 5 15,-5-5 1-15,-4-10 0 16,4-2 0-16,-2-4 0 0,0-3-1 16,-1-5-3-16,-2-4-3 15,2-6-2-15,-3 1-2 16,-2-9-1-16,-5-5-2 15,-1-5-1-15,-3-8-2 16,-4 0-2-16,-3 3 1 0,2 0-2 16,-3 12 1-16,5 10 1 15,2 8 0-15,1 12 20 16,2 2 3-16,3 4 3 16,-1-4 4-16,0 0-9 15,7 23 1-15,19 42 10 16,-7-25-1-16,8 10-2 15,5 0-2-15,2 5-11 16,-1 5-4-16,3 0-4 16,-1 2-43-16,2 8 64 15,-2-5 1-15,-6 5-6 16,-7-1 42-16,0-5-69 16,-5 2-1-16,-7-9 2 15,-2-1 1-15,-14-7 1 16,-2-3-1-16,-4-2 1 0,-8 2-2 15,-9-6-1-15,-6-2-5 16,-7-7-30-16,2-7-27 16,6-12-38-16,1-11 44 15,4-11 27-15</inkml:trace>
  <inkml:trace contextRef="#ctx0" brushRef="#br0" timeOffset="14851.74">5974 4054 903 0,'-4'-1'356'16,"-10"-2"-226"-16,-20-10-111 15,30 9-4-15,0-5-14 16,2-2 0-16,-1-2 9 15,-5-1 15-15,5 1 25 16,2 3 7-16,-6-1-2 16,0 3-15-16,-3-2-26 15,-3 0-8-15,0 5-6 16,-1 2 1-16,1 6-1 16,1 10-1-16,-2 12 7 15,1 8 4-15,3 17 9 16,5 3 2-16,8 4-6 15,3-4-3-15,11-14-12 0,0-16-3 16,7-22 0-16,2-13 1 16,-2-25 3-16,2-5 3 15,2-10 1-15,-2 2-2 16,1 8 1-16,-10 5 0 16,-9 14 6-16,4 5 4 15,-1 15 2-15,7 8 4 16,-1 7-3-16,-3 5-5 15,-1 0-6-15,-2-4-13 0,-5-5-17 16,2-4 1-16,-4-5 3 16,-1-2 10-16,5-2 13 15,-3 0-6-15,4 5-52 16,-1 4-58-16,-3 9 69 16</inkml:trace>
  <inkml:trace contextRef="#ctx0" brushRef="#br0" timeOffset="16196.72">6475 3755 1106 0,'61'12'371'0,"-57"-10"-360"15,-4-1-9-15,2 6 0 16,-2 5 0-16,0-1 10 15,1-3 13-15,3 0 26 16,-1 2 8-16,0 6 0 16,3 10-10-16,-6 11-20 0,0 5-7 15,-6 5-8-15,-5-4-2 16,-1-5-4-16,4-4-1 16,0-8 1-16,1-9 1 15,7-11-4-15,5-6-1 16,7-12-4-16,3-4-2 15,5-5 0-15,6 0 1 16,1 6 1-16,2 4 1 16,-1 7 3-16,-4 4 0 15,-2 5-1-15,-3 6 0 0,-8 5-3 16,-1 3 1-16,-10 7 3 16,-7 0 3-16,-7-1 7 15,0-1 0-15,-2-2-1 16,-5-6-3-16,4-3-13 15,-5-4-14-15,-2-6-51 16,3 0-21-16,1 0-68 16,-3 0-308-16,1-1 333 15</inkml:trace>
  <inkml:trace contextRef="#ctx0" brushRef="#br0" timeOffset="16426.3298">6295 4234 1156 0,'2'-4'412'16,"13"-6"-407"-16,40-24-138 15,-45 43-40-15,-4 17-1 16,-23 12 71-16,-6 3 86 0,-11 9 61 15,-6 1 6-15,-7 5-7 16,2 2-20-16</inkml:trace>
  <inkml:trace contextRef="#ctx0" brushRef="#br0" timeOffset="17007.44">6939 3927 943 0,'47'2'385'0,"-44"3"-194"16,-3 1-170-16,-5 9-21 0,-3 2 3 16,-7 8 10-16,-6 7 8 15,-1 9 8-15,-4 8-3 16,-3 9-10-16,1 4-8 16,2-6-28-16,-4-2-48 15,5-13-214-15,2-6 189 16</inkml:trace>
  <inkml:trace contextRef="#ctx0" brushRef="#br0" timeOffset="17482.21">7407 4001 1091 0,'6'7'429'15,"-4"2"-233"-15,-2-2-204 16,-2-1-1-16,-9-6-10 16,0-2-1-16,-5-7 16 0,-3-3 7 15,-6 1 15-15,0 3-1 16,-7 8-6-16,4 3-8 15,-1 11-3-15,2 1 5 16,8 12 6-16,7 5-1 16,11 5-2-16,8 4-5 15,9-12-3-15,1-6-1 16,8-21 0-16,-2-8 1 0,2-13 4 16,-2-7 0-16,-1-1 2 15,-2 1-1-15,-4 6 4 16,-3 7 5-16,-2 10 17 15,2 8 5-15,-1 22-3 16,0 3-5-16,0 12-18 16,1 2-4-16,-3-18-27 15,2-4-27-15,-4-18-45 16,3-7-35-16,8-11-128 16,-3-7 169-16</inkml:trace>
  <inkml:trace contextRef="#ctx0" brushRef="#br0" timeOffset="17741.5098">7960 3834 1642 0,'9'-13'568'15,"-14"10"-578"-15,-5 5-68 16,-16 4-18-16,-3 16-8 0,-5 8 72 16,5 9 45-16,16 12 32 15,10-2 4-15,28-6-9 16,18-6-17-16,23-26 3 16,18-16-28-16,18-29 4 15</inkml:trace>
  <inkml:trace contextRef="#ctx0" brushRef="#br0" timeOffset="23149.23">6329 4504 412 0,'-19'60'253'0,"12"-72"1"16,5-2-167-1,0 1-25-15,6 1-38 0,-1 0-12 16,0 1-10-16,-1 3-1 15,-1 4 2-15,-1 1 0 16,0 3 3-16,-1-1-1 16,0 0-1-16,0 0 0 15,1-1-1-15,-1 1 1 16,-1 0 4-16,1 0 10 0,1-1 18 16,0 1 8-16,0 0 3 15,6 0-10-15,15 2-16 16,29 10-5-16,-25 4-1 15,-4 2 7-15,3 4 17 16,2 3 5-16,-7 2 3 16,1 1 0-16,9-1-11 15,4 0-4-15,14 1-8 16,3 2-4-16,1 1-7 16,3 4 0-16,0 2 2 15,6-3 1-15,-4 7 1 16,-3-5 0-16,-9-2-5 15,-11-1-2-15,-3-7-4 16,-7-2 0-16,-1-2-1 16,0-2 0-16,-7-4 0 15,-2-3-1-15,-3 0 0 16,-5-1 0-16,-4-2-1 0,-1 1-1 16,-4-7-3-16,-1 0-9 15,-2-3-45-15,-5-5-48 16,-6-2 62-16</inkml:trace>
  <inkml:trace contextRef="#ctx0" brushRef="#br0" timeOffset="23429.64">7105 5076 611 0,'-57'-29'363'15,"52"41"-13"-15,11 4-205 16,-1-2-38-16,11 2-38 15,2 1-14-15,-1-3-18 16,5 1 7-16,0 1 26 16,-4 0 7-16,4 9 10 15,2 2-13-15,-3 6-28 16,1 5-10-16,-7-5-13 16,-3-1-4-16,-10-4-7 15,1-1-2-15,-12-5-6 16,-8-1-1-16,-6-7-5 15,-10-4-18-15,-4-4-70 16,-2-7-84-16,-10-14 106 0</inkml:trace>
  <inkml:trace contextRef="#ctx0" brushRef="#br0" timeOffset="24960.91">16325 3079 1211 0,'16'-47'396'15,"-53"32"-398"-15,-5 2-7 16,-11-3 12-16,2 0 13 0,-6-3 28 15,0 0 6-15,-1-4 7 16,-8 0-9-16,-12 1-29 16,-9 2-8-16,-1 3-9 15,-2 3 2-15,-1 3 4 16,1 4 2-16,-12 7 1 16,-8-2 1-16,8 4 0 15,-6-2 3-15,-5-1 8 16,-1 3 3-16,-2-2 4 15,8 5-1-15,-2 0-4 16,5-1-4-16,-6 3-4 16,2 0 2-16,16 7 18 15,12 1 5-15,9 6-5 16,0 3-3-16,-2 9-24 0,-5 7-9 16,7 15-1-16,2 2-3 15,6-2 1-15,6-4 1 16,0-7 0-16,2-3 1 15,3 2-1-15,5 3-1 16,6 4 1-16,8 4-1 16,10 13 0-16,5 0 1 15,11 7-1-15,8-1 2 0,4-2-1 16,9-2-1-16,8-8 1 16,1-4 0-16,8-6 1 15,8-1 1-15,16-1 3 16,9-3 3-16,11-1 3 15,11 1 0-15,10-2-2 16,7 2-2-16,17-2-4 16,-1-5 0-16,15-5 0 15,2-6 0-15,14-11 3 16,7-4 4-16,8-14 2 16,3-6 0-16,-7-16-1 15,-4-8-3-15,-9-14 14 16,-12-3 7-16,-9-19 4 15,-3-9 1-15,-15-15-16 16,-2-10-7-16,-21 4-7 16,-18 0 0-16,-29-2 2 0,-13 1 1 15,-22-1 1-15,-4 7-2 16,-10 11-2-16,-8 12 0 16,-1 21 2-16,-2 5-1 15,-8 14-4-15,2 0-3 16,-15 5-7-16,-4 3 1 0,-6 4 0 15,0 4 1-15,-6 5-6 16,3 2-8-16,13 7-22 16,-1 3-10-16,0 8-37 15,5 5-36-15,-11 6 84 16</inkml:trace>
  <inkml:trace contextRef="#ctx0" brushRef="#br0" timeOffset="28026.9">16839 2771 1058 0,'0'13'439'0,"0"1"-239"15,0-3-103-15,0 0 27 16,2 1-17-16,-1-3-17 15,4 0-20-15,-1 5-15 16,7 7-16-16,4 3-4 16,3 12-6-16,3 7-4 15,2 12-10-15,4 7-3 16,0 7-6-16,-2-3-1 0,1-4-1 16,-13-9 0-16,-3-15 1 15,-1-9-1-15,-7-18-5 16,2-9-1-16,1-16 0 15,1-13 2-15,2-14 7 16,-1-8 7-16,2 7 11 16,1 3 1-16,3 11 4 15,1 8-1-15,4 9-4 16,-3 8 0-16,8 5-2 16,1 4-3-16,-2 6-7 15,0 3-3-15,-2 3-4 16,-4 4 1-16,-8-4 4 15,-4 4 0-15,-6 1 2 16,-2 3-1-16,-7 5-2 16,-1-3-1-16,-7 2-4 0,0-4-2 15,-2-5-3-15,3-5-3 16,-4-10-21-16,5-6-14 16,1-10-40-16,-1-6-29 15,11-7-85-15,1-5-53 16,11-1-335-16,11 0 375 15</inkml:trace>
  <inkml:trace contextRef="#ctx0" brushRef="#br0" timeOffset="28214.47">17537 3195 969 0,'21'18'445'15,"0"5"-237"-15,-4-1-93 16,-2 7-16-16,1-1-68 16,-2 0-6-16,-6-5-34 15,-4-6-50-15,-1-6-133 16,-6-1 121-16</inkml:trace>
  <inkml:trace contextRef="#ctx0" brushRef="#br0" timeOffset="28398.77">17480 2850 1426 0,'7'15'537'0,"-7"5"-353"0,0-10-206 15,3 3 4-15,-2-7-57 16,3-3-116-16,5 3 138 15</inkml:trace>
  <inkml:trace contextRef="#ctx0" brushRef="#br0" timeOffset="28815.93">17852 3290 1142 0,'4'35'421'16,"-4"-1"-304"-16,0 2-107 16,0 2 7-16,-1-9-2 15,-1-4-1-15,1-12-4 0,1-5-10 16,0-11-5-16,0-9 4 16,-1-19 14-16,-4-11 19 15,0-12 34-15,2-5 11 16,1 4 10-16,2 4-7 15,4 11-25-15,3 6-13 0,2 13-23 16,1 9-9-16,4 18-5 16,1 7-1-16,8 15 0 15,2 10 0-15,3 3-4 16,0 3 2-16,-2-5-1 16,-5 0 1-16,-3-6 1 15,-5-5 0-15,-3-7-2 16,-4-7-1-16,-2-8-5 15,-2-4-15-15,-1-6-57 16,3-7-42-16,-8-4 69 16</inkml:trace>
  <inkml:trace contextRef="#ctx0" brushRef="#br0" timeOffset="30193.12">18379 3161 1430 0,'2'23'512'16,"-1"-15"-420"-16,4 0-71 16,-6-8 35-16,-3 2-6 15,-2-7-3-15,-5-2-1 0,-4 4-34 16,-5-4-9-16,-1 8-4 15,1 3-2-15,-2 13 2 16,6 10 1-16,12 10 0 16,2 4 0-16,1-7-3 15,2 2-2-15,1-8-2 16,2-6-1-16,11-10 0 16,2-7 0-16,0-14 2 15,-3-5 0-15,0-9 2 16,-3-6-1-16,-2-2-1 15,0-3 0-15,1 0-1 16,-1 1-1-16,1 6 2 16,0 2 1-16,1 7 3 15,0 7 1-15,1 5 1 0,-1 12 4 16,3 8 10 0,0 6 1-16,2 7 1 0,2-4-3 15,-1 5-10-15,-3-4-2 16,5-3-1-16,-5 0-1 15,2-10-1-15,-1-2 0 16,-3-7-1-16,1 1 2 16,-2-3-1-16,-2-3 0 15,-3-3-2-15,-4-7-2 16,-3-5-6-16,1 2 0 0,-4-1-4 16,1 2 1-16,-2-1 2 15,1-3 1-15,-3-2 6 16,4 1 2-16,3 1 4 15,-1 2 2-15,7 5 2 16,0 0 1-16,2 7 3 16,4 0 5-16,-4 4 9 15,3 1 0-15,-1 6 1 16,-2 4-4-16,-1 3-9 16,-5 1-2-16,-3 1-4 15,1 3-1-15,0-3-3 16,0 2 1-16,1-2-1 15,-1-2 0-15,7-2 1 16,-4 3-1-16,2-3 1 0,2-3-1 16,-5-1 2-16,2-7-1 15,3-2 1-15,-9-4 1 16,3-3 1-16,-1 1 0 16,-1-13 1-16,6 2 2 15,-5-7 4-15,-3-1 0 16,3 8 1-16,0 0-1 0,0 6-1 15,0 5 0-15,-1 4-4 16,-5-1-1-16,10 5-3 16,-4 0-1-16,0 0 0 15,0 0 0-15,6 3 2 16,12 5 1-16,38 20 0 16,-28-16 0-16,0 4-1 15,8-2 1-15,-4 0-1 16,1-3 0-16,2-8 1 15,-5-3 0-15,1-10 2 16,-3-5 2-16,-9-3 3 16,-1-3 0-16,-4-4-1 15,-7 0-3-15,0-3-4 16,-3 1-1-16,-8 5-2 16,4 5 0-16,0 7-1 15,2 9-2-15,7 13 2 16,4 9 0-16,2 11 1 15,6 5 2-15,2-2 1 0,-1-3-1 16,4-8 0-16,-2-5 1 16,-6-16-2-16,5-8 2 15,-5-13 3-15,-1-11-1 16,0-14 3-16,1-6-1 16,0-5 0-16,-2 3-1 0,-2 10 0 15,6 14 1-15,-6 17 15 16,1 11 12-16,3 26 9 15,-1 12 0-15,2 24-12 16,3 6-13-16,-7 2-8 16,-2 4-1-16,-11-1-1 15,-7 2-1-15,-17 5 2 16,-4-5 0-16,-11-7 11 16,-4-7 9-16,-4-11 13 15,-2-7-3-15,-2-19-14 16,9-6-16-16,1-17-22 15,5-4-12-15,11-8-25 16,0-7-5-16,7-16-357 16,-3-11 296-16</inkml:trace>
</inkml:ink>
</file>

<file path=ppt/ink/ink5.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channel name="T" type="integer" max="2.14748E9" units="dev"/>
        </inkml:traceFormat>
        <inkml:channelProperties>
          <inkml:channelProperty channel="X" name="resolution" value="1000.22632" units="1/cm"/>
          <inkml:channelProperty channel="Y" name="resolution" value="1000.11493" units="1/cm"/>
          <inkml:channelProperty channel="F" name="resolution" value="0" units="1/dev"/>
          <inkml:channelProperty channel="T" name="resolution" value="1" units="1/dev"/>
        </inkml:channelProperties>
      </inkml:inkSource>
      <inkml:timestamp xml:id="ts0" timeString="2020-04-17T09:40:02.725"/>
    </inkml:context>
    <inkml:brush xml:id="br0">
      <inkml:brushProperty name="width" value="0.05292" units="cm"/>
      <inkml:brushProperty name="height" value="0.05292" units="cm"/>
      <inkml:brushProperty name="color" value="#FF0000"/>
    </inkml:brush>
  </inkml:definitions>
  <inkml:trace contextRef="#ctx0" brushRef="#br0">15627 16624 609 0,'-21'6'299'0,"8"-4"-66"0,2 0-73 16,4 1-63-16,-1-3-18 15,-4 0-56-15,9 0-12 16,-5-2-8-16,1-2-1 15,6-2 1-15,-4 0 2 16,4-5 7-16,-1 0 6 16,1-5 12-16,2-1 5 0,2-3 9 15,7 0 1-15,1-1 0 16,1 1-3-16,2-2-6 16,1-1-3-16,9-2 3 15,1-4 6-15,3-1 4 16,6 1 1-16,0 2-10 15,1-2-7-15,5 1-9 16,3-5-1-16,-3-6 1 16,3 3 2-16,-4-5 3 15,0 2 4-15,7 7 5 16,-7 0 0-16,8 5-3 16,0 3-5-16,0 0-9 15,8 1-5-15,0 1-5 16,3 0-2-16,-3 0-4 15,-4-1 0-15,0 2-1 16,-6 0 1-16,0 7 0 16,3-2 0-16,-6 1 2 0,1-2 0 15,-3 5 0-15,-6 5 0 16,2 7 1-16,0 4 0 16,2 7 2-16,0 6 0 15,-4 1-1-15,1 4-2 0,-5 4-2 16,0-5 0-16,-6 5-1 15,-2-3 0-15,7 0 0 16,-1 4-1-16,8 2 0 16,-3 0 0-16,-2 5 0 15,-3 4 1-15,-5 4 0 16,-3 1 0-16,-7 4 1 16,-1-2-1-16,-9-8 2 15,-3 2 1-15,-2-10 0 16,-1 0 1-16,-6 1 0 15,3-2 0-15,-5 5-1 16,0-1 0-16,-1 4 2 16,0 2 2-16,2 2 0 15,3 2 1-15,-2-7-3 16,0 0 0-16,0-11-1 16,-3 0 0-16,-3-5 2 0,-2-4 1 15,2 2 4-15,0 0 1 16,-2 3 4-16,0 2 1 15,1 0-4-15,-2-1-3 16,-2-4-6-16,7 1-1 16,0-2-1-16,-1 0 1 15,3-2 0-15,-6 0 0 16,2-1 2-16,5 2 0 0,-6-1 2 16,6 1 2-16,-2 1 1 15,-10-2-1-15,2 1-2 16,-5 1-2-16,-5 1-3 15,4 1 0-15,1 0-2 16,-2 0 1-16,5-2-1 16,-2 0 0-16,2-1 1 15,-1-3 0-15,5 1 1 16,-2-1 1-16,6 3 3 16,-2-2 0-16,4 3 0 15,-5-5-1-15,3-1-1 16,6 5-1-16,-2-4-1 15,6 4 1-15,-5-3 1 16,6-2 3-16,-7-5 2 16,4-2 1-16,6 1 0 15,-7-4-2-15,7 1-5 0,0-1-1 16,0 0-3-16,0 0-1 16,0 0 0-16,0 0 0 15,0 0 1-15,0 0 0 16,0 0 1-16,0 0 0 15,0 0 0-15,0 0-1 16,0 1 2-16,1 3 0 0,2 0 0 16,3 6 1-16,-4-4 0 15,18 34-1-15,-15-31 0 16,-5-1 0-16,3 5 0 16,1 2-1-16,-2 1 0 15,1-1 0-15,-1 1 0 16,-2 1 0-16,0 0 0 15,0 3 0-15,-1-1 0 16,1 4 1-16,1-2 0 16,3 3 0-16,1-1-1 15,-1-2 0-15,3 1 0 16,-6-3 0-16,1 0 0 16,2-1 1-16,-3 2-1 15,5 0 1-15,-6 3-1 16,0 0-1-16,0 3 1 0,-6 4-1 15,5 5 0-15,-2 1 1 16,2 3 0-16,1-1 0 16,0-2 0-16,0 0 0 15,1-2 0-15,-1 0 0 16,3 4 0-16,-3-3 0 0,0-1-1 16,1 3 0-16,-2-1 1 15,1 2-1-15,0 6 1 16,-1 0 0-16,-2 2 0 15,-5 0 0-15,2-1 0 16,-2 2 0-16,-5-3-1 16,6 0 1-16,-6-5 0 15,-6-6 0-15,6-2 1 16,-6-1 0-16,-1-1-1 16,-3 2 0-16,4 0-1 15,-2 3 0-15,-7-4 0 16,-2-1 1-16,-4-1 0 15,-5-3 0-15,1-5 0 16,-1 1 0-16,-3-3 1 16,0-1 0-16,5-3 1 15,2-5 1-15,3-1 0 0,2-5 1 16,0 0-1-16,-6-3 0 16,-4-5-1-16,-5-1-1 15,-1-5-1-15,1-1 0 16,6-4 1-16,7-1 0 15,7-4 1-15,1-4 0 16,2-5 0-16,0-2-2 0,4-1 1 16,-4-4-1-1,1 1 0-15,2 3 0 0,-3-6 0 16,6 4-1-16,-2-2 2 16,-2-3-1-16,6-2-1 15,-11-5 1-15,6-2 0 16,-4 0-1-16,-4-2 1 15,7 1 0-15,2 0-1 16,-2 1 1-16,1 2 0 16,3 1-1-16,-1-5 0 15,3 0 1-15,1-5-1 16,0-3 1-16,8-3 1 16,-3 0 0-16,6 3 0 15,-2-1 0-15,0 3 1 16,2-3-1-16,2-2-1 15,-1 2 1-15,1 0-1 16,0 3-1-16,1 1 1 16,0 4-1-16,4 4 1 0,1 1 0 15,0 1-1-15,1-3 1 16,2-3 0-16,-2-2 0 16,4 1 1-16,1 2 0 15,0 2 0-15,3 5 1 16,2 2 0-16,-2 3-1 0,3 7 0 15,3 0-1-15,-2 4 1 16,3-2-1-16,-8-4 0 16,5 0 0-16,-1 4 1 15,-1 0 0-15,4 5 0 16,-8 3 0-16,-1 6-1 16,-2 4 0-16,-2 2 0 15,2 4 1-15,-3-1 0 16,-7 1 0-16,3 1-1 15,-2 0 1-15,4 3-1 16,5-3 0-16,-5 1-1 16,2 0 0-16,-7 1-6 15,0-1-5-15,0 3-35 16,0 0-28-16,0-1-69 16,0 1-47-16,0 0-305 0,0 0 328 15</inkml:trace>
  <inkml:trace contextRef="#ctx0" brushRef="#br0" timeOffset="9023.76">20954 14659 552 0,'-1'3'236'16,"3"-5"-105"-16,3-3-46 0,-5 4-20 15,0 0-11-15,3-3-31 16,14-8-5-16,25-34-9 16,-30 29 0-16,-2 4 11 15,-2 0 13-15,-2 0 25 16,-2 0 10-16,5-2 13 15,-4-2-1-15,9-3-12 16,3-2-4-16,3 2-13 16,4-1-6-16,1 5-6 15,-1 3-3-15,3 4-3 16,-2 2 3-16,4 1 3 16,-2 0 2-16,0 2-3 15,0 2-3-15,-9 2-12 16,0 0-5-16,-3 2 0 15,-2 7 1-15,2 0 11 16,-7 5 6-16,6 3-1 16,-1 2-5-16,5 6-11 15,2 1-6-15,-6 2-8 0,2 3-1 16,-4 0-3-16,-5 2 0 16,3 6-1-16,-4 4 0 15,-2 13-2-15,-3 4 0 16,-2 15-1-16,-3 1 1 15,1 3 1-15,-1 0 1 16,-1-7 1-16,4-5 2 0,1-8 1 16,4-5 1-16,3-1 9 15,3-3 2-15,3 0 1 16,3-2-1-16,0-9-11 16,3-2-2-16,-3-9-3 15,3-1 0-15,-2-8 1 16,0-4-1-16,3-9 1 15,-1-5 0-15,4-3 2 16,0-4 2-16,3-2 7 16,-4-5 2-16,0-8 2 15,1-3 0-15,1-10-7 16,2 1-2-16,-7-3-5 16,1-1-1-16,-7 7-1 15,2 3 0-15,-3 4 0 16,0 2 1-16,-6 3 0 0,-4 0 1 15,1 7 2-15,-3 1 1 16,-3 4 1-16,1 5 0 16,-11 1-2-16,-3 5-2 15,-4 9-2-15,-3 1 0 16,-1 10 0-16,-4 2 1 16,5 4-1-16,-3 5 0 0,7 2 1 15,3 6 0-15,0 1 1 16,-3 0 0-16,5 4-1 15,-5-4 1-15,6 5-2 16,2 1 0-16,-2 2 0 16,3 4 4-16,-1 6 10 15,-2-1 3-15,5 5 11 16,-2 1 0-16,8 3-1 16,-3 4-2-16,-2 5-9 15,-2 4-4-15,1 1-4 16,-2-2 1-16,6 0 2 15,3 1 0-15,1 2 0 16,2 8 1-16,-2 2-2 16,0-2 1-16,0-2-2 0,-4-5-2 15,-1 1-1 1,-4 2 0-16,3 2-1 0,-4 1 1 16,-2-1 7-16,0 0 3 15,-4-3 7-15,0 0 2 16,-3-3-1-16,-3-5-1 15,-2-7-7-15,-3-1-2 16,-3 1 1-16,4 0 0 16,10 2 9-16,-4-2 0 0,3-16-5 15,-5-7-1-15,0-17-9 16,-4-7-3-16,4-8-2 16,-4-8 1-16,-2-1-1 15,1-4 1-15,-5-6 1 16,8-3-1-16,4-2-2 15,0-3-2-15,6-1-1 16,1 6-3-16,1-4-3 16,5 0-3-16,-2-3-20 15,3-1-14-15,2-9-32 16,2-3-19-16,2-7-37 16,1-5-20-16,6-10-50 15,1-4-59-15,6-6 171 16</inkml:trace>
  <inkml:trace contextRef="#ctx0" brushRef="#br0" timeOffset="11339.34">23210 15998 1211 0,'-4'2'481'16,"3"0"-277"-16,1 0-170 15,0-2-22-15,0 0-11 16,0 0-9-16,-1 0-13 16,0-2 0-16,-1 1 9 15,-1 0 10-15,-13 0 12 16,-30 0 4-16,26 10-1 15,-2 7-2-15,-1 16-6 16,1 7 3-16,9 24 4 16,-2 6 3-16,18 20 0 15,7 3-4-15,9 6-1 0,8 1 0 16,4-21 0 0,-1-6-1-16,-2-29-7 0,-2-14 3 15,0-12 13-15,-2-10 7 16,-2-12 11-16,2-7 0 15,-2-16-8-15,1-10-5 16,3-16-10-16,-10-11-4 16,2-1-7-16,-8 3-1 15,-3 18-1-15,3 11-1 16,-8 18-6-16,11 12-1 0,1 23 0 16,7 11 2-16,9 23 5 15,6 3 2-15,5-7 0 16,4-5 0-16,-2-15 0 15,2-8 1-15,-5-16 8 16,1-7 11-16,-4-19 20 16,-4-6 12-16,-4-12 7 15,-2-2-5-15,-18-5-12 16,-6 1-5-16,-19 1-3 16,-10 0-3-16,-13 9-12 15,-4 3-9-15,-10 15-20 16,-4 12-6-16,3 9-3 15,4 7-4-15,9 7-25 16,2-3-21-16,2 1-55 16,8 1-32-16,5-8-132 0,7 0-260 15,12-1 365-15</inkml:trace>
  <inkml:trace contextRef="#ctx0" brushRef="#br0" timeOffset="12158.9499">24641 16061 1457 0,'-14'8'523'0,"-5"1"-441"15,0 2-37-15,-3 8-31 16,-1 8-13-16,0 13-15 16,6 8-1-16,2 14 4 15,3 2 10-15,8 3 10 16,4-4 3-16,3-14 5 16,9-9 0-16,-2-16 9 0,5-6 6 15,1-18 5-15,-4-7 1 16,10-21-7-16,-3-8-4 15,2-21-9-15,-4-9-5 16,-1-13-5-16,-7-12-3 16,-10-14-2-16,-2-7 1 15,-18-9 2-15,2 3 3 16,-4 12 9-16,-3 10 4 16,4 31 2-16,12 17 5 0,-8 32 0 15,6 16-1-15,0 28-4 16,-2 17-8-16,12 35-10 15,4 15-4-15,9 23-5 16,6 7-1-16,2-2 0 16,-1-5 2-16,3-23 2 15,4-9 0-15,9-18 2 16,5-7 1-16,3-12 1 16,3-9 1-16,-3-18 4 15,8-9 4-15,11-20 13 16,-9-13 5-16,3-15 6 15,0-9-3-15,-9-9-14 16,3-6-8-16,-12-3-15 0,-5 2-5 16,-18-2-6-16,-11 1-4 15,-24 5-8-15,-7 2-5 16,-8 21-5-16,-2 12 5 16,6 23 12-16,-3 16 9 15,0 28 13-15,9 13 4 16,13 15 11-16,13 5-1 15,15-1 3-15,8-2 1 16,14-7-6-16,-3-6 0 16,8-15-6-16,2-7-4 0,4-16 0 15,4-7 3-15,1-13-1 16,-1-7 0-16,-2-14-9 16,0-6-16-16,-4-11-63 15,-7-7-38-15,-12-15-258 16,3-1 246-16</inkml:trace>
  <inkml:trace contextRef="#ctx0" brushRef="#br0" timeOffset="12693.44">25840 15960 1638 0,'73'124'644'0,"-84"-72"-394"16,1 0-213-16,-1 1-44 16,0-3-69-16,3-1-14 15,2 0 1-15,5-6 10 0,1-13 82 16,0-9 24-16,0-15 23 15,3-7 12-15,-1-19-8 16,2-8-7-16,6-19-14 16,0-8-12-16,4-1-14 15,0-2-6-15,0 9-13 16,1 11-12-16,2 23-28 16,6 17 0-16,11 36 11 15,6 15 10-15,2 17 31 16,-3-1 3-16,-2-11 12 15,6-7 13-15,2-18 37 16,-1-7 18-16,-3-19 25 16,-9-8-1-16,-6-16-18 15,2-8-15-15,-6-15-26 16,-7-6-12-16,-9-7-20 0,-10-2-7 16,-8-4-15-16,0 4-11 15,-3 0-19-15,3 4-14 16,7 19-25-16,-2 8-10 15,7 15-15-15,0 4-11 16,0 3-55-16,2 2-88 16,-2-1 164-16</inkml:trace>
  <inkml:trace contextRef="#ctx0" brushRef="#br0" timeOffset="13338.11">27067 15680 1056 0,'9'20'592'0,"-14"-13"-33"16,-5 0-405-16,-7 2-149 0,-6 3-26 15,-8 6-40-15,0 6-5 16,3 15 17-16,5 9 24 16,9 20 72-16,8 7 12 15,11 4 26-15,10-1-3 16,10-19-30-16,7-11-7 16,1-19-24-16,3-12-9 15,1-15-13-15,-8-11-5 16,-4-19-9-16,1-7-7 0,-14-14-8 15,0-3 3-15,-6-6 4 16,-11-3 1-16,-12 5 2 16,-2 4 3-16,-4 10 6 15,5 11 6-15,13 9 23 16,5 8 10-16,6 6 17 16,5-2 6-16,13 4-7 15,0-5-7-15,12 5-18 16,5 0-8-16,6 1-13 15,7 4-8-15,2 6-6 16,1 4 2-16,-8 18 7 16,-1 8 4-16,-9 9 18 15,-5 6 16-15,-14-3 29 16,2-4 9-16,-10-10 9 16,-1-5-5-16,2-15-12 15,-3-4 3-15,2-12-10 0,-2-10-8 16,3-18-18-16,3-10-13 15,0-15-14-15,1-2-11 16,-9-3-43-16,-4 1-26 16,-10 7-28-16,-4 1-303 15,4 7 298-15</inkml:trace>
  <inkml:trace contextRef="#ctx0" brushRef="#br0" timeOffset="13837.5">28538 15499 1743 0,'-9'17'713'0,"-16"-1"-417"16,1 1-179-16,-4 3-127 15,-6 2-51-15,-1 16-113 16,2 8-38-16,9 20 2 0,11 8 38 16,5 2 108-16,14-6 55 15,-2-13 86-15,-1-9 34 16,12-16 39-16,-7-6-3 16,8-20-38-16,6-6-28 15,0-25-43-15,-1-11-17 16,1-31-19-16,-7-13-9 15,-1-29-18-15,-3-15-3 16,-6-19-1-16,-2-13 7 16,-6 4 16-16,-1 7 5 0,1 39 6 15,1 29 5-15,6 43 10 16,1 22 7-16,4 38 6 16,3 24-3-16,8 36-10 15,-1 12-7-15,7 18-9 16,-1-3-2-16,1-6-2 15,7-2 0-15,-5-25-2 16,1-14-7-16,-2-19-17 16,-4-8-17-16,-3-18-69 15,1-2-61-15,6-18 109 16</inkml:trace>
  <inkml:trace contextRef="#ctx0" brushRef="#br0" timeOffset="14243.06">29535 15540 1476 0,'16'-1'608'0,"5"-24"-347"15,-2-7-151-15,-5-15-59 16,-11-11-34-16,-9 1-49 16,-3 0-26-16,-14 10-36 15,-12 8 1-15,-18 16 19 16,-5 12 19-16,3 19 74 16,9 21 21-16,15 26 40 15,-5 10 23-15,10 21-16 16,3 3-9-16,22-1-24 15,13-1-19-15,20-18-21 16,1-12-11-16,9-17-14 16,2-13-11-16,6-15-21 15,4-6-19-15,0-18-34 0,-3-4-22 16,-4-12-82-16,-4-8-88 16,1-5 187-16</inkml:trace>
  <inkml:trace contextRef="#ctx0" brushRef="#br0" timeOffset="14605.1">30443 15189 755 0,'42'-4'386'0,"-11"4"-88"16,-10-2-22-16,-8 1-54 15,-9-1-14-15,-8-3-47 16,-7 5-30-16,-16 3-47 15,-5 3-22-15,-9 1-27 16,11 3-6-16,3 5-7 16,-1-1-4-16,5 4-10 15,-4 2-3-15,6 1-3 16,10 4 0-16,16 7-2 16,0-3-3-16,12 1 1 15,4 3 0-15,-4 1 2 16,4 4 2-16,-7 1 6 15,-5 0 4-15,-7-2 2 16,-12 2-1-16,-9 9-5 0,-12-7-10 16,-16-8-15-16,-4-6-25 15,-21-35 376-15,-2-17-261 16</inkml:trace>
  <inkml:trace contextRef="#ctx0" brushRef="#br0" timeOffset="17887.85">17361 15875 884 0,'-6'-5'422'16,"0"7"-131"-16,0-5-181 16,8-3-77-16,1-5-15 15,4-8-15-15,4 2-3 0,8-5 0 16,1 2 0-16,4-7 0 16,2 0 3-16,5-6 22 15,3-4 16-15,10-9 23 16,-1-7 4-16,10-8-14 15,4-3-12-15,15-2-16 16,11-7-5-16,14 4-7 16,3-3 1-16,7-4 1 15,1 2 5-15,14-8 15 16,12-2 5-16,6 3 10 16,17-4-1-16,-4-5-14 15,7 0-7-15,6-5-15 16,2 0-5-16,-1 12-2 15,-3 3 1-15,2 6 6 16,-7 2 9-16,-1-3 14 0,5 2 4 16,-3 1 0-16,3 4-7 15,2 9-15-15,1 2-5 16,-13-2-6-16,0-1-2 16,2-6 1-16,-13 1 0 15,6 3 2-15,-4 3 0 16,-11 7 1-16,4 2 1 0,-7 5 11 15,-1 4 4-15,-2 3 7 16,-3-1 2-16,-12 4-8 16,0-3-4-16,-13 7-7 15,-3 3-2-15,-9 5 1 16,-11 3 1-16,-13 4 1 16,-8 3-1-16,-4 2-4 15,0 1-4-15,-11 4-3 16,0 0-1-16,-14 2-2 15,-3 2 0-15,-6 0 0 16,-3 2-1-16,-6-2 0 16,-5 1-1-16,-3 0-8 15,0 1-16-15,-1 0-44 16,0 0-32-16,0 0-64 16,-24-1-27-16,-27-9-71 15,26-1-113-15,0-8 251 0</inkml:trace>
  <inkml:trace contextRef="#ctx0" brushRef="#br0" timeOffset="18225.92">23357 12320 1391 0,'-18'-14'615'0,"26"15"-257"16,4 0-224-16,14 1-102 15,2 1-5-15,0 3-19 16,8-4-8-16,2 7-3 16,3-3-2-16,8-4 2 15,-10 4 2-15,2-4 3 16,-2 4 4-16,-2 5 0 16,0 1 2-16,2 9 7 15,-1 3-1-15,0 9-2 16,-7 7-1-16,-10 12-9 15,-6 5 0-15,-11 14-2 16,-4 2-1-16,-17 3-26 16,3-3-27-16,-17-8-58 15,-9-7-57-15,-7-13-164 0,-9-5 214 16</inkml:trace>
  <inkml:trace contextRef="#ctx0" brushRef="#br0" timeOffset="19120.48">24786 12628 1503 0,'52'12'525'0,"-46"11"-451"16,3 6-82-16,4 22-13 15,0 8-3-15,3 22 1 16,-2 4 11-16,-5 8 12 15,1 0 10-15,-9-12 40 16,-2-2 21-16,-6-22 39 16,-3-4 8-16,-5-23-2 15,2-9-10-15,0-11-21 16,2-7-43-16,3-7-35 0,4-8-8 16,2-26-22-16,2-17 23 15,0-27-2-15,5-10-5 16,9 6-1-16,0 9 1 15,9 25 3-15,3 14 2 16,7 18 3-16,1 9 4 16,3 11 3-16,1 1 0 15,2 12-2-15,-3 6-2 0,2 4-2 16,0 11 1-16,-11 12 7 16,-3 9 3-16,-5 18 7 15,-7 2 1-15,-3 8-5 16,-4-5-4-16,-3-18-8 15,1-7-4-15,-2-26-13 16,2-6-8-16,-4-15-15 16,4-4-9-16,-4-8-27 15,-1 4-33-15,-1 1-76 16,-1-30-59-16,-8-48-141 16,11 19-82-16,2-1 291 15</inkml:trace>
  <inkml:trace contextRef="#ctx0" brushRef="#br0" timeOffset="19437.18">25487 12985 693 0,'8'3'386'15,"1"4"-39"-15,-1 8-79 16,0 11-56-16,3 7-23 16,-2 7-55-16,2-1-26 15,4-3-50-15,1-5-18 16,7-9-20-16,8-6-4 15,9-9 2-15,5-6 1 0,-3-9 2 16,0-6 0-16,-9-13-5 16,-4-4-4-16,-6-7-4 15,-8 2 0-15,-13-4 2 16,-6-5 0-16,-18-1-2 16,-6-3-2-16,-6 11-4 15,-3 8-2-15,-5 14-5 16,7 9-9-16,-6 7-26 15,4 3-16-15,0 8-49 16,-4 1-54-16,-4 2 103 16</inkml:trace>
  <inkml:trace contextRef="#ctx0" brushRef="#br0" timeOffset="19722.1698">26104 11948 2006 0,'18'24'699'0,"2"32"-635"16,14 25-38-16,11 45-15 15,5 17-32-15,-1 20-70 16,-13 2-38-16,-4-28-43 15,-2-10 24-15,-8-33 69 16,-4-15 44-16,-11-18 46 16,-7-13 4-16,-8-22 15 15,-6-9-37-15,-11-28 8 16</inkml:trace>
  <inkml:trace contextRef="#ctx0" brushRef="#br0" timeOffset="19904.59">25942 12787 1677 0,'62'-91'682'16,"6"76"-381"-16,21-4-216 16,7-15-47-16,0-5-40 15,8-9 29-15,-10-6-24 16</inkml:trace>
  <inkml:trace contextRef="#ctx0" brushRef="#br0" timeOffset="39947.99">27484 12405 735 0,'-40'0'374'0,"35"1"-151"16,4-1-69-16,1 3-25 16,0-3-46-16,0 0-4 15,0 0 2-15,0-1-10 0,0 1-3 16,0 0-9-16,0 0-12 16,1 5-9-16,8 26-19 15,14 49-7-15,1-5-8 16,2 9-1-16,4 15-2 15,5 1 0-15,3 13 0 16,-2 4 0-16,-4 4-1 16,-8 6 0-16,-3-15-1 15,-5-11 0-15,-10-17-1 16,1-16 1-16,-4-21 1 16,-7-9 1-16,0-20 0 15,-4-8-1-15,-12-20-2 16,3-8-2-16,-11-24-1 15,-4-10 2-15,-6-18 2 16,-3-12 1-16,-1-11 2 16,9-6-1-16,4-2 2 15,7 0-1-15,13 11 5 0,5 5 2 16,6 7 3-16,4 4 1 16,8 5 0-16,3-4-2 15,2 5-2-15,4 2-2 16,2 12-3-16,1 6-1 15,2 9 0-15,0 6 0 0,-1 4 1 16,-1 7 0-16,-3 7 2 16,-9 3 1-16,3 10 3 15,-4 2 1-15,0 10 1 16,4 10-1-16,-2 8-3 16,4 11-1-16,-8 4-3 15,1 3 0-15,-3 6-1 16,-6-1 0-16,6 3-1 15,-9-8 2-15,-1-6-1 16,-2-5 1-16,-3-3 0 16,2-2 0-16,-8-3-1 15,-6-4 0-15,-5-7-2 16,-1-4 0-16,-2-6 0 16,-1-3 0-16,-7-6 0 15,-2-4-1-15,-2-6 0 0,3-4-2 16,3-4-3-16,4 0-14 15,5 1-44-15,6 0-36 16,7 1-141-16,7-6 152 16</inkml:trace>
  <inkml:trace contextRef="#ctx0" brushRef="#br0" timeOffset="40388.17">28185 12200 1066 0,'15'20'494'0,"-11"5"-232"16,6 3-100-16,4 12-91 15,-2-2-42-15,2 8-23 16,-1 0-3-16,-8 3 1 16,5 4-1-16,-2-5 0 15,-6-5 1-15,0-17-2 0,-2-10 0 16,-1-14-1-16,1-7-1 16,-8-13 0-16,0-10-1 15,-15-15 0-15,8 1 1 16,-9-6 0-16,2 5 0 15,12 3 2-15,-6 1 8 16,16 5-1-16,4 6 2 16,8 7 3-16,7 0-7 0,-2 8 2 15,4 0-3-15,1 5-4 16,-3 5 0-16,7 3 4 16,4 0-22-16,0 2-81 15,4 2 70-15</inkml:trace>
  <inkml:trace contextRef="#ctx0" brushRef="#br0" timeOffset="40798.06">28755 12630 1074 0,'1'4'465'0,"8"-16"-242"15,3-13-70-15,0-15-36 0,1-5-33 16,-7-3-26-16,0 3-5 16,-8-2-11-16,-2 1-1 15,-1-2-6-15,-8-2-4 16,-10-4-12-16,6 9-6 16,-11 10-4-16,5 12-1 15,2 20-2-15,1 9-3 16,1 24-4-16,5 6-4 0,9 18-1 15,5 3 1 1,8 6 2-16,14 0 1 0,5-6 1 16,6 3 0-16,-2-16 0 15,-4-6 0-15,7-9-1 16,-8-15 1-16,2-8 0 16,6-8 0-16,-7-16 1 15,2-5 2-15,1-10-53 16,-1-5-47-16,2-8-274 15,2-2 241-15</inkml:trace>
  <inkml:trace contextRef="#ctx0" brushRef="#br0" timeOffset="41164.0899">29340 11504 976 0,'-22'-21'452'0,"-2"3"-239"16,-13 2-64-16,-1 5-47 15,-3 13-39-15,2 3 5 0,1 12 5 16,8 7 0-16,3 6 2 16,4 8-8-16,12 8-19 15,5 8-9-15,9 9-17 16,3 3-6-16,6 7-6 15,2 2-5-15,6 9-4 16,3 1 0-16,5-4-1 16,2-5 0-16,10-10 0 15,1-7 0-15,-4 2 0 16,-4-3-1-16,-7 6 0 16,-1 1 0-16,-8-3-10 15,-3-1-11-15,-5-9-22 16,-9-4-12-16,0-8-66 15,-5-2-48-15,-10-10 109 16</inkml:trace>
  <inkml:trace contextRef="#ctx0" brushRef="#br0" timeOffset="41517.1599">29026 12101 723 0,'15'0'420'0,"10"3"-61"15,7-7-78-15,7-8-84 16,2-5-57-16,2-6-61 16,-1 1-18-16,-10 1-34 15,-4 9-6-15,-8 6-7 16,-4 5 0-16,-1 9-1 15,-2 2-1-15,3 11-4 16,-1 1-3-16,2 5-2 16,0 3-2-16,4 0 0 15,-1 0-1-15,-2 0-2 16,-4 0-3-16,-4-1-21 16,-5-1-12-16,-5-1-35 15,-2-5-28-15,-3-5-142 0,-2-4 160 16</inkml:trace>
  <inkml:trace contextRef="#ctx0" brushRef="#br0" timeOffset="41696.99">29318 11723 996 0,'-11'9'443'0,"11"-5"-251"15,-1 0-68-15,1-2-80 16,0-2-68-16,0 0-126 16,0 0 107-16</inkml:trace>
  <inkml:trace contextRef="#ctx0" brushRef="#br0" timeOffset="41939.89">29596 11850 1142 0,'8'47'536'15,"9"-7"-234"-15,2-1-112 16,7 4-87-16,0 2-56 16,2-4-39-16,-2-2-3 15,4-10-3-15,-2-2-2 16,-8-10 0-16,9-4-2 15,-7-8-2-15,3-6-8 16,4-11-70-16,-3-7-138 16,1-6 144-16</inkml:trace>
  <inkml:trace contextRef="#ctx0" brushRef="#br0" timeOffset="42131.36">30011 11710 1239 0,'-16'11'541'0,"2"10"-331"16,1 7-28-16,-6 10-138 15,1 8-28-15,-2 15-21 16,3 8-15-16,3 17-32 16,-3-1-21-16,-8-6-134 15,1-3 137-15</inkml:trace>
  <inkml:trace contextRef="#ctx0" brushRef="#br0" timeOffset="44680.94">30959 10900 497 0,'-9'-89'266'16,"3"87"-110"-16,-2 3-2 16,0 0-25-16,1-3-23 15,-1-1 10-15,7-1 2 16,-6-3 4-16,-1 4 3 15,6 3-8-15,-7 0-27 16,9 0-16-16,0-2-28 16,-1 1-11-16,0 0-18 15,0 0-4-15,0-1-3 16,-13-1 2-16,-30-8 2 16,29 6 1-16,1 5-1 15,-4-2-2-15,0 2-2 16,1 0-1-16,0 0-1 15,-2 0 0-15,-1 4 1 0,-2 7 2 16,0 2 6-16,3 2 2 16,-1 8 7-16,4-1 2 15,1 12 1-15,-5 5-1 16,3 9-4-16,2 8-5 16,8 8-4-16,3 2 1 15,7 1 0-15,2 1-1 16,3-5-2-16,6 3-2 15,5 3-5-15,2-1-2 0,9 1 0 16,1 2-2-16,4-5 0 16,-1 2 0-16,5 1 0 15,-3-1 0-15,1 5-1 16,-3-2 0-16,-10-8-1 16,-3-6-1-16,-7-13-3 15,-3-5-4-15,0-8-25 16,-3-2-16-16,-1-5-32 15,-7-1-22-15,-6-9-93 16,1-2-91-16,-12-8 182 16</inkml:trace>
  <inkml:trace contextRef="#ctx0" brushRef="#br0" timeOffset="45765.14">30552 11649 908 0,'0'-14'402'0,"12"-9"-211"16,2-6-44-16,1-1-23 15,9-1-29-15,-5 2-5 16,5 4 3-16,3 3-5 15,3 4-9-15,7 5-21 16,-2 6-9-16,2 3-19 16,-6 4-7-16,-4 8-8 15,-1 8-4-15,-9 10-3 16,7 8-2-16,1 14-3 16,0 0-1-16,-1 5-1 15,-6 0-1-15,-4-7 0 16,-3-3 0-16,-5-11-3 15,-4-6-4-15,1-10-5 16,-3-6-2-16,0-10-6 0,-4-4 2 16,-2-15 5-1,0-4 2-15,-8-13 10 0,5-3 1 16,-1-6 0-16,3 0 4 16,4 4 5-16,4 2 4 15,6 15 2-15,-4 4 2 16,7 8-2-16,0 6-2 15,-2 6 1-15,7 9-4 0,2 9-3 16,0 4-3-16,7 3-2 16,5-3-2-16,4-6 0 15,0-3 0-15,5-9 9 16,1-4 12-16,-4-10 26 16,0-5 11-16,-2-7 4 15,-9-4-7-15,-3-5-23 16,2-1-8-16,-8-1-12 15,3 0-3-15,-11 4-2 16,2 0-1-16,-6 2-1 16,-2-4 0-16,-3 1 0 15,-5 2 0-15,4 3 1 16,-10 2 0-16,6 9-2 16,-9 2-2-16,-4 11-4 15,12 7-4-15,-5 15-4 0,8 9-1 16,-1 7 1-16,-4 6 2 15,13 10 2-15,1 3 2 16,10 9 2-16,-2-1 0 16,1-10 0-16,5-5 1 15,2-16 1-15,6-8 0 16,9-14 5-16,-4-7 5 16,9-14 10-16,3-13 6 0,3-17 7 15,3-11-1-15,-3-15-7 16,-4-3-5-16,-9-5-9 15,-4 1-4-15,-13-5 0 16,-7 0 0-16,-10 6 0 16,-7 10 2-16,-1 25 1 15,-4 11 0-15,4 25-2 16,-1 12-3-16,3 24-6 16,4 14-2-16,2 16-3 15,6 3 0-15,5-2 3 16,3-8 0-16,6-6 2 15,-2-9 1-15,5-7 1 16,-1-2 1-16,1-11 1 16,-5-5 0-16,5-8-3 15,2-4-1-15,4-6-7 0,0-6-11 16,-1-9-37-16,-3-2-28 16,-3-4-56-16,-2 0-10 15,-9 1 94-15,2 9 13 16</inkml:trace>
  <inkml:trace contextRef="#ctx0" brushRef="#br0" timeOffset="46814.3">30385 11857 777 0,'0'7'400'0,"-1"-3"-134"16,1-1-46-16,-1-3-89 15,0 0-33-15,0 0-21 16,1 0-3-16,0 0-3 16,0 0-3-16,0 0-13 0,0 0-9 15,1 3-17-15,4-1-5 16,2 3-6-16,-5-4-3 16,7 1-2-16,-1-2 1 15,39-8 0-15,-32-4 0 16,6-4-5-16,0-6-2 15,2 1-3-15,-4-1 11 16,-3 2 1-16,-1 2 397 16,-2 0-304-16</inkml:trace>
  <inkml:trace contextRef="#ctx0" brushRef="#br0" timeOffset="47663.1">32083 11282 633 0,'0'7'344'15,"0"-5"-102"-15,4 7-23 16,2-8-76-16,3-3-21 15,4-4-9-15,-4-7-6 16,-3-2-19-16,4-1-13 16,-4-5-16-16,3 0-4 0,-6-3-9 15,0 1-2-15,-1 0-9 16,-1 1-5-16,1-5-9 16,-2-1-4-16,-2-2-4 15,-4-7-1-15,3 5 0 16,-2 2 1-16,-2-2 0 15,-3 10 0-15,-1 2 0 16,-1 2 0-16,2 11 0 16,-5-2-1-16,4 10-1 15,-2 3-3-15,-6 6-3 16,4 7-2-16,2-1-4 16,1 3-3-16,3 7-3 15,7-6-1-15,-1 7-17 16,-1 0-23-16,4-2-63 15,-6-2-110-15,12-3 143 0</inkml:trace>
</inkml:ink>
</file>

<file path=ppt/ink/ink6.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channel name="T" type="integer" max="2.14748E9" units="dev"/>
        </inkml:traceFormat>
        <inkml:channelProperties>
          <inkml:channelProperty channel="X" name="resolution" value="1000.22632" units="1/cm"/>
          <inkml:channelProperty channel="Y" name="resolution" value="1000.11493" units="1/cm"/>
          <inkml:channelProperty channel="F" name="resolution" value="0" units="1/dev"/>
          <inkml:channelProperty channel="T" name="resolution" value="1" units="1/dev"/>
        </inkml:channelProperties>
      </inkml:inkSource>
      <inkml:timestamp xml:id="ts0" timeString="2020-04-18T14:22:10.075"/>
    </inkml:context>
    <inkml:brush xml:id="br0">
      <inkml:brushProperty name="width" value="0.05292" units="cm"/>
      <inkml:brushProperty name="height" value="0.05292" units="cm"/>
      <inkml:brushProperty name="color" value="#FF0000"/>
    </inkml:brush>
  </inkml:definitions>
  <inkml:trace contextRef="#ctx0" brushRef="#br0">29055 2673 1223 0,'-2'0'298'16,"-4"11"-325"-16</inkml:trace>
  <inkml:trace contextRef="#ctx0" brushRef="#br0" timeOffset="58984.98">2554 12627 400 0,'20'-43'247'0,"-18"33"7"15,-2-2-186-15,0 0-19 16,0-3-36-16,0-3-8 16,0-6 0-16,-2-1 17 15,0 1 29-15,1 1 14 16,-4 1 28-16,-1 3-12 15,-4 2-22-15,-1 0-11 0,-5 1-12 16,1-1 0-16,-1-1-7 16,0 2-2-16,-3 5-19 15,-1 4-5-15,-4 11 1 16,-8 9-1-16,-1 12 2 16,2 8 0-16,-1 14 3 15,0 3 4-15,12 7 7 16,-6 1 2-16,4-4 0 15,5 3-3-15,-2 1-7 16,3 1 0-16,6 1 0 16,7-3 0-16,8-4 4 15,8-3 0-15,11-6-4 16,4-5-1-16,11-14-5 16,1-4-1-16,3-17 1 0,-1-7 0 15,5-12 3-15,-6-10 1 16,0-9 4-16,1-5 0 15,-5-7-1-15,-1 1-3 16,-11 3-5-16,-2 3-1 16,-9 13-2-16,-6 8-1 15,-3 15-1-15,-3 12-1 16,3 26 5-16,3 11 4 0,10 18 8 16,-1-5 0-16,1-6-5 15,8-6-3-15,-12-17-4 16,12-3-1-16,-2-16 24 15,-1-11 12-15,10-8 26 16,-5-11 12-16,0-12-9 16,-1-6-8-16,-7-9-24 15,-3-4-11-15,-12-5-13 16,-5 2-2-16,-5-1-3 16,-6 5-1-16,-6 13-5 15,-4 7-1-15,-5 17-4 16,-1 7-2-16,-4 12-2 15,1 7-1-15,2 5 2 16,9 4-8-16,8-1-57 0,-1 1-37 16,12-6-125-16,-7-1-144 15,10-6 249-15</inkml:trace>
  <inkml:trace contextRef="#ctx0" brushRef="#br0" timeOffset="59850.09">3513 12715 881 0,'4'-13'333'0,"-13"2"-249"15,-4 3-23-15,-8 1 11 16,-1 5 4-16,-1 4 28 15,0 7 0-15,-4 8-10 16,-4 6-16-16,0 15-34 16,8 4-13-16,10 12-11 15,7-3-3-15,7 0-5 16,-1-13-4-16,3-5-4 16,9-3-1-16,7-15 5 15,1 0 5-15,3-15 21 0,1-8 11 16,-5-13 23-16,7-10 5 15,-2-17-4-15,1-7-3 16,-3-10-22-16,-3-2-8 16,-7-6-14-16,-3 5-6 15,-9 0-7-15,-8 1-2 16,1 5-3-16,-1 0-1 16,-3 14 0-16,2 11-1 15,1 16-2-15,-2 9-2 0,4 14-7 16,-3 12-1-16,0 17-2 15,2 17 2-15,-1 11 4 16,3 7 1-16,5 3 3 16,0-6 0-16,5-1 2 15,5-2 0-15,1-6 0 16,3-2 0-16,8-10 0 16,1-1 1-16,9-11 0 15,2-8 1-15,2-6 1 16,2-11 1-16,5-8 2 15,-2-12 2-15,-5-12 7 16,-3-6 4-16,-5-15 1 16,-10 4-1-16,-3-7-8 0,-3 3-4 15,-6 3-3-15,-3 3-1 16,-9 7-4-16,-8 7-3 16,-2 17-8-16,3 4-3 15,1 23-3-15,2 12 2 16,-1 18 6-16,3 17 3 15,0 9 6-15,4-2 0 16,4-8 0-16,2-13 1 16,10-20 0-16,-1-6 1 15,3-13 2-15,10-3 2 0,-3-8 1 16,4-6 1-16,2-6-1 16,-3-6-1-16,-1-3-3 15,0-1-1-15,-7-7-13 16,-1 2-11-16,-3-2-54 15,-1 0-39-15,-5 11-73 16,2 4-45-16,1 13-88 16,-3 2-117-16,6 0 288 15</inkml:trace>
  <inkml:trace contextRef="#ctx0" brushRef="#br0" timeOffset="60567.04">4617 12421 1258 0,'-1'-4'461'0,"-1"4"-367"15,-2 10-15-15,0 18-19 0,-2 7-12 16,0 21-13-16,0 8-7 16,3 11-7-16,-1 8-1 15,0-4-10-15,3-12-2 16,1-20-3-16,-1-11 0 15,-2-20 0-15,3-6 18 16,-6-15 16-16,3-13 3 16,1-19 6-16,1-14-15 15,4-26-13-15,4-12-2 0,1-17-2 16,6 0-2-16,4-8-1 16,0 7 0-1,5 18 1-15,-1 17 2 0,-2 38 1 16,-1 11-3-16,-1 24-6 15,7 12-5-15,-2 24-3 16,-1 20 0-16,1 24 0 16,-9 4 0-16,6 6 0 15,-1-3 1-15,-8-12 1 16,9 2 0-16,-8-9 0 16,0-5 1-16,4-15-1 15,-3-5 0-15,-4-13 1 16,-4-6-11-16,-8-9-51 15,0-5-30-15,-5-6 49 16</inkml:trace>
  <inkml:trace contextRef="#ctx0" brushRef="#br0" timeOffset="60785.26">4674 12698 1294 0,'14'-2'521'0,"8"-7"-367"16,9 1-12-16,8-7-78 15,1-1-20-15,8 1-16 16,-4-2-5-16,-7 8-17 16,-1 4-39-16,-16 13-96 15,-3 5 85-15</inkml:trace>
  <inkml:trace contextRef="#ctx0" brushRef="#br0" timeOffset="61965.73">1687 13633 772 0,'-59'-58'388'0,"59"47"-155"16,7 0-61-16,2 0-22 15,7 10-58-15,-1 0-20 16,8 6-17-16,2 3-5 16,0-4 0-16,10 1-2 15,5-2 0-15,3-3 0 16,21-2-5-16,4-2 3 16,17-5 3-16,5 1 1 15,11-1 3-15,4-2-3 0,9 1-8 16,4 1-3-16,-1-2-1 15,7 3-1-15,-5-2-5 16,1 0-3-16,-1 0-12 16,-2-6-3-16,1 0-5 15,1 0-1-15,-1-5-2 16,-2 3-2-16,-6-1 5 16,1 0 6-16,7 10 9 15,-12 1 6-15,-3 5 0 16,-9 0-4-16,-15 3-5 15,0 0 0-15,-12 2-2 16,-3-2 0-16,-13 0-2 16,-11-2-1-16,-9-1-2 15,-11 2 0-15,-11-2 0 16,-7 2 2-16,3 2 3 0,-6-1 5 16,0 0-2-16,1 0-2 15,-1 0-8-15,1 0-9 16,-2 0-6-16,1 0-12 15,0 0-35-15,0 0-28 16,0 0-46-16,-3 4 374 16,0 1-206-16</inkml:trace>
  <inkml:trace contextRef="#ctx0" brushRef="#br0" timeOffset="64049.65">1823 13922 833 0,'28'-47'293'0,"-29"66"-249"16,-2 5-21-16,0 11 5 15,-2 8-2-15,-5 7-4 16,3 3-2-16,-1 0-1 15,1-4 2-15,0-8 3 16,3-6 1-16,-3-11-5 16,-3-8-4-16,0-9-6 15,0-7-2-15,2-7 2 16,5-13 5-16,3-15 10 16,-2-10 1-16,6-16-3 15,3-4-3-15,-1-11-6 16,4 3 3-16,-5 10 8 15,4 14 3-15,0 24 4 0,-1 10-1 16,1 23 4-16,2 12 0 16,5 25-5-16,2 12-4 15,2 14-15-15,3-3-5 16,1-11-3-16,3-8-2 16,2-11 4-16,4-9 9 15,-1-11 26-15,-5-6 16 16,0-12 19-16,-4-6 0 0,-2-11-15 15,0-4-9-15,-4-13-15 16,-9-6-4-16,0-8-5 16,-8-12-1-16,-9-8-5 15,5 0-5-15,-11 3-9 16,-1 12-5-16,-1 18-8 16,1 8-19-16,5 16-63 15,4 8-64-15,1 11-176 16,1 10 202-16</inkml:trace>
  <inkml:trace contextRef="#ctx0" brushRef="#br0" timeOffset="64365.26">2305 13848 807 0,'34'176'359'0,"-38"-123"-147"16,4-4-170-16,6 0-5 15,0-20-34-15,3-10 0 0,5-17 55 16,4-13 26-16,7-20 48 16,2-11 12-16,-1-12-31 15,0-4-23-15,-9-6-37 16,-5 4-16-16,-12 1-23 15,-5 9-7-15,-11 14-19 16,-6 10-11-16,-2 20-39 16,-1 11-37-16,-1 20-202 15,5 6 200-15</inkml:trace>
  <inkml:trace contextRef="#ctx0" brushRef="#br0" timeOffset="64674.58">2798 13652 1294 0,'3'33'493'0,"3"14"-376"16,-6 9-34-16,6 13-50 16,-3 2-13-16,2-1-11 15,1-6-4-15,-6-13-2 16,2-6-2-16,-2-11-1 16,-3-4 2-16,1-9-26 15,-7-4-43-15,3-7-324 16,-4-2 269-16</inkml:trace>
  <inkml:trace contextRef="#ctx0" brushRef="#br0" timeOffset="64858.83">2636 14096 1169 0,'0'-2'504'0,"0"1"-293"16,26-10-58-16,45-14-31 15,-30 0-49-15,1-1-18 16,5-4-53-16,-8 0-36 16,-3 9-69-16,-3 4-74 15,2 11 108-15</inkml:trace>
  <inkml:trace contextRef="#ctx0" brushRef="#br0" timeOffset="65940.55">3502 13952 917 0,'5'-49'410'0,"-12"53"-199"15,3 2-46-15,-1 0-34 16,0 4-26-16,4 12-30 15,1 6-9-15,0 18-34 16,5 10-7-16,0 7-13 16,3-1-4-16,5-12-6 15,0-11-2-15,0-19 0 16,6-13 1-16,3-16 8 16,3-14 4-16,5-16 5 15,-3-5-1-15,6-9-4 16,-6-2-5-16,-5-10-6 0,-2-1-3 15,-6 8-4-15,0 6-1 16,-5 29-5-16,-1 12 2 16,-3 30 2-16,-5 16 2 15,11 23 5-15,-8 8 2 16,-2 0 0-16,7-6-1 16,-5-13-1-16,6-8 0 15,1-16-1-15,2-5 1 0,2-11 1 16,-1-6 0-16,3-4-1 15,1-11-9-15,1-11-31 16,-2-4-32-16,1-2-67 16,4 1-22-16,-5 3 14 15,1 3 31-15,0 1 71 16,-3 4 31-16,-2 11 41 16,-4-2 18-16,0 13 31 15,-4 4 6-15,-1 10-15 16,0 10-12-16,-4-3-32 15,-4 3-11-15,1 1-20 16,-6-6-7-16,3 1-1 16,-1-4 1-16,-2-8 15 15,4-5 12-15,5-9 25 16,1-8 17-16,6-15 16 0,0-3 0 16,1-14-16-16,4-5-12 15,5-6-18-15,4 1-6 16,4 10-6-16,-4 8 0 15,2 20 3-15,-5 9 1 16,4 16 1-16,3 12-1 0,-3 19-8 16,1 5-2-1,-3 5-4-15,-2 5-1 0,-6-5 0 16,-4-1 0-16,2-3 2 16,-8-13 1-16,6-9 0 15,-2-7 0-15,-5-7-18 16,4-6-11-16,-4-11-81 15,2-4 68-15</inkml:trace>
  <inkml:trace contextRef="#ctx0" brushRef="#br0" timeOffset="66124.2099">4586 14059 944 0,'13'27'382'0,"-1"-2"-225"16,-7 7-208-16,1 1-83 15,-7-3-152-15,-4-1-13 16,0-5 178-16</inkml:trace>
  <inkml:trace contextRef="#ctx0" brushRef="#br0" timeOffset="66257.38">4559 13767 697 0,'-2'-1'267'0,"4"3"-194"16</inkml:trace>
  <inkml:trace contextRef="#ctx0" brushRef="#br0" timeOffset="66972.26">5128 13880 639 0,'5'10'417'0,"8"19"19"15,-18-31-213-15,3-8-85 16,-3-1-52-16,-5-3-31 16,-1-2-4-16,-4 1-10 15,-4 3-4-15,4 2-1 16,-6 4-5-16,1 6-8 15,-4 5-3-15,2 12-9 16,2 7-5-16,-5 14-3 16,0 6 0-16,0 9-4 15,4 1-1-15,11-8-2 16,0-8 1-16,8-18-3 0,5-12-2 16,11-17-2-16,8-9-4 15,6-12-4-15,-2-3-2 16,2-4 4-16,1 3 6 15,-5 6 11-15,-3 6 4 16,-2 24 5-16,-2 10 2 0,0 25-1 16,-3 10 0-16,0 7-3 15,0 6-3-15,3-2-3 16,-3 1 0-16,-5-6 0 16,1-3 2-16,-4-7 4 15,-1-3 2-15,-2-10 0 16,1-4-2-16,0-8-5 15,-2-8-3-15,0-3-19 16,0-5-23-16,-1-2-65 16,-1-1-57-16,0 0 101 15</inkml:trace>
  <inkml:trace contextRef="#ctx0" brushRef="#br0" timeOffset="67971.31">5274 14000 1050 0,'98'-61'511'0,"-90"63"-205"16,2 5-159-16,-3 3-57 0,-1 5-66 15,-2 1-12-15,-2-2-8 16,-1 0-2-16,5-3 3 15,-2-4 0-15,4 0 12 16,-2-4 6-16,5-10 12 16,0-1 2-16,-2-12-9 15,12 3-7-15,-10 3-12 16,2 2-2-16,3 15 0 16,-5 5 4-16,4 17 4 15,-1 6 2-15,0-6-3 16,5 3-3-16,-4-17-4 15,0-5 5-15,1-8 21 16,-2-8 9-16,2-8 4 16,1-11-5-16,5-13-23 15,-2-3-9-15,2-7-9 0,-5 1-2 16,2 3-5-16,-2 2-1 16,0 5 0-16,0 8 2 15,-5 7 3-15,-6 6 1 16,-4 12 0-16,-9 4-6 15,-7 6-23-15,-6 5-16 16,-8 9-15-16,0 6-3 16,-3 8 21-16,2 2 16 0,10 6 17 15,6-1 9-15,12 8 7 16,2 4 13-16,10-8 14 16,4 2 10-16,5-14 3 15,3-3-3-15,9-6-3 16,-5-10 0-16,-5-4 7 15,3-3 3-15,-2 0 2 16,-7-4-3-16,2 2-7 16,-7 1-6-16,-5-4-3 15,10 7-4-15,-6 0-5 16,-2 2-3-16,-2 4-7 16,-1-3-2-16,4-4-4 15,-2 3-1-15,5-4-2 16,-7 3 0-16,-2-6-2 0,8 3 0 15,-11-3-1-15,12 2 0 16,-7 3 0-16,2-3-1 16,0 2 1-16,-3-4-1 15,2 2 0-15,-2 0 0 16,-4-2 0-16,0 0-1 16,0 0-1-16,0 0-1 15,0 0-2-15,8 5-1 16,1-1-1-16,27 18 0 0,-30-14 2 15,0-8 0-15,-2 1 4 16,2 2-1-16,-6-4 0 16,0 1-1-16,0 0-2 15,0 0-1-15,-3 0-8 16,2 0-4-16,0 0-9 16,1 0-4-16,0 0-11 15,0 0-7-15,0 0-13 16,0 0-4-16,0 0 0 15,0 0 8-15,0 0 3 16,0 0-2-16,0 5-19 16,1 4-40-16,0-3 76 15</inkml:trace>
  <inkml:trace contextRef="#ctx0" brushRef="#br0" timeOffset="69514.47">6216 13204 1033 0,'0'-1'427'16,"0"1"-225"-16,9 32-116 15,-1 73-31-15,-11-28-22 16,2 13-28-16,1 2-3 15,3-3 0-15,0-6 1 16,6-11 1-16,2-8 1 16,4-19 0-16,-1-12 1 0,6-20 1 15,-3-10-1 1,-1-12-20-16,4-10-33 0,-4-13-80 16,4-4-39-16,0-8-96 15,2-1-5-15,-1 2 74 16,-2 3 55-16,-2 13 213 15,2 12 87-15,-2 20 88 16,-5 14 26-16,-1 19-58 16,0 8-43-16,1 5-82 15,2 1-112-15,2-2 89 16,-2-10 2-16,-1-18 17 16,4-12 98-16,3-25-109 15,1-10-4-15,0-18-17 16,2-5-26-16,-3-10-23 15,-3 1-4-15,-3 10-4 0,-4 5-1 16,-2 18 0-16,1 11 1 16,0 18 10-16,-3 14 5 15,3 22 9-15,-6 8 1 16,4 14-6-16,-2 4-7 16,2 6-6-16,1 4-2 15,-1 3 2-15,-7 4 3 0,-16 7 5 16,-6 9 2-16,-17-2-4 15,-7 2-4-15,-12-14-6 16,-4-13-2-16,-2-13 0 16,1-15 2-16,4-12-2 15,0-8-1-15,3-14-27 16,6-2-7-16,13-10 19 16</inkml:trace>
  <inkml:trace contextRef="#ctx0" brushRef="#br0" timeOffset="70800.14">3702 14983 1077 0,'0'-13'446'0,"0"-4"-267"16,-4-4-12-16,-4 4-27 15,0 0-21-15,-9 0-30 16,-1 4-14-16,-8 2-24 16,1 0-11-16,-7 8-15 15,2 3-7-15,-4 15-13 16,0 7-6-16,2 24-7 16,5 19-1-16,13 31 0 15,5 10 3-15,14 2 2 0,11-7 1 16,8-31 1-16,7-10-2 15,6-33 1-15,1-17 2 16,0-25 1-16,1-16 6 16,2-22 23-16,11-12 7 15,-5-14 9-15,-1-11-6 16,-13-12-18-16,-8-6-10 16,-3-5-6-16,-7 0-3 15,-6 3-1-15,-5 6 0 0,-5 23-2 16,-3 17 0-16,4 36-1 15,-6 16-4-15,1 28-3 16,0 15 0-16,-2 26 0 16,5 15 2-16,2 19 2 15,2 8 2-15,-2 9 0 16,7 3 0-16,1-4 2 16,-7-7 1-16,12-17 2 15,-7-11 1-15,8-22 2 16,6-9 0-16,3-19 2 15,5-7 2-15,8-19-1 16,-1-9-2-16,5-19-1 16,0-7-1-16,3-11-1 15,1-2-2-15,-2-9-1 0,-14-2-2 16,-12-9-11-16,-3 1-8 16,-14 9-20-16,-1 8-15 15,-8 32-20-15,-4 19 5 16,-4 32 20-16,7 21 16 15,-1 21 34-15,2 8 3 0,9 8 4 16,0-8 2-16,1-11 10 16,11-7 2-16,1-18 4 15,3-6-4-15,-1-14-12 16,7-3-4-16,-2-13-3 16,6-2-1-16,4-8-11 15,-8-6 1-15,5-5-24 16,1-5 21-16</inkml:trace>
  <inkml:trace contextRef="#ctx0" brushRef="#br0" timeOffset="71264.78">4959 15137 842 0,'-44'136'405'16,"33"-101"-141"-16,3 0-125 16,-3-3-53-16,10-3-24 0,-1-7-15 15,4-4 2-15,12-7 2 16,6-5-2-16,3-12 4 15,5-6-1-15,3-15-6 16,2-6-3-16,6-7-4 16,-7 0-4-16,-1-2-9 15,-4-1-8-15,-11 14-15 16,-3 6-1-16,-9 24-2 16,0 17 0-16,-4 25 2 15,0 7 1-15,4 9-2 16,4-2-1-16,6-13-4 15,3-10-2-15,6-18 3 16,5-9 2-16,-1-15 5 16,5-8 0-16,-3-13 0 15,-7-4-2-15,1-6 0 16,-10-4-13-16,-3 3-73 0,2-2-59 16,-12-2 83-16</inkml:trace>
  <inkml:trace contextRef="#ctx0" brushRef="#br0" timeOffset="72097.5">5798 15171 732 0,'9'4'376'0,"-12"-2"-102"16,-4 0-138-16,-4 2-63 15,-2-1-42-15,-3 0-23 16,0-2 13-16,-1 4 38 16,-1-3 14-16,4 6 24 15,0-2-10-15,2 0-22 16,-1 2-4-16,0-2-7 16,0-3 1-16,0-3-3 15,3-1-9-15,5-2-16 16,1 3-9-16,0-3-12 15,3 1-3-15,1 1-1 0,0 0 0 16,0 0 1-16,0-1 1 16,0 1-1-16,0 0-1 15,0 1-1-15,0 0 1 16,0 0-2-16,0 0 1 16,0 0-1-16,0 0 0 15,0 0-1-15,0 0 0 16,0 0-2-16,0 0-1 0,0 0-2 15,0 0-1-15,0 0-1 16,0 0-4-16,0 0-11 16,0 0-4-16,0 0-1 15,0 0 6-15,0 0 12 16,0 9 5-16,-2 20 6 16,-9 35 1-16,11-27 0 15,3-1-2-15,10-9 0 16,6-6-2-16,-1-15 3 15,3-9 10-15,-3-15 20 16,3-6 8-16,2-16 8 16,-2-5-8-16,1-10-17 15,-7-1-8-15,-5-9-10 16,-3-1-3-16,-12-6-1 16,-1-6-2-16,-7-5-4 15,-6 1-4-15,3-1-1 0,-1 7 2 16,6 29 9-1,2 13 14-15,8 29 12 0,1 12 4 16,0 17-2-16,4 8-5 16,3 19-11-16,-3 4-4 15,8 17-3-15,-4 2-3 16,3 11 0-16,3 3 1 0,1-6 4 16,1-1 2-16,10-20-2 15,-1-8-3-15,0-14-13 16,3-6-16-16,-6-11-46 15,-4-8-21-15,6-9-54 16,2-5-30-16,-2-3 117 16</inkml:trace>
  <inkml:trace contextRef="#ctx0" brushRef="#br0" timeOffset="72647.23">5616 15152 404 0,'-55'-6'211'0,"49"8"-57"15,2-1-57-15,-3-2-29 16,0-8-14-16,-1 0 32 16,2 6 16-16,1-2 18 15,-3 5 15-15,4 1-9 16,-2-3-8-16,-5 1-6 16,4 1-12-16,-13 4-23 15,5 0-14-15,0 7-22 0,-4-1-6 16,-2 6-7-16,-3 7 0 15,-12-3 2-15,6 6 0 16,0-2-9-16,2-2-4 16,9 5-12-16,1-3-5 15,6 3-25-15,6 2-22 16,1 0-39-16,1-4-338 16,4-7 304-16</inkml:trace>
  <inkml:trace contextRef="#ctx0" brushRef="#br0" timeOffset="73347.64">6453 15151 1204 0,'-1'-10'507'0,"-8"-1"-302"16,5 7-19-16,-13-6-90 16,0 6-19-16,-5 3-28 15,-5 5-10-15,2 9-13 16,-2 3-6-16,3 13-5 16,1 1-1-16,8 11 3 15,0 1 1-15,8-7-8 16,6-2-4-16,2-15-9 0,9-8-3 15,4-16 0-15,1-8 0 16,7-16 5-16,1-1 1 16,-4 0 4-16,3 5 1 15,-7 9 1-15,-3 10 2 16,-1 11 1-16,2 10 1 16,2 15-1-16,6 4 0 15,-1 4-4-15,2-3-2 16,-4-11-4-16,-2-8-3 0,2-16-3 15,-3-7-8-15,7-13-52 16,0-9-25-16,-3-11-74 16,3-5 93-16</inkml:trace>
  <inkml:trace contextRef="#ctx0" brushRef="#br0" timeOffset="73797.34">6810 14485 1385 0,'47'36'589'0,"-55"18"-329"16,0 5-94-16,4 8-80 0,2 3-38 16,2 2-37-16,-1 0-5 15,1-1-4-15,1-4 0 16,7-14 1-16,-2-9 1 15,0-19 1-15,0-7 0 16,0-14-2-16,0-4-3 16,3-15-1-16,-1-9-1 15,7-13 0-15,2-9 1 0,5-3 2 16,-3 0 3-16,8 9 11 16,-2 12 5-16,-3 16 9 15,7 10-1-15,-15 11-6 16,0 6-7-16,0 10-9 15,-9 0-2-15,-4 11 0 16,-7 3 0-16,-9 5 0 16,-2 8-3-16,-10-2-4 15,-8-1-2-15,-10-3-7 16,-5-11-9-16,-2-8-31 16,7-9-33-16,13-14-117 15,8-9-63-15,15-21 161 16</inkml:trace>
  <inkml:trace contextRef="#ctx0" brushRef="#br0" timeOffset="74213.7899">7255 14278 980 0,'14'-15'538'15,"-5"15"-46"-15,-3 9-204 16,1 13-52-16,-1 9-53 0,-6 25-85 15,0 8-33-15,-4 21-46 16,-4 7-13-16,1 7-4 16,3 4 2-16,6-15 5 15,10-7 3-15,12-24 8 16,9-8 2-16,7-20-3 16,1-13-1-16,5-19-6 15,1-6-1-15,1-23 0 16,6-6-1-16,-2-11-3 15,-1-15-3-15,-6 0-6 16,-12-1-5-16,-21 3-24 16,-7 8-15-16,-20 18-42 15,-10 17-5-15,-10 30 23 16,-8 19 19-16,3 36 49 16,6 12 9-16,7 13 5 0,16 0-1 15,9-15-3-15,9-13-2 16,20-27-1-16,3-17-18 15,16-24-98-15,3-14-18 16,2-19 64-16</inkml:trace>
  <inkml:trace contextRef="#ctx0" brushRef="#br0" timeOffset="78096.55">1879 16327 190 0,'-10'-7'153'16,"4"0"10"-16,-2-2 4 15,6 4 16-15,-2-1-21 16,-1-1-2-16,-3-2 13 0,0 1-51 16,-2-6 24-16,3 2 3 15,-3-5-40-15,6 4 27 16,-5 2-17-16,5 4-16 16,-2 5-14-16,-6 1-16 15,15 15-40-15,-3 9-14 16,4 30-19-16,11 21-2 15,-1 28-1-15,8 10 0 0,3-2-1 16,-5-7-1-16,-6-19 2 16,-3-11 0-16,-2-21 2 15,-4-13 1-15,0-23-5 16,-1-11-3-16,-3-21-1 16,4-11 0-16,2-19 5 15,4-6 4-15,4 1 3 16,3 1 2-16,2 15 1 15,4 7 0-15,0 12-3 16,3 10-1-16,1 9-2 16,1 14-1-16,1 9-1 15,-1 4 0-15,-13 4 0 16,-5-2 2-16,-11 1 0 16,-2 0 2-16,-18-3 2 15,-3-3-1-15,-8-9-3 0,-7-6-3 16,5-9-16-16,1-6-18 15,7-11-43-15,2-7-37 16,15-9-169-16,6-8 187 16</inkml:trace>
  <inkml:trace contextRef="#ctx0" brushRef="#br0" timeOffset="78315.37">2463 16434 944 0,'17'27'455'16,"1"8"-199"-16,4 19-126 16,0 8-42-16,-3 9-63 15,1 0-9-15,-5-4-10 16,-1-5-3-16,-6-12-3 16,3-5-2-16,-5-14-12 15,-3-10-22-15,4-16-92 16,-5-8-77-16,-4-22 122 15</inkml:trace>
  <inkml:trace contextRef="#ctx0" brushRef="#br0" timeOffset="78529.4399">2892 16009 909 0,'12'19'440'16,"4"25"-171"-16,6 14-115 15,0 27-66-15,-3 9-32 16,2 15-18-16,-3 6-5 0,-3-2-17 16,-3-5-7-16,1-11-14 15,-4-12-17-15,-5-18-52 16,3-11-36-16,-10-25-246 16,-3-14 237-16</inkml:trace>
  <inkml:trace contextRef="#ctx0" brushRef="#br0" timeOffset="78717.77">2773 16604 1264 0,'23'19'527'0,"-7"-15"-287"15,9-2-121-15,19-11-18 16,5-7-32-16,17-9-29 0,0-7-12 15,3-2-18-15,-3-2-51 16,-15 8-103-16,-7 3-59 16,-10 18 103-16</inkml:trace>
  <inkml:trace contextRef="#ctx0" brushRef="#br0" timeOffset="78951.7">2392 16071 1087 0,'-7'12'533'16,"7"-5"-64"-16,8 1-433 15,6-1-55-15,4-1-390 16,0-4 298-16</inkml:trace>
  <inkml:trace contextRef="#ctx0" brushRef="#br0" timeOffset="79420.4399">4448 16525 1083 0,'-54'-35'399'0,"-1"36"-335"16,-3 5-22-16,-7 14-18 15,4 9 4-15,17 9 27 16,8 4 13-16,20 0-5 16,6-7 1-16,19-7 2 15,9-5-2-15,19-8-12 16,9-4-10-16,12-7-18 15,4 0 0-15,-1-3 1 16,-5 0-1-16,-7 3-10 0,-8 2-8 16,-6 4-1-16,-7 7 0 15,-17 5 2-15,-10-4 0 16,-19 8-15-16,-11-7-9 16,-14-1-18-16,-2 1-11 15,-1-10-64-15,-4-1-78 16,-3-12 121-16</inkml:trace>
  <inkml:trace contextRef="#ctx0" brushRef="#br0" timeOffset="79678.85">4645 16123 1335 0,'34'13'556'0,"5"13"-327"15,-2 5-108-15,-2 22-61 16,-3 12-25-16,-9 13-16 16,-3 2-4-16,-1 10-9 15,-8-7-3-15,-3-1-3 16,1-5 0-16,-5-12 0 16,0-9-1-16,-5-17-15 0,-5-11-20 15,1-17-63-15,-18-9 62 16</inkml:trace>
  <inkml:trace contextRef="#ctx0" brushRef="#br0" timeOffset="81812.6">4653 16643 1351 0,'-5'-81'520'0,"36"69"-396"16,8-5-6-16,12 0-65 15,0 0-5-15,2 7-11 16,-5 4-6-16,-8 9-12 16,-1 7-6-16,-3 12-6 15,1 10-2-15,-6 5-5 16,-1 6-2-16,-10-2-9 16,-7-3-5-16,-5-8-6 15,-5-4-3-15,-4-18 3 16,-7-3-1-16,-6-21 5 15,-1-5 6-15,-2-13 5 16,-3-10 7-16,4-6 12 0,1-1 5 16,5 1 9-16,2 10-1 15,8 14-8-15,0 9-4 16,6 18 2-16,4 10 1 16,6 19-1-16,1 5-2 15,8 9-13-15,5-5 0 16,3-9 0-16,6-6 0 15,3-14 7-15,0-4 5 0,-4-10 14 16,-5-9 8-16,-7-9 3 16,5-7-3-16,-2-11-11 15,-3-1-8-15,-9-6-8 16,-3 1-2-16,-8 1-4 16,-1 5-1-16,-5 5-4 15,-2 7-4-15,-11 17-23 16,-2 11-29-16,-6 20-20 15,2 15 1-15,-1 20 22 16,5 9 29-16,5 11 20 16,0-2 4-16,10-6 3 15,0-1 1-15,7-18-2 16,9-5 2-16,7-18 0 16,7-9 4-16,12-12 7 15,-1-5 5-15,10-10 14 0,-5-8 9 16,5-9 13-16,4-1 0 15,-3-8-8-15,0-6-7 16,-10-3-12-16,-7-8-5 16,-4 2-7-16,-13 0-4 15,-3 5-7-15,-4 7-1 16,-9 15 0-16,-2 5 1 16,-10 14 2-16,1 10-2 15,-8 9-12-15,2 12-4 0,-6 12-3 16,-3 6 1-16,3 9 4 15,-2 2 0-15,5-1-3 16,5-2 1-16,8-5 5 16,1-3 4-16,9-13 5 15,5-8 1-15,5-13 3 16,1-8 1-16,1-11 3 16,0-3 2-16,-3-6 3 15,1-8 0-15,0-4 1 16,-2 2-1-16,-3-5-2 15,-1 5-1-15,-4 6-2 16,-5 2-1-16,2 14-2 16,-2 4 1-16,5 8 1 15,0 1 0-15,-4 5-2 0,6 1-1 16,-4 2-3-16,-1 0 0 16,4-4 1-16,-2 4 0 15,-3-2 0-15,-1-3 1 16,0 2 0-16,-1-3 0 15,-2-5 0-15,2 3 0 16,1-2 0-16,-1-4 2 16,-2 0-2-16,2 0-1 15,0 0-1-15,0-1 0 0,1 0-1 16,-1-1 1-16,-1 1 0 16,2 0-1-16,0 0 1 15,0 0 0-15,0-1 0 16,0 1-1-16,0 0 0 15,0 0-1-15,0-1 0 16,0 1-1-16,2 0 1 16,-2 0 0-16,1-13 0 15,32-32 0-15,-33 28-1 16,0-1 1-16,-4-5 0 16,4 5 1-16,-2 6 0 15,0 2 1-15,2 7 2 16,-1 0-1-16,-1 3 1 0,1 0 0 15,-1 1 1-15,2 0 2 16,0 0 3-16,0 0-1 16,0 1-1-16,8 17-3 15,22 41-2-15,-14-26-1 16,4 1-1-16,2 0-1 16,3-5-1-16,1 0-1 15,-1-8-1-15,-2-8 0 16,-2-7-2-16,-1-7-1 0,-5-9-4 15,-1-3-3-15,-3-8-14 16,-1-3-17-16,-6-8-17 16,2 1-12-16,-3-5 12 15,2 4 20-15,3 2 23 16,-4 4 18-16,3 11 11 16,-3 4 12-16,0 15 30 15,1 9 3-15,1 15-2 16,-4 4-11-16,3 7-32 15,0-3-7-15,-2-2-3 16,0-3-1-16,-2-10 1 16,-1-1 4-16,-2-14 3 15,-3 0 2-15,5-6 10 16,0-8 7-16,0-13 9 16,1-5 3-16,5-14-10 0,1-5-5 15,7 3-5-15,-1-5 0 16,6 13 5-16,-10 10 0 15,2 12-3-15,5 9-3 16,-4 11-7-16,11 6-6 16,-1 8-5-16,-1 3-5 15,0 0-1-15,-5 1 1 16,-1-5 5-16,2-3 0 0,-3-14 1 16,5-4-1-16,-2-20-3 15,4-7-2-15,2-11 2 16,3-3 1-16,4 4 2 15,-1 2 2-15,-2 16 2 16,-2 9 1-16,1 12 0 16,-9 8-1-16,1 5-4 15,-2-2-13-15,-4-2-20 16,4-1-6-16,-1-5-21 16,-3-5-15-16,5-8-41 15,-1-4-7-15,-2-6-44 16,8-2-13-16,-1-1-30 15,3-4-7-15,8 0 12 0,-2-2 20 16,-2 1 87-16,0-2 23 16,0 1 58-16,-3-4 17 15,-5-1 53-15,-3 3 47 16,-5 3 94-16,-2 2 47 16,-10 10 44-16,-1 7-15 15,-9 10-54-15,4 12-30 0,-3 8-71 16,2 1-27-16,2 8-41 15,4-7-14-15,7 1-25 16,5-2-2-16,10-4 4 16,1-1 2-16,3-1 2 15,-1-3-2-15,-8 1-3 16,-1 4 0-16,-14 6-3 16,-3 3-5-16,-19 9-26 15,-7 2-18-15,-17 3-49 16,-6-5-35-16,-5-7-117 15,5-8 154-15</inkml:trace>
  <inkml:trace contextRef="#ctx0" brushRef="#br0" timeOffset="82528.98">2044 17172 1115 0,'31'16'473'15,"40"27"-236"-15,-29-34-144 16,11 4 1-16,14-4-29 15,5-1-16-15,28-2-20 16,3-1-6-16,16 1-13 16,11 2-5-16,9-1-3 0,2-3 0 15,10 1-1-15,1-5-1 16,5 6 5-16,2-2 7 16,5-4 14-16,4 0 6 15,3-5 15-15,3 1 10 16,10-2 15-16,2 2 0 15,5 3-16-15,1-5-15 16,-7 1-27-16,-2-1-4 0,-6-2-2 16,-1 5-2-16,-6-5-1 15,-2 2 3-15,-1-2 14 16,-12-6 12-16,9 0 21 16,-8-1 0-16,-8 1-11 15,0 1-11-15,-20 3-19 16,-6 4-2-16,-13 1-3 15,-6 5 0-15,-18 0 0 16,-6 6-1-16,-20 6 0 16,-3 2-2-16,-20 0-1 15,-11-1 0-15,-16 0-12 16,-12-1-18-16,-22 3 25 16,-13-3 62-16,-19-7-46 15</inkml:trace>
  <inkml:trace contextRef="#ctx0" brushRef="#br0" timeOffset="83812.37">3099 18474 875 0,'53'-39'399'0,"-49"43"-149"0,-2 0-107 16,1 5-30-16,-1 0 4 15,-2 2-13-15,0 4-9 16,2 8-23-16,-2 0-25 15,4 15-18-15,1 7-8 16,-4 8-12-16,6 9-1 16,-2-2-5-16,-2 2-1 15,5-4-2-15,-4-7 0 0,1-7-2 16,1-10-2-16,4-6-17 16,3-4-13-16,-2-5-29 15,0 0-23-15,-9-10-47 16,3-6-39-16,1-10 109 15</inkml:trace>
  <inkml:trace contextRef="#ctx0" brushRef="#br0" timeOffset="84313.73">3820 18139 969 0,'8'3'411'16,"-7"4"-232"-16,-1 1-1 16,-4 8-38-16,0 4-10 15,-2 4-24-15,3 6-16 16,-3 6-27-16,4 4-12 0,3 8-17 15,-1-4-6-15,11 8-11 16,-7 1-3-16,3 1-7 16,3 6-3-16,-5-5-3 15,3-3-1-15,-8-8 1 16,4-3 0-16,1-4-1 16,-4-7 1-16,7-2-1 15,-8-6 0-15,0-9 0 16,0 3 1-16,0-7-1 15,2-1 0-15,2-4 0 16,-1-2-3-16,2 3-1 16,-5-5 0-16,0 0 1 15,0-1-1-15,0 0 2 16,0-1 0-16,0 1-4 16,0 0-8-16,0 0-31 15,0 1-17-15,0 0-48 16,0 0-19-16,0 0-80 15,0 0-113-15,0 0 212 0</inkml:trace>
  <inkml:trace contextRef="#ctx0" brushRef="#br0" timeOffset="85339.7099">4639 18210 696 0,'49'-82'372'15,"-48"82"-90"-15,-1-1-88 16,0 1 0-16,0 0-19 15,0 0-7-15,0 0-31 16,0 8-24-16,1 23-39 16,11 37-19-16,-1-19-36 15,2 4-12-15,1 12-7 0,0 1-1 16,-2 10-2-16,0 3 0 16,-6-6-1-16,1 0-1 15,-4-9-8-15,-2-4-4 16,0-10-12-16,3-4-7 15,-2-14-35-15,-3-8-20 16,1-12-84-16,0-12-59 16,0-7 150-16</inkml:trace>
  <inkml:trace contextRef="#ctx0" brushRef="#br0" timeOffset="85743.22">5434 18127 1152 0,'16'0'480'0,"-11"6"-266"0,7 4-50 15,-10 3-29-15,-4 4-19 16,5 9-31-16,-11 2-13 16,7 7-22-16,1 7-4 15,0 3-10-15,4 3-5 16,4 9-17-16,-6 3-5 16,6 10-8-16,-8 2-1 15,6-5-3-15,6-4-1 16,-1-8-4-16,4-1-2 15,-3-9-11-15,-1-3-5 16,1-11-30-16,-2-7-24 0,2-10-69 16,0-5-55-16,4-9-349 15,0 0 367-15</inkml:trace>
  <inkml:trace contextRef="#ctx0" brushRef="#br0" timeOffset="86245.38">6450 18082 808 0,'8'-12'396'0,"-4"11"-116"15,-4 1-62-15,-4 4-52 16,4-4-25-16,0 0-26 16,-1 16-4-16,-10 45-15 15,3-23-8-15,8 8-39 16,0 4-18-16,7 11-26 16,8 8-5-16,-7 11-1 15,-1 7-3-15,7 0-6 16,-11-5-5-16,5-13-10 15,3-8-3-15,-2-16-3 16,0-9-4-16,-2-22-37 16,-3-11-32-16,-4-14-71 0,1-6-95 15,8-16 177-15</inkml:trace>
  <inkml:trace contextRef="#ctx0" brushRef="#br0" timeOffset="86577.68">6925 18041 1077 0,'8'11'461'0,"-2"-4"-247"15,0-1-21-15,-6 2-55 16,2 3-6-16,-1 8-20 15,2 6-9-15,3 6-22 16,-9 4-10-16,1 10-18 16,2 2-9-16,0 8-11 15,1 1-9-15,0 2-13 16,4 8-4-16,-1 2-5 16,-3 1-2-16,5-4-2 15,-6-12-2-15,-1-13-10 16,1-9-6-16,0-13-33 15,5-3-23-15,-5-14-86 0,-4-4 241 16,-8-15-86-16</inkml:trace>
  <inkml:trace contextRef="#ctx0" brushRef="#br0" timeOffset="94949.02">2915 19513 1023 0,'-23'3'425'0,"9"0"-207"0,2-5-165 15,6 1-13-15,1-3-15 16,-2-3-8-16,-3 1-1 15,-1 0 8-15,7 2 25 16,-4 4 12-16,3 0 2 16,7 6-9-16,-2 6-28 15,4 5-15-15,9 11-10 16,-2 7 0-16,9 2 5 16,-2-3 5-16,10-4 6 15,5-3 3-15,1-7 5 16,8-3-1-16,3-8-2 15,6-5-3-15,8-5-11 16,3-2-3-16,3 0-4 16,5-1 0-16,6 4 0 15,2-4-1-15,9-3 1 0,-3-5 2 16,-4-11 5-16,-6-4 6 16,-3-8 15-16,-3 1 6 15,-1-4 0-15,0-1-4 16,-10 5-17-16,-5 2-7 15,-4 9-3-15,-8 8 0 16,-12 1 1-16,0 8 2 16,-9-2 0-16,-2 2 1 15,-6 6 1-15,-10-3 1 16,1 3 15-16,-1 0 8 0,-2-1 6 16,1 0-1-16,-2-1-17 15,1 0-9-15,2-21-7 16,12-34 0-16,2 30 0 15,8 0 0-15,7 0 0 16,2 6-1-16,1-3-2 16,5 5 1-16,6 0-2 15,2 2 1-15,11 3 1 16,-8-3 0-16,-5 9 3 16,-9-7 0-16,-7 8 6 15,2 3 4-15,-3 3 9 16,-2 5 5-16,-1-3-1 15,-10 5-4-15,3 4-10 0,-2-1-4 16,-4 5-5 0,-3-3-2-16,0-4-2 0,-5-3-2 15,0-2-1-15,0 0 0 16,-3-3-1-16,0 1-4 16,0 0-15-16,0-1-12 15,0 0-27-15,0 0-15 16,0-1-42-16,0 1-24 15,3-4-90-15,0-3-79 16,0-1 199-16</inkml:trace>
  <inkml:trace contextRef="#ctx0" brushRef="#br0" timeOffset="96125.73">4498 19803 1319 0,'67'97'533'0,"-69"-95"-287"16,2-2-206-16,-3-2-17 0,2 1-13 15,0 0-6-15,0-1-2 16,-7-1 0-16,-14-6 0 16,-29-26 1-16,23 32 0 15,0 5-2-15,3 12 0 16,-3 6-1-16,7 14 0 16,3 6 5-16,7 12 8 15,12 7 2-15,9 10 3 16,6 0-3-16,11-1-6 15,-2-2 1-15,14-14 3 16,2-10 0-16,7-21-3 16,-6-12-3-16,9-26-5 15,3-13-4-15,2-24-63 0,3-8 34 16,-3 2 6-16</inkml:trace>
  <inkml:trace contextRef="#ctx0" brushRef="#br0" timeOffset="97157.57">5781 19215 1232 0,'-1'0'534'16,"-4"8"-228"-16,3-6-240 15,0-1-37-15,2 5-20 16,2-1-9-16,6 7-18 0,32 36-2 16,-17-19 0-16,-2 6 2 15,0 2 16-15,3 3 4 16,-3-10 10-16,-1-4 3 15,3-7 11-15,-9-11 6 16,5-12 6-16,1-6 0 16,3-13-9-16,5 1-7 15,5-8-4-15,-2-7 2 16,13-4 7-16,0-3 0 0,7 0-7 16,2 4-7-16,-2 10-11 15,4 8-1-15,-5 11 0 16,0 9 0-16,1 6 3 15,-4 4 2-15,-4 4 2 16,-5 0 2-16,-13 0 8 16,-4 2 6-16,-11-5 16 15,-1 1 8-15,1-6 16 16,0-4 0-16,6-8-4 16,1-5-9-16,9-10-19 15,6-4-9-15,2-1-13 16,1-1-4-16,0 5-6 15,-5 1 0-15,5 4 0 16,1 4-3-16,5 1 2 16,0 1-1-16,0 4-1 0,1 3-1 15,-7-4-16-15,1 2-14 16,-8-11-35-16,-2-5-39 16,-6 3-62-16,-4-6 103 15</inkml:trace>
  <inkml:trace contextRef="#ctx0" brushRef="#br0" timeOffset="97680.18">6865 19573 1063 0,'47'44'554'0,"-51"-38"-12"16,-3-6-510-16,1-5-37 15,-7-7-39-15,-8-3-13 16,-3-1-19-16,-4 7-1 0,-9 12 14 16,-1 11 11-16,-2 24 36 15,-4 6 23 1,12 18 44-16,2 4 17 0,16 7 20 15,3-1-2 1,9-7-19-16,4-6-10 0,9-18-25 16,5-4-7-16,7-18-19 15,5-1-3-15,7-13-4 16,5-5-1-16,5-11-1 16,6-6-1-16,0-5-3 15,5-3-29-15,-8-11 26 16</inkml:trace>
  <inkml:trace contextRef="#ctx0" brushRef="#br0" timeOffset="99156.88">8043 20107 600 0,'-6'6'314'16,"-11"-3"-44"-16,3-1-201 0,8 3-40 15,-3-2-16-15,4-3-6 16,0 0 8-16,-3-2 14 16,0-3 42-16,2 5 19 15,0-6 24-15,2 6-1 16,1-3-21-16,-4-4-14 15,-2 6-25-15,3-4-10 0,-4 5-14 16,0 0-2-16,5 6-1 16,-3 0-2-16,5 5-9 15,3 7-4-15,4 19-8 16,7 7-2-16,8 12 1 16,1-1 1-16,7-8-1 15,1-6 1-15,-7-17-3 16,3-9 0-16,-9-15 0 15,2-11 1-15,-4-12 1 16,-4-5-1-16,-4-10 0 16,-4-6-1-16,-1-7-4 15,-6-2-4-15,3 4-1 16,-10 5 1-16,3 15 5 16,6 0 3-16,6 8 5 15,10 6 1-15,4-2-1 16,3 6 0-16,4-2-2 0,0 4-1 15,8-3 0-15,2 4 0 16,2 6 0-16,-2-1-1 16,-1 8-1-16,-5 6-2 15,-5 10 0-15,-5 2-2 16,-6 15 1-16,-3-3 2 16,-6 1 21-16,1 2 15 0,-3-7 29 15,2-1 13-15,2-11-8 16,-2-3-13-16,3-12-31 15,3-8-15-15,-1-8-11 16,4-9 0-16,1-2 2 16,-2-3 1-16,7-1-2 15,-5-2-3-15,7-3-16 16,7-8-16-16,-8-14-47 16,9-2-49-16,0-8 82 15</inkml:trace>
  <inkml:trace contextRef="#ctx0" brushRef="#br0" timeOffset="100511.57">8546 20088 822 0,'39'43'388'0,"-41"-36"-111"16,2-4-198-16,0 0-40 15,0-3-19-15,0 0-12 16,-2 0-1-16,2 0 6 16,0 0 25-16,0 8 9 15,2 12 5-15,3 30-3 16,-8-25-20-16,8-1-7 15,-1 0-3-15,-1-1-1 0,-4 0-3 16,1-2-4-16,0-1-9 16,4-2-3-16,3-5-21 15,-7-1-35-15,0-2-90 16,-2 0-102-16,2-2 152 16</inkml:trace>
  <inkml:trace contextRef="#ctx0" brushRef="#br0" timeOffset="100911.3">9478 20465 1238 0,'12'33'495'16,"-7"-12"-243"-16,7-19-411 15,4-4-83-15,2-18 143 16</inkml:trace>
  <inkml:trace contextRef="#ctx0" brushRef="#br0" timeOffset="101089.88">9928 20439 844 0,'3'8'211'0</inkml:trace>
  <inkml:trace contextRef="#ctx0" brushRef="#br0" timeOffset="101265.7">10392 20375 761 0,'9'3'115'16,"0"-6"-92"-16</inkml:trace>
</inkml:ink>
</file>

<file path=ppt/ink/ink7.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channel name="T" type="integer" max="2.14748E9" units="dev"/>
        </inkml:traceFormat>
        <inkml:channelProperties>
          <inkml:channelProperty channel="X" name="resolution" value="1000.22632" units="1/cm"/>
          <inkml:channelProperty channel="Y" name="resolution" value="1000.11493" units="1/cm"/>
          <inkml:channelProperty channel="F" name="resolution" value="0" units="1/dev"/>
          <inkml:channelProperty channel="T" name="resolution" value="1" units="1/dev"/>
        </inkml:channelProperties>
      </inkml:inkSource>
      <inkml:timestamp xml:id="ts0" timeString="2020-04-18T15:34:29.273"/>
    </inkml:context>
    <inkml:brush xml:id="br0">
      <inkml:brushProperty name="width" value="0.05292" units="cm"/>
      <inkml:brushProperty name="height" value="0.05292" units="cm"/>
      <inkml:brushProperty name="color" value="#FF0000"/>
    </inkml:brush>
  </inkml:definitions>
  <inkml:trace contextRef="#ctx0" brushRef="#br0">10172 16179 458 0,'-10'-1'191'15,"5"-4"-89"-15,5 3-103 16,-7-4-6-16,7 0-3 16,0 1 0-16,0 1 21 15,4 1 27-15,-4 2 61 16,0 0 21-16,-3-1 16 0,2 1-18 16,0 0-57-16,1 0-24 15,-1 0-28-15,-1 1-7 16,1 0-1-16,0 0 0 15,0 0 4-15,0 0 5 16,-2 0 18-16,2 0 9 16,0 0 15-16,0 0 3 15,1 0-2-15,-3 2-3 0,-1 3-7 16,0 5-4-16,1 2-12 16,-11 26-4-16,4-26-6 15,9 2 0-15,1-4 1 16,0 3 3-16,1 1 0 15,-2-7-1-15,-3-1-5 16,2 3-2-16,-3-2 0 16,3 0 3-16,4 4 6 15,-1-1-1-15,1-5-3 16,6 8-4-16,-6-1-6 16,-1-1-2-16,8 3-1 15,-8-8 0-15,0 0-1 16,4 0 3-16,-1 0 9 15,-3 2 5-15,4-1 7 16,0 2-1-16,0-1-8 16,4 0-2-16,2 1-7 0,1-1-2 15,-6-1-3-15,-1-1 0 16,-2-1-1-16,2-2 2 16,-3 2 3-16,7-2 2 15,-6 5 0-15,2 0-1 16,1 3-3-16,-6 0-2 15,7 2-3-15,-2 1 0 0,4-1-1 16,2 2 0-16,-4 3 1 16,-3-1 1-16,7 5 2 15,0 2 0-15,0 2 2 16,4 3-1-16,2-4 0 16,-1 2-1-16,4-2 1 15,3-1-1-15,-3 6 1 16,2-2 0-16,3 3 0 15,0-2-1-15,2-2-3 16,3 4 0-16,-2 1-1 16,-1 1 0-16,1 4 0 15,0 2 0-15,1 7 0 16,-6 4 0-16,0-5 1 16,2-2 0-16,0-1 2 15,8-3 0-15,-1 5-1 16,3-1 1-16,1-4-2 15,-3 0-1-15,2-2 1 0,-2 2-1 16,-1 2 2-16,1 3 1 16,2 5 1-16,0 0 0 15,1-4 0-15,4 1 0 16,-12-4-2-16,6 3-1 16,-8-3-1-16,-2-3 0 15,6-5 2-15,-5-3 1 0,10 2 3 16,-4 0 2-16,3 2 4 15,-1 2 0-15,2 2-2 16,2 2-2-16,2-1-5 16,2 0-1-16,3 3 1 15,-8-4 0-15,1 0 3 16,-1-2 0-16,1-4 0 16,5 0 1-16,3-6-1 15,-1-4 0-15,-6-4 1 16,-4-3 0-16,-6-6 2 15,-3 0 0-15,-4-6-1 16,-2 0-2-16,-5 1-1 16,-2 0-2-16,-4 1-1 15,5-1-1-15,-4 1 0 16,4-3-1-16,-5 0-1 0,-3-1-1 16,0 0-6-16,-3-1-5 15,-2-1-21-15,0 0-15 16,0 0-30-16,0-1-20 15,0-1-122-15,0 1 144 16</inkml:trace>
  <inkml:trace contextRef="#ctx0" brushRef="#br0" timeOffset="1298.29">10440 18769 658 0,'-112'68'278'16,"99"-73"-108"-16,12 3-174 16,0-2-8-16,-1 1 1 15,0 1 1-15,1 1 29 16,-1 0 25-16,1 0 60 0,-1-1 21 16,1 1 16-16,1 0-20 15,-1 0-57-15,0 0-22 16,-1-1-21-16,2 1 1 15,0 1 12-15,0 0 5 16,3 4 0-16,1 14-3 16,43 33-9-16,-32-29-4 15,-1-6 5-15,1-2 6 0,4-3 15 16,-1 0 4-16,9-2 1 16,4 3-5-16,-1 0-16 15,2 3-7-15,-2 5-12 16,-2-1-4-16,0 3-4 15,5-5 0-15,-6-4 5 16,0-2 4-16,9-4 5 16,-6-1 1-16,13-1-4 15,-7 1-4-15,8-2-6 16,-3 1-1-16,4-2-3 16,3-3 2-16,3-3 4 15,-1-2 4-15,1-6 8 16,-3-2 3-16,-4-1 0 15,5 1-1-15,1-2-2 0,1 2-3 16,2-3-4-16,4 3-1 16,-1-3-7-16,-1-2-2 15,-1 1-2-15,-6-3 0 16,-9 4 1-16,-2-1-1 16,-5 5-1-16,0 2 1 15,-5 3 1-15,-4 3 0 16,-13 1 2-16,-6-1-1 15,-2 2 1-15,0 2 2 16,-2-2 0-16,0 1 0 0,0 1-4 16,0-1 0-16,0 0-1 15,0 0-1-15,0-1 1 16,0 2-1-16,0 0 0 16,0 0-1-16,0 0-2 15,0 0-3-15,0 0-7 16,0 0-5-16,0-1-2 15,0 1 0-15,0 0 7 16,0 0 4-16,0 0 5 16,6 0 2-16,6 0 0 15,32-2 0-15,-28-2 1 16,2 3-2-16,-1-3-5 16,-1 2-3-16,-5-1-6 0,0 0-1 15,-4 1 2-15,-1 0 3 16,-5 2 3-16,4-2 0 15,-5 0-10-15,0 2-6 16,0-1-28-16,0 1-21 16,-2 0-66-16,1 0-59 15,-1 0-152-15,1-1-106 16,1 1 284-16</inkml:trace>
  <inkml:trace contextRef="#ctx0" brushRef="#br0" timeOffset="1939.06">12958 18522 1029 0,'-4'5'494'0,"-14"21"-170"15,-34 36-326-15,26-24-108 16,7 5-5-16,3 11 55 16,5 3 38-16,6 10 77 15,3-2 22-15,2-2 25 16,3-3 5-16,8-9-25 15,9-5-17-15,-1-14-31 16,-7-9-16-16,11-16-18 16,3-7-3-16,9-18 1 15,7-12 2-15,-4-23-1 16,-2-9-4-16,-11-19-2 16,-5-5 0-16,-20-4-1 15,-5 0 0-15,-21 13-2 16,-7 14-2-16,-7 19 6 0,-5 11 7 15,-1 19 14-15,0 9 6 16,2 7 4-16,5 10-5 16,11 10-13-16,-3 0-15 15,15 5-56-15,2-3-40 16,11-4-157-16,6-2-111 16,7-4 233-16</inkml:trace>
  <inkml:trace contextRef="#ctx0" brushRef="#br0" timeOffset="2255.3">13428 18234 1658 0,'-6'21'560'0,"0"10"-558"16,-10 3-45-16,24 10-14 16,-11 0 0-16,6 6 31 15,6 7 10-15,-7 10 17 0,7 12 11 16,6 6 20-16,-2-4 7 16,6-3-3-16,6-11-7 15,1-9-20-15,-1-2-10 16,-3-7-27-16,-2-8-30 15,-1-15-79-15,-2-8-66 16,1-17 125-16</inkml:trace>
  <inkml:trace contextRef="#ctx0" brushRef="#br0" timeOffset="2739.77">14389 18636 1712 0,'-8'5'627'16,"-18"5"-415"-16,-19 8-321 15,-10 1-24-15,-5 10 12 16,0 7 4-16,3 14 90 15,11 8 21-15,8 6 52 0,14 0 14 16,14-3 19-16,7-1-12 16,11-8-29-16,1-6-9 15,16-12-15-15,1-8-6 16,13-17-9-16,-1-9-4 16,2-20 2-16,2-14 3 15,-4-22 2-15,6-9 0 0,-6-31-5 16,-5-12-3-16,-11-19-3 15,-13-3 2-15,-11 17 5 16,-5 10 2-16,-8 27 3 16,3 17 2-16,1 33 14 15,-1 23 2-15,5 44 4 16,7 25 0-16,14 46-15 16,6 19-4-16,8 9-8 15,12 0-17-15,-6-18-71 16,7-16-49-16,8-21-244 15,-10-14 244-15</inkml:trace>
  <inkml:trace contextRef="#ctx0" brushRef="#br0" timeOffset="3523.85">15618 17875 1659 0,'-13'32'688'15,"13"-1"-370"-15,4 18-265 0,13 40-97 16,8 20-20-1,9 30-45-15,9 11-9 0,-4 19 0 16,-4 4 21-16,-3-6 58 16,-9-9 53-16,-10-37 63 15,-6-16 15-15,-8-37 13 16,-1-21-18-16,-9-27-55 16,-1-18-23-16,-2-29-35 15,0-19-9-15,0-37 5 16,3-12 7-16,19-1 13 15,5 11 6-15,16 24 10 16,8 16 5-16,3 21 2 16,0 4-3-16,4 17-8 15,2 3-4-15,0 18-15 16,-4 10-8-16,-14 13-4 16,-19 8 6-16,-26 4 15 15,-13 1 8-15,-16-6 5 0,-12 0 3 16,-6-14 3-16,-7-6 3 15,-3-15-9-15,4-8-24 16,10-11-121-16,4-11-143 16,31-13 177-16</inkml:trace>
  <inkml:trace contextRef="#ctx0" brushRef="#br0" timeOffset="3872.8">16541 18894 1558 0,'15'78'633'16,"-15"-5"-287"-16,0 2-364 16,0-3-34-16,0-12-15 15,-1-8-4-15,-2-13 42 16,-8-5 20-16,0-10 57 15,11-3 14-15,-6-14 10 16,6-3-16-16,8-13-30 16,-3-11-9-16,10-20-14 15,13-9 0-15,1-24-3 16,13-4-2-16,14 2-11 0,-3-4-7 16,10 13-20-16,1 6-12 15,0 6-25-15,-1 4-21 16,-4 2-88-16,-6 0-71 15,-7 6 161-15</inkml:trace>
  <inkml:trace contextRef="#ctx0" brushRef="#br0" timeOffset="4324.88">17699 18881 1744 0,'-11'10'610'0,"-2"-24"-532"15,-8-9-112-15,-11-11-60 16,4 7-5-16,-8 13-15 16,-4 10 22-16,-2 28 35 15,-1 15 57-15,7 17 79 16,4 8 13-16,13 2-8 0,5-5-26 15,14-4-40-15,1-8-10 16,9-15-7-16,7-7-1 16,3-17 1-16,6-10 0 15,3-15-7-15,2-14-6 16,-2-20-16-16,1-9-5 16,2-7 3-16,1 7 6 15,-4 15 14-15,7 6 5 16,-5 20 5-16,4 7 0 15,0 14 0-15,-7 13 4 0,-2 12 13 16,-7 2 0-16,-1 9 0 16,-2-1-6-16,-4-5-18 15,-2-4-12-15,-4-15-52 16,1-6-23-16,1-16-117 16,3-8-68-16,1-19 180 15</inkml:trace>
  <inkml:trace contextRef="#ctx0" brushRef="#br0" timeOffset="4691.33">18205 18960 1280 0,'6'45'543'0,"4"0"-238"16,-10-6-241-16,-2-1-43 15,2-9-4-15,-7-6-6 16,6-7-6-16,-1-9 5 15,2-7 24-15,2-1 5 16,-2 0 3-16,0-6-7 16,1-25-24-16,13-57-4 15,5 28-8-15,-3 0-3 0,11 6-5 16,-1 6-1-16,2 19 5 16,5 11 2-16,-2 21 7 15,-1 11 3-15,-1 17-1 16,0 9-1-16,-2 5-2 15,-4 8-2-15,-5-3 4 16,-2-1 3-16,-4-5 5 16,-4-8 0-16,-5-9-8 15,6-8-10-15,-6-10-39 16,0-4-60-16,1-11-223 16,-1-8 215-16</inkml:trace>
  <inkml:trace contextRef="#ctx0" brushRef="#br0" timeOffset="5021.57">19336 18424 1539 0,'-27'40'669'0,"-6"-7"-236"0,6 16-430 16,4 11-47-16,5 9-52 16,5 12-4-16,3 4 35 15,6 4 23-15,14-4 79 16,3-4 13-16,23-9 9 16,1-9-18-16,13-14-38 15,5-10-15-15,3-17-31 16,4-8-18-16,-3-20-49 15,5-11-23-15,-5-24-103 16,-6-16-109-16,-15-31 227 16</inkml:trace>
  <inkml:trace contextRef="#ctx0" brushRef="#br0" timeOffset="5437.13">19722 17965 1789 0,'19'96'677'16,"-8"21"-494"-16,3 12-123 16,2 16-71-16,3 2-23 15,-3-11-34-15,-2-3 3 16,0-13 10-16,-2-6 36 16,3-14 64-16,-3-10 9 15,6-23 7-15,-4-12-11 0,-7-30-37 16,4-5-17-16,-1-20-22 15,-2-9-5-15,1-14 4 16,3-14 8-16,3-15 13 16,-2-9 3-16,5-4 0 15,-1 0 1-15,3 9-4 16,-1 9-2-16,3 13-4 16,-3 11-4-16,2 11 1 15,-1 7 4-15,-3 8 4 16,1 5 3-16,4 12-2 15,-8 6-5-15,9 12-3 16,0 7 1-16,-3 3 3 16,4 2 2-16,-2-5-16 0,-2-5-19 15,1-13-74-15,3-4-44 16,-3-22-228-16,3-8 248 16</inkml:trace>
  <inkml:trace contextRef="#ctx0" brushRef="#br0" timeOffset="5804.41">20937 18982 1564 0,'17'7'623'0,"3"-7"-403"15,5-12-128-15,-3-16-94 16,0-13-6-16,-7-26-12 15,-9-7 0-15,-6 3 5 16,-10 2 6-16,-7 21 9 16,-9 8 2-16,-5 16 0 15,-1 15 2-15,1 13 2 16,0 20 0-16,6 25-2 16,-3 13-4-16,11 21-9 15,6-1-5-15,7 0-6 0,9-4 3 16,5-8 11-16,3-3 7 15,6-13 7-15,11-7-2 16,13-14-31-16,4-15-24 16,6-18-70-16,1-7-45 15,-2-21-162-15,7-7-172 16,3-13 321-16</inkml:trace>
  <inkml:trace contextRef="#ctx0" brushRef="#br0" timeOffset="6121.06">21912 18441 1657 0,'-14'14'620'0,"-12"3"-467"16,1 6-84-16,5 4-48 15,-4 1-8-15,15 10-10 16,6 0 3-16,15 9 12 15,9 9 6-15,15 6 3 16,10 2-2-16,9 0-12 16,-1-7-6-16,3-1-5 0,-7-5 0 15,-16 0 2 1,-8 0 0-16,-21-5-2 0,-17 2-1 16,-32-11-4-16,-9-5-4 15,-23-15-6-15,-3-15-11 16,-23-26 201-16,-8-15-139 15</inkml:trace>
  <inkml:trace contextRef="#ctx0" brushRef="#br0" timeOffset="8086.97">12408 16917 670 0,'0'28'327'0,"-6"-31"-51"16,1 0-250-16,4-3-30 15,1-4-26-15,6 1-3 16,1-3 12-16,-2 5 14 15,-5 1 50-15,0 0 22 16,-2 6 28-16,2 0 3 16,0 0-6-16,0 0-10 0,0 0-5 15,0 0-2-15,0 0-5 16,0 0-2-16,0 0-12 16,10 1-6-16,4 6-10 15,30 29-2-15,-28-33 6 16,0 3 3-16,7 0 8 15,2 2 2-15,7 5-4 16,3 1-5-16,15-1-10 16,1 1-4-16,10 0-2 15,7-2 2-15,10 1 6 16,11 0 5-16,20-4 2 16,-2 0-2-16,7-4-10 15,3-2-6-15,1-1-12 16,7 0-4-16,2 3-4 15,-3 2 0-15,1 5 1 0,1 0 1 16,-9 3-1-16,0-3 1 16,-6-2 0-16,-6-3-1 15,0-8-1-15,-11-4-1 16,-19-5-3-16,-1-1-2 16,-9 2 1-16,-6 3-1 15,-7 1-1-15,-9 1 0 16,-15 0 0-16,-4 1-1 15,-6 2-1-15,-4 1 0 16,-4 0 0-16,1 3 0 0,-1 2-1 16,0-2-2-16,0 0-7 15,-4-2-5-15,7-1-15 16,-5-2-14-16,-2-5-44 16,-1-3-37-16,-5-8 100 15,-4-2-11-15</inkml:trace>
  <inkml:trace contextRef="#ctx0" brushRef="#br0" timeOffset="8703.18">15840 16896 1422 0,'11'5'475'0,"7"7"-475"15,3 8-36-15,0 4 4 16,1 8 5-16,-7 4 30 15,-9 5 26-15,3 12 52 16,-7 6 31-16,5 7 26 16,-1-6-12-16,2-12-43 15,-3-10-30-15,-5-16-34 16,1-3-6-16,0-10-3 16,-5-7 3-16,-1-9-1 15,2-9 5-15,-4-17-1 16,4-10-3-16,-3-19 1 15,5-10-5-15,6-4 3 16,2 3 3-16,15 17 5 16,-3 10 2-16,8 12-5 0,6 7-4 15,7 7-8-15,4 5-3 16,3 10-6-16,1-1-6 16,-8 17-1-16,-3 6 0 15,-4 17 8-15,3 14 5 16,-11 14 7-16,1 9 3 15,-3 5 5-15,-1-1 0 0,-3-8-5 16,3-10-2-16,-3-14-6 16,-5-9-3-16,-1-12-12 15,-2-8-14-15,0-14-42 16,-1-6-24-16,-5-16-99 16,2-13-118-16,6-18 202 15</inkml:trace>
  <inkml:trace contextRef="#ctx0" brushRef="#br0" timeOffset="9436.76">16883 17114 1853 0,'17'13'714'15,"-4"-16"-485"-15,3-6-221 16,18-8-101-16,6-7-23 16,4-14-11-16,-7-3 39 15,-9 1 52-15,-6 2 42 16,-19 9 48-16,2-2 4 0,-11 5-19 16,-11-2-15-16,-9 6-31 15,-5 12-8-15,-18 12 0 16,-1 14 0-16,-2 17 6 15,2 2 3-15,11 15 2 16,8 10 1-16,17 4 1 16,11 6 1-16,17-6 4 15,11-8 4-15,16-16 3 16,6-8 0-16,9-27-2 16,5-4-4-16,-9-18-4 15,4-14-5-15,-5-15-20 16,-4-15-14-16,0-2-18 15,-12 1 4-15,-12 16 19 16,-6 13 14-16,-9 17 22 16,-2 10 2-16,-1 20 2 15,-2 9-1-15,8 17-3 0,3 6-2 16,7 1-1-16,3 0 6 16,5-10 19-16,-1-4 11 15,8-12 19-15,-3-10-1 16,-5-11-9-16,0-9-8 15,-7-5-13-15,-1 1-1 16,11 5-5-16,3 3-3 0,11 14-8 16,3 2-6-16,5 7-11 15,0 0-8-15,2-8-3 16,-3-10 3-16,-3-16 13 16,-8-10 7-16,-7-16 8 15,0-8 1-15,-13-17 1 16,-17-8-3-16,-13-9-6 15,-15-3-1-15,-3 8-1 16,6 10 4-16,2 18 4 16,1 12-2-16,2 22-19 15,0 5-19-15,6 11-70 16,3 1-157-16,12 3 173 16</inkml:trace>
  <inkml:trace contextRef="#ctx0" brushRef="#br0" timeOffset="10052.8498">19013 15764 1844 0,'88'3'606'0,"-89"10"-606"15,1 10-41-15,11 20 2 16,-1 12 14-16,2 34 25 16,6 16 22-16,0 23 28 15,8 11 7-15,2 12 0 16,-10-6-16-16,1-15-25 15,-8-11-6-15,-7-29-6 16,-2-8-1-16,-4-23-2 16,-2-14-1-16,-1-23-9 15,4-13-6-15,-1-25-9 16,-7-13-3-16,9-30-5 16,8-14 1-16,-2-23 9 15,14-3 5-15,2 2 17 0,3 10 5 16,15 30 13-16,1 12 1 15,8 23-3-15,2 11-3 16,6 11-13-16,1 10-5 16,-9 20-2-16,-7 8 0 0,-17 19 3 15,-12 7 2-15,-7 2 3 16,-7 0 3-16,-12 2 2 16,-8-4 2-16,-22 2-4 15,-8-4-2-15,-11-13 1 16,-3-11-1-16,3-12 1 15,4-5 1-15,6-16-6 16,7-4-6-16,17-11-37 16,10-6-32-16,14-13-125 15,1-6-150-15,28-11 225 16</inkml:trace>
  <inkml:trace contextRef="#ctx0" brushRef="#br0" timeOffset="10369.7">20167 16775 1703 0,'25'42'691'0,"-13"-5"-315"16,-2 10-401-16,-2 3-37 15,-4 0-68-15,-4-4-6 0,-4-11 37 16,-3-6 37-16,2-15 117 15,5-3 21-15,0-11 21 16,2-4-7-16,5-15-32 16,2-10-15-16,10-26-14 15,-1-6-17-15,10-7-8 16,3-5-1-16,12 8-2 16,4 5-1-16,6 9-6 15,-2 12-9-15,-9 8-30 16,-2 8-19-16,-8 2-338 15,-3 2 284-15</inkml:trace>
  <inkml:trace contextRef="#ctx0" brushRef="#br0" timeOffset="10787.1">21127 16579 1914 0,'-22'0'685'0,"-7"1"-526"15,-10 11-235-15,-12 10-39 0,6 22-30 16,-3 7 3-16,12 12 83 16,12 0 54-16,10-10 76 15,8-3 10-15,5-14-7 16,8-3-22-16,5-12-25 15,2-10-7-15,13-15-16 16,3-14-9-16,4-22-25 16,13-13-6-16,-6-10-1 15,-4 3 7-15,-3 23 26 16,-6 15 15-16,-5 29 9 16,-4 15-2-16,-6 23-10 15,-1 11-8-15,-2 10-5 16,-4-2-10-16,0-10-21 15,-2-8-3-15,-1-18 3 16,8-6 13-16,4-16 4 16,-2-10-25-16,9-23-110 15,2-12-112-15,-3-18 164 0</inkml:trace>
  <inkml:trace contextRef="#ctx0" brushRef="#br0" timeOffset="11135.9597">21677 16867 1335 0,'0'56'584'16,"-3"-6"-211"-16,-3-4-324 15,2-8-38-15,-1-15-15 16,1-10-6-16,2-9 11 16,2-7 21-16,6-12 42 15,2-11 9-15,10-16-10 16,8-5-21-16,6-7-30 15,7 1-10-15,1 2-13 16,3 3-6-16,11 17-3 16,3 11 3-16,7 22 8 15,1 11 7-15,-16 15 2 16,-8 4 2-16,-15 10-1 16,-9 0 1-16,-7 0 2 15,-3-3 1-15,-4-12 1 16,2-4-2-16,-5-14-36 15,3-7-50-15,1-9-98 0,9-11-71 16,7-10 148-16</inkml:trace>
  <inkml:trace contextRef="#ctx0" brushRef="#br0" timeOffset="11719.4">22817 16488 1858 0,'-22'23'654'0,"-9"21"-579"15,-1 18-54-15,6 23-57 16,8 12-8-16,17 4 5 16,8-6 3-16,15-15 43 15,6-8 13-15,10-22 8 16,2-11 1-16,4-26-17 15,-2-17-12-15,2-29-25 16,6-10-19-16,14-32-52 16,-3-10-35-16,1-22-67 15,-7-15-14-15,-19-20 37 16,-4-7 38-16,-8-19 90 0,-4 1 34 16,-9 28 64-16,-4 18 38 15,-7 58 44-15,0 25 4 16,-4 48-15-16,3 24-8 15,-6 48-24-15,2 25-6 16,-1 29-30-16,4 12-27 16,0 4-24-16,4-5 0 15,10-19 13-15,-1-16 18 16,9-21 41-16,-1-16 16 0,-1-14 9 16,5-13-11-16,2-23-39 15,1-10-17-15,18-21-27 16,7-14-8-16,16-27-7 15,9-7 0-15,-4-2 5 16,-1 9 3-16,-11 29 4 16,-4 18 3-16,-1 26-2 15,-4 16-3-15,0 16-12 16,-8-1-11-16,-12-6-23 16,3-6-14-16,-1-25 42 15,5-16 242-15,2-41-163 16</inkml:trace>
  <inkml:trace contextRef="#ctx0" brushRef="#br0" timeOffset="17334.79">14219 17443 873 0,'19'33'311'0,"-30"-41"-257"0,2-8-36 16,-1-1-2-16,1 1 9 15,-4-1 31-15,1 3 21 16,-5 0 31-16,1 2-2 16,-2 2-21-16,-4 1-15 15,-2-2-26-15,-2 2-10 0,0-3-1 16,0 2 0-16,-1-3 3 16,-2-3 1-16,-3-2 2 15,4-4 1-15,-9-2 13 16,-4-4 9-16,-10 1-7 15,-3 0-5-15,-2 9-19 16,-1 3-9-16,1 8-2 16,0 2-2-16,-3-2 13 15,-2-1-2-15,-7 0-5 16,-6 1-1-16,-2 7-22 16,3 1-1-16,5 5-1 15,7 2 0-15,2 6 1 16,0 0 1-16,-7 7-1 15,-6 2-2-15,2 0-3 16,-1 2 1-16,12-2 5 0,4 2 5 16,12 0 0-16,6 0-2 15,10-1-4-15,-1-2-1 16,5 3-1-16,3 1 2 16,2 6 0-16,9 6 0 15,9 7-1-15,3 3-1 16,14 7-4-16,-1 0-1 0,12-5-1 15,4-4 0-15,9-6 2 16,8-2 2-16,8-2 4 16,8 0 0-16,11-2 0 15,4 0 2-15,0-5-1 16,5 0 1-16,9-8-2 16,3-6-1-16,18-6-1 15,-6-4 1-15,-2-6 0 16,-2-3 1-16,-6-6 2 15,7-4 1-15,-5-2 2 16,-2-10 1-16,-11-4 1 16,-7-2 0-16,-5-15 1 15,-4-4 0-15,-9-6-2 16,-2-7 2-16,-18 5 0 16,-11 0 3-16,-11 8 6 15,-4 6 2-15,-11 6 5 0,-2 3 0 16,-4 7-3-16,-9-4 0 15,4 5-3-15,-1 5-1 16,-8-4-1-16,-3 5-3 16,-12-5-5-16,-3 3-2 15,-5 7-5-15,-3 5-2 16,0 12-3-16,0 1-1 16,0 8-1-16,1-2 1 0,0-3 2 15,5 3 1-15,1-2 3 16,5 1-1-16,8-1 0 15,-6 0 0-15,-2-1 0 16,5 1 0-16,-9 3 0 16,6 0 0-16,-2-2 1 15,-6 0 0-15,6 3 0 16,-2-6 0-16,5 8 0 16,1-1 0-16,2 2-1 15,-3 3-1-15,8-5-3 16,-3 1 0-16,1-4-1 15,-5 4 0-15,0 0 2 16,-1-4 3-16,6-1 1 16,-2-1 2-16,3-1 0 15,-1-1 0-15,0 1-1 0,-1-4 0 16,-9 0-1-16,-4 0 0 16,-7-1 1-16,1 1 0 15,0-1 0-15,-4-2-1 16,-3 1-1-16,3-2 0 15,-3-2 1-15,2 0-1 16,2 0 0-16,4 0 0 16,1-4 0-16,2 4 0 0,-2-4 0 15,-5-4 2-15,1 9 0 16,2-6 0-16,0 7 0 16,3 2-1-16,2-6 1 15,5 6 1-15,-1-7-1 16,5-3 0-16,2 0 1 15,-8-10-1-15,12-5 2 16,-4-4 2-16,1-12-1 16,7 2 1-16,1-8-1 15,-9 2 1-15,-5 1-2 16,-4-4-1-16,-8 1 3 16,5 0 0-16,-3-3 1 15,-3-1 1-15,-3-6-1 16,4 0 0-16,7-3 0 15,2-2 0-15,7-4-1 0,2 4 1 16,-1-5 0-16,0-4-1 16,6-3-1-16,-2-6 0 15,-5 0 1-15,1 2 2 16,-8 8 3-16,2 5 3 16,-4-3 4-16,4-1 0 15,-1-5-1-15,-2-6-3 0,2 4-8 16,1 3-1-16,0-9-2 15,2 0 0-15,7-7 2 16,-1-7 0-16,6 4 3 16,1 2 0-16,-5-4 2 15,10 0 2-15,-5-5 3 16,5-4 0-16,3 4-3 16,-2 1-2-16,0-3-4 15,5-6-2-15,3-4-2 16,0 0 1-16,0 0 0 15,-1 0 0-15,1-5 2 16,0 0 1-16,4 1 0 16,7 5 0-16,-3-4-1 15,6-2 0-15,3-4-1 16,-3 2-1-16,6-1 0 0,2 1-1 16,1 2-1-16,0-2 1 15,-5 8-2-15,-1 1 1 16,-6-3 0-16,-3 3 0 15,1 6 0-15,-5-2-1 16,3 3 1-16,-1-7 0 16,6-4 0-16,2 8 0 0,0 0-1 15,3 3 0-15,-5 3 0 16,-2-2 0-16,0 7 3 16,-2 0-3-16,3-5 0 15,-4-2 2-15,3-3-2 16,-1 2 3-16,-2 9-1 15,5 5-1-15,2 2-1 16,-2-1 0-16,2 3 0 16,-2 3 0-16,1 8 0 15,-2-1 0-15,2 1-1 16,-3-8 0-16,2-3 0 16,4-1-1-16,-5 7 2 15,3 7 0-15,-2 11 0 16,2-2 0-16,4 4-2 15,6-2 1-15,5-1-1 16,6 4 1-16,2 3 0 16,2 3-1-16,2 3 2 0,7 3-2 15,1-6 2-15,5 1 0 16,-4-5 0-16,0-4 1 16,0 5 0-16,-4 1 1 15,8 15-2-15,-9 8 0 16,-10 7-2-16,-8 3 0 15,-12 8-1-15,1 0 1 16,-6 5-1-16,-6 4-1 0,2 1-1 16,-6-1-10-16,-2 3-29 15,1 1-21-15,0-1-41 16,-1 1-23-16,-15-9-100 16,-48-31-53-16,24 8-246 15,-7-3 321-15</inkml:trace>
  <inkml:trace contextRef="#ctx0" brushRef="#br0" timeOffset="17552.73">12197 7371 1002 0,'31'-22'456'0,"-4"24"-154"15,12 2-138-15,20 7-45 16,0 2-21-16,11 8-51 0,-3 2-11 15,1 10-14-15,-4 3 1 16,-5 10 14-16,-5 6 3 16,-17 16-5-16,-5 7-7 15,-6 27-8-15,-6 11 33 16,7 11-38-16</inkml:trace>
</inkml:ink>
</file>

<file path=ppt/ink/ink8.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channel name="T" type="integer" max="2.14748E9" units="dev"/>
        </inkml:traceFormat>
        <inkml:channelProperties>
          <inkml:channelProperty channel="X" name="resolution" value="1000.22632" units="1/cm"/>
          <inkml:channelProperty channel="Y" name="resolution" value="1000.11493" units="1/cm"/>
          <inkml:channelProperty channel="F" name="resolution" value="0" units="1/dev"/>
          <inkml:channelProperty channel="T" name="resolution" value="1" units="1/dev"/>
        </inkml:channelProperties>
      </inkml:inkSource>
      <inkml:timestamp xml:id="ts0" timeString="2020-04-18T15:45:39.173"/>
    </inkml:context>
    <inkml:brush xml:id="br0">
      <inkml:brushProperty name="width" value="0.05292" units="cm"/>
      <inkml:brushProperty name="height" value="0.05292" units="cm"/>
      <inkml:brushProperty name="color" value="#FF0000"/>
    </inkml:brush>
  </inkml:definitions>
  <inkml:trace contextRef="#ctx0" brushRef="#br0">11640 15786 897 0,'-3'-10'360'0,"-9"-1"-211"16,5-3-93-16,-3-3-40 15,-1-3 0-15,-2 4-8 16,-7-1-2-16,-2 2-2 16,-4 5 0-16,-6 3 12 15,-1 5 9-15,-4 5 12 16,-4-1 1-16,-2 8-13 16,-6 6-10-16,-17 7-12 15,-1 6-2-15,-8 9 5 16,6 2 1-16,16 7 5 0,10 6 2 15,15 7-2-15,8 5-1 16,14 16-1-16,6 6 0 16,14 4 1-16,11 1 1 15,20-2-1-15,3-3-1 16,20-13 8-16,2-6 7 0,9-21 5 16,3-13 0-1,-1-19-8-15,-1-10-6 0,5-17-3 16,2-10-2-16,-11-17 0 15,-4-12 1-15,-10-11 3 16,-7-5 3-16,-5-5 5 16,-8-1 1-16,-8-2-2 15,-12-5-2-15,-16-4 1 16,-8 1 1-16,-24 1 9 16,-11 8 3-16,-18 6-6 15,-6 9-5-15,-22 6-14 16,-2 14-6-16,-2 17-5 15,-1 7-1-15,26 23-3 16,5 1-2-16,17 11-31 16,3 7-37-16,17 6 49 15</inkml:trace>
  <inkml:trace contextRef="#ctx0" brushRef="#br0" timeOffset="877.3599">11663 16536 870 0,'-3'0'396'16,"13"36"-105"-16,19 9-267 15,5 4-23-15,3-2-13 16,1 1-9-16,-3 2-6 16,-1-1 2-16,6 10 14 15,1 6 11-15,12 13 27 0,0 7 12 16,14 4 30 0,5 4 10-16,-1-3 5 0,1-2-4 15,5-1-21-15,1-5-9 16,10-4-15-16,7-4-4 15,-10-9 4-15,7-1 1 16,2-12-1-16,1-1-4 16,9-7-9-16,1-4-3 15,-12-6-2-15,0-5 0 0,-4-7-1 16,0-5-2-16,9-7-5 16,-3-9-3-16,-12-2-1 15,-5-5-2-15,-9-5-1 16,-3 4-2-16,-8-2-4 15,1 2-8-15,-8 3-37 16,-9 2-29-16,-4 2-115 16,-6 2-327-16,-25-2 355 15</inkml:trace>
  <inkml:trace contextRef="#ctx0" brushRef="#br0" timeOffset="1277.94">14483 17970 1258 0,'6'11'490'0,"-5"-2"-291"15,6-3-180-15,9 0-17 0,-12-9-2 16,5 0-1-16,-5 0 1 16,-4 2 0-16,0 5 34 15,0-4 22-15,-1 0 25 16,0 7 10-16,-2 15-19 16,-8 34-15-16,5-33-21 15,5 1-8-15,-7 0-13 16,-1 1-4-16,2 3-5 15,-7-1-1-15,5-2-4 16,-6-1-1-16,-6-7-19 16,1-3-14-16,-11-9-47 15,2-5-64-15,7-4 94 16</inkml:trace>
  <inkml:trace contextRef="#ctx0" brushRef="#br0" timeOffset="1875.68">15372 18180 1373 0,'0'-1'497'0,"0"-2"-396"15,0-2-45-15,-2 3-7 16,1 1-14-16,-7-5-22 16,-15-6-7-16,-35-7-5 0,27 26-1 15,3 17 9-15,1 9 2 16,8 23 5-16,3 6 2 16,11 9-7-16,4 4-1 15,7-8-5-15,7-2-2 16,7-13-2-16,-5-12-1 15,5-20-1-15,-6-9-2 16,2-14 4-16,0-10 4 16,-4-16 3-16,3-7 3 0,-2-16-4 15,-1-4-2-15,2-2-6 16,-1 4-4-16,8 16-2 16,-3 6-1-16,12 26 1 15,0 10 1-15,5 20 2 16,-2 8 1-16,0 7 2 15,-3-1-1-15,-8-11-22 16,1 1-11-16,-11-8-62 16,-5-6-54-16,-7-5 98 15</inkml:trace>
  <inkml:trace contextRef="#ctx0" brushRef="#br0" timeOffset="2224.7399">15752 18177 1537 0,'-8'3'565'16,"-6"2"-445"-16,1 1-73 16,0 2-47-16,-2 1-9 15,5 10-15-15,1 3 2 0,9 5 5 16,1 4 15-16,11 2 15 15,4 1 2-15,4-6-2 16,2-4-3-16,4-6-7 16,-1-1-3-16,3-2-1 15,0 0 0-15,-7 2 1 16,-4-3 2-16,-7 9 1 16,-8-1 0-16,-6 4 3 15,-6 0 2-15,-11-5 0 16,-2 0 1-16,-8-10-32 15,-5-5-68-15,4-6 61 16</inkml:trace>
  <inkml:trace contextRef="#ctx0" brushRef="#br0" timeOffset="3342.77">16724 18267 1189 0,'-23'14'453'16,"3"-5"-320"-16,-2-2-13 0,2 2-38 15,0-2-27-15,4 0-55 16,-3 1 0-16,7 4-1 15,-4 7 1-15,10 10 2 16,6 12 5-16,10 8 10 16,10-1 4-16,9-2 2 15,3-12-4-15,8-18-10 16,0-8-2-16,-4-19-2 16,-2-7 1-16,-11-12 1 15,-5-10-2-15,-12-10-7 16,-5 0-6-16,-8-12-5 15,-10 6-1-15,-9 6 3 16,1 6 1-16,3 20 4 16,3 7 2-16,2 17 2 15,1 2 2-15,11 12 1 16,5 2 2-16,14-1 7 16,10 0 3-16,5-5 2 0,6-5 0 15,5-9-3-15,8-11-1 16,-6-16 2-16,2-9 0 15,-12-16-2-15,-7-8-2 16,-5-1-6-16,-7-7-2 16,-6 3-1-16,-7-1 0 15,-6 5 2-15,-5 6 0 16,-5 18 1-16,5 11 0 0,3 21 6 16,3 16 4-16,6 27 8 15,3 18 3-15,20 29-2 16,13 15-5-16,5 22-8 15,15 17-4-15,1 10-2 16,-6 3-1-16,0 4 0 16,-4-7 2-16,-14-9 2 15,-9-10 1-15,-13-17 1 16,-9-16-2-16,-12-23-3 16,-7-13-11-16,-10-34-47 15,-2-19-23-15,-11-38-83 16,-4-26-85-16,-2-34-288 15,-1-14 341-15</inkml:trace>
  <inkml:trace contextRef="#ctx0" brushRef="#br0" timeOffset="3524.41">17147 18095 746 0,'25'9'449'0,"3"5"-49"15,5 3-196-15,1-3-58 16,-1-7-67-16,4-7-22 0,2-7-27 15,2-3-10-15,0-7-13 16,3-1-3-16,-14-4-61 16,-3-2-65-16,-5-6-335 15,-10 1 298-15</inkml:trace>
  <inkml:trace contextRef="#ctx0" brushRef="#br0" timeOffset="3724.29">17722 17723 1435 0,'17'82'553'16,"6"2"-360"-16,3 1-151 16,3 0-21-16,0-6-37 0,-2 0-33 15,-8-12-55-15,-4-5-17 16,-10-12-21-16,-5-7-8 15,-10-15-217-15,-5-1 249 16</inkml:trace>
  <inkml:trace contextRef="#ctx0" brushRef="#br0" timeOffset="4409.03">17546 18111 1514 0,'36'4'570'0,"6"7"-423"16,6-4-82-16,18-2-56 15,13-3-7-15,9-3-23 16,3-4-14-16,-13-5-8 16,-8-2 6-16,-16-6 18 15,-14-1 15-15,-12-7 13 16,-6-3 3-16,-14-8 0 15,-7-5-1-15,-14-9-11 16,-10 0-12-16,-16 2-42 0,4 8-17 16,-4 19-16-16,6 15 10 15,4 24 37-15,1 17 20 16,16 24 45-16,7 9 13 16,22 22 20-16,9 4 8 15,16 5-12-15,3-7-10 16,2-24-18-16,2-11-14 15,0-27-12-15,-2-12 0 16,-6-15 1-16,-1-7 3 0,-1-21 4 16,1-8 2-16,-1-19-1 15,-2-6-1-15,-6-2-4 16,-3 3-1-16,-2 14-2 16,-3 12-1-16,-2 25-1 15,3 13-1-15,-4 22 1 16,-2 8 1-16,-6 4 2 15,-5 4 1-15,-7-2 21 16,-6-7 20-16,0-2 37 16,-5-9 14-16,-8-17-6 15,5-4-20-15,1-18-39 16,0-9-17-16,10-8-15 16,3-4-2-16,3 3 1 15,7 7 1-15,15 18 2 16,3 10 0-16,17 23-4 0,6 4-3 15,4 8-20-15,-1 0-8 16,-4-11-14-16,-4-5-7 16,-7-12 3-16,-6-9-1 15,-10-16 472-15,-6-16-321 16</inkml:trace>
  <inkml:trace contextRef="#ctx0" brushRef="#br0" timeOffset="5407.11">20191 18034 945 0,'0'-10'421'0,"1"1"-184"15,0-6-124-15,-3-3-17 16,-3 0-36-16,-6-3-24 16,-10-1-1-16,3 7 3 15,-4 2 13-15,-1 5 8 0,1 3-3 16,0 4-11-16,-2 4-23 15,1 8-15-15,4 15-13 16,2 4-2-16,8 18 3 16,0 3 3-16,14 2 3 15,2-3 2-15,7-12 0 16,2-10-2-16,2-15-1 16,-1-7-2-16,3-8-1 15,1-9 1-15,1-6 0 16,1 2 1-16,1 3 2 15,4 9 1-15,6 12-1 16,2 6-1-16,7 14-5 16,-1 1-20-16,-3-3-69 15,-2-2-44-15,-10-16-118 0,-5-6-67 16,-10-13 207-16</inkml:trace>
  <inkml:trace contextRef="#ctx0" brushRef="#br0" timeOffset="5762.81">20577 17769 1612 0,'32'-14'564'0,"-58"25"-515"16,0-3-70-16,4 9-57 15,1 5-17-15,10 10 12 16,5 3 23-16,7 8 54 16,10-1 37-16,12 1 31 15,8-4 2-15,10-15-20 16,6-5-19-16,0-8-25 16,-1-5-5-16,-11-2-11 15,-7 0-4-15,-6 1-3 16,-10 2 0-16,-8 5-7 15,-4 0-1-15,-18 2-2 16,-8-2-2-16,-12-6-14 0,-8-2-48 16,-4 0 64-16</inkml:trace>
  <inkml:trace contextRef="#ctx0" brushRef="#br0" timeOffset="6330.34">21408 17913 1512 0,'23'18'587'15,"-30"8"-380"-15,5 0-161 16,4 6-33-16,7 12-19 16,6 8-10-16,10 16-7 0,2 8 2 15,1 6 10-15,-4 2 5 16,-9-1 11-16,1-4 6 15,-10-9 19-15,-4-7 6 16,-2-25-1-16,-3-10-7 16,-6-20-28-16,1-7-13 15,-6-21-14-15,-5-16 0 16,1-33 6-16,-4-25 6 0,1-20 11 16,11-5 1-16,12-8 1 15,6 15 0-15,20 23-4 16,1 15-1-16,4 33-5 15,4 12 2-15,0 17 3 16,1 4 3-16,-5 13 4 16,-4 11 3-16,-12 3 7 15,-4 11 2-15,-13 12 1 16,-12 3-1-16,-17 16-11 16,-10 0-4-16,-11 0-18 15,0-3-10-15,-3-9-37 16,2-6-38-16,8-11 68 15</inkml:trace>
  <inkml:trace contextRef="#ctx0" brushRef="#br0" timeOffset="6706.75">22090 17918 1370 0,'-23'52'615'16,"2"-1"-189"-16,-1-5-389 15,6-3-43-15,4-7-48 16,4-2-12-16,5 2 9 16,3-3 5-16,0-6 52 15,3-2 17-15,7-14 11 16,0-6 2-16,9-14-9 15,4-8-6-15,1-15-8 16,3-5-1-16,-4-9-4 16,-4-7-1-16,-8 3 0 15,-5-2 0-15,-13 11-1 16,-5 9-4-16,-7 15-10 16,-5 9-9-16,4 11-29 15,0 1-14-15,7 12-50 0,4 2-35 16,11 5 98-16</inkml:trace>
  <inkml:trace contextRef="#ctx0" brushRef="#br0" timeOffset="7093.18">22874 17654 1465 0,'-17'18'557'0,"-20"2"-395"16,-1-1-116-16,-12 2-86 15,-1 1-43-15,-1 4-34 16,2 5 8-16,6 3 73 16,8 6 71-16,12 2 69 15,11 0 14-15,13-3-38 16,9-8-29-16,5-8-45 15,13-3-11-15,6-7-10 16,3-2-1-16,6-2 3 16,-10-3 4-16,-6 1 5 15,-3 0 3-15,-12 3 1 0,-9 4 0 16,-10 3-1-16,-7-2 1 16,-10 2-4-16,-2-2-7 15,-1-4-37-15,-2-1-26 16,-1-3-94-16,6 0-85 15,6-2 162-15</inkml:trace>
  <inkml:trace contextRef="#ctx0" brushRef="#br0" timeOffset="7523.89">23214 17861 1699 0,'1'14'619'0,"-7"-7"-509"15,-2-7-84-15,-5-6-93 16,-6-3-32-16,-12 0-16 16,-4 9 18-16,-2 12 56 15,2 13 52-15,6 7 59 16,8 0 18-16,7 2 5 15,8 1-19-15,8-4-39 0,5-3-19 16,13-10-18-16,5-3-3 16,13-8-2-16,2-1 1 15,-1-4 4-15,1 1 2 16,-6-1 0-16,-7 1 2 16,-8 5 0-16,-6 2 0 15,-16 9-6-15,-3 8-5 16,-16 15-7-16,-5 4-2 0,-8 1-2 15,0-2 3-15,0-13-1 16,4-5-8-16,2-10-19 16,5-13-22-16,9-12-173 15,4-14 164-15</inkml:trace>
  <inkml:trace contextRef="#ctx0" brushRef="#br0" timeOffset="7730.28">23706 17993 1696 0,'11'59'624'0,"-7"-8"-503"16,2-4-73-16,-6-9-112 0,-6-7-54 15,-7 0-45-15,-1-3 8 16,-4-2 63-16,-1-1 51 15,-1-8 0-15,1-5-53 16,1-21 62-16</inkml:trace>
  <inkml:trace contextRef="#ctx0" brushRef="#br0" timeOffset="7917.71">23272 17362 1867 0,'-15'62'638'16,"4"-43"-485"-16,11-16-502 16,3-13 259-16</inkml:trace>
  <inkml:trace contextRef="#ctx0" brushRef="#br0" timeOffset="8456.55">23823 17180 1517 0,'16'49'655'0,"-10"-4"-295"15,-1-2-270-15,5 0-120 16,5 9-23-16,3 15-34 16,-1 6 3-16,-1 14 30 15,-1 1 25-15,-4-1 59 16,1 0 14-16,-5-16 11 16,0-1-4-16,1-17-30 15,-3-8-19-15,-2-14-35 16,-3-12-23-16,0-13-98 15,3-6-19-15,-2-13 15 16,1-4 20-16,-2-14 104 16,0-4 27-16,5-9 12 15,0-4 1-15,7 3 2 16,5 6 2-16,3 8 1 16,9 8 1-16,2 9 7 15,7 2 4-15,3 13 10 0,4 5 13 16,-4 10-5-16,-4 4-6 15,-5 8-14-15,1 4-12 16,-14 11 6-16,-3 4 8 16,-12 3 16-16,-12 2 6 15,-12-7-10-15,-6-1-9 16,-10-4-17-16,-4-6-10 0,-8-10-21 16,-7-5-38-16,-5-15-125 15,6-6-142-15,4-16 200 16</inkml:trace>
  <inkml:trace contextRef="#ctx0" brushRef="#br0" timeOffset="8891.98">24516 17081 1641 0,'21'26'702'0,"-23"11"-355"16,-1 1-239-16,-1 6-151 15,4 3-35-15,2 23-39 0,-2 12 9 16,8 26 49-16,-3 7 51 16,-4-2 78-16,13-7 12 15,3-21 9-15,2-9-17 16,17-22-44-16,2-14-12 15,6-25-20-15,7-14-8 16,8-25-4-16,1-15 0 16,1-21 5-16,-2-4 2 0,-9-13 0 15,-7-1-1-15,-7-3-1 16,-2-1-1-16,-14 15-18 16,-9 14-6-16,-19 26 2 15,-7 19 6-15,-5 32 29 16,2 16 12-16,-3 29 12 15,2 10 2-15,3 2-7 16,10 5-8-16,11-12-30 16,7-7-14-16,18-16-36 15,2-17-73-15,21-20 96 16</inkml:trace>
  <inkml:trace contextRef="#ctx0" brushRef="#br0" timeOffset="12354.91">27191 10630 548 0,'23'-39'300'0,"-24"15"-49"15,-9-1-155-15,0 2 7 16,-5 0-20-16,-1 4 4 16,-1 3 28-16,-4 2 5 15,-4 3 2-15,2 4-9 16,1 3-29-16,2 4-19 16,-3 10-35-16,-4 7-13 15,-7 18-14-15,-5 19-3 16,-3 30-1-16,2 6 3 0,11 10 14 15,7-8 6-15,16-14 7 16,12-9-2-16,19-13-11 16,7-12-5-16,13-16-8 15,1-9-1-15,1-19 2 16,9-6 1-16,-6-18 2 16,2-9 1-16,0-13-2 15,-10-4-1-15,-3-11-4 16,-9 3-1-16,-11-9-4 15,-2-4-1-15,-11 6 0 16,-6-2-1-16,-1 24 4 16,-4 12 1-16,0 27 0 15,-2 15 1-15,7 25 0 16,4 17 4-16,5 16 7 0,8 3 3 16,8-6-2-16,3-4-2 15,11-13-10-15,3-2-4 16,-3-16-4-16,2-8-13 15,-6-15 465-15,-1-8-337 16</inkml:trace>
  <inkml:trace contextRef="#ctx0" brushRef="#br0" timeOffset="15061.26">22710 7984 774 0,'43'-47'265'15,"-52"36"-215"-15,-1 5-137 16,-2-3 0-16,-4 0 20 16,-3 3 23-16,-5-2 82 15,1 1 34-15,-3 0 43 16,-3 0 12-16,0 1-19 16,-4 2-21-16,-1 3-40 15,1 1-16-15,-6 5-19 16,0 2-5-16,-5 4 1 15,4 4 5-15,3 8 6 16,-1 5 0-16,6 13-2 16,-1 4-5-16,1 12-4 15,0 5 0-15,6-2 7 16,7 5 3-16,7-3 9 0,3-1 2 16,9 11-1-16,2 1 0 15,1 0 1-15,4 0-2 16,7-4-4-16,3 1-3 15,10 0-9-15,7 1-2 16,5-8-3-16,-1-6 0 16,10-11 3-16,3-3 0 15,0-15 1-15,3-6 0 0,1-11 1 16,4-10 1 0,5-6 9-16,2-5 4 0,-3-10 4 15,0-7-1-15,-7-7-6 16,-11-6-3-16,-7-8 0 15,-5-2 2-15,-8-7 0 16,2 0-2-16,-7-1 5 16,-12-1 1-16,-13-2 4 15,-6-1 1-15,-8-7-5 16,-5-4-4-16,-3-5-7 16,-5 0-4-16,1 9-4 15,-3-1-3-15,4 10-3 16,5 9 1-16,2 8 0 15,3 12 0-15,2 13-1 16,1 2-1-16,2 13-3 0,0 3-3 16,1 8-4-16,4-5-2 15,3 6-8-15,1-6-5 16,4-3-23-16,2 0-29 16,0-1-88-16,0 0-74 15,0 0 147-15</inkml:trace>
  <inkml:trace contextRef="#ctx0" brushRef="#br0" timeOffset="15399.04">22490 7260 373 0,'-17'-10'100'16,"1"5"-54"-16</inkml:trace>
  <inkml:trace contextRef="#ctx0" brushRef="#br0" timeOffset="15688.16">22440 7251 631 0,'-1'0'267'15,"0"0"-130"-15,0 0-134 16,1 0-17-16,-2 0-10 16,-3 11 3-16,-6 38 23 15,13-27 11-15,-1 11 22 16,0 3 11-16,6 18 13 15,1 1 3-15,4-2-10 16,-2-1-5-16,-2-13-7 16,-1-5-3-16,-7-8 0 15,3-8-1-15,-3-8-10 16,-3-5-5-16,7-5-16 0,3-5-22 16,-5-6-91-16,1-3-101 15,-6-3 128-15</inkml:trace>
  <inkml:trace contextRef="#ctx0" brushRef="#br0" timeOffset="16221.77">22212 6950 620 0,'0'0'266'16,"3"8"-84"-16,0 24-187 16,-7 47-1-16,-7-38 2 15,1 1 4-15,5 4 14 16,-2-3 26-16,2 6 49 0,-1 6 15 15,6 7 6-15,4 5-20 16,8 2-44-16,5-4-14 16,6-7-11-16,5-7 1 15,12-11 2-15,3-2-1 16,8-12-4-16,-1-9-3 16,7-16-5-16,0-6 3 15,-2-21 9-15,6-4 3 16,-7-11 6-16,-1-12 2 0,-10-6 3 15,-4-8 8-15,-17-16 17 16,-11 1 10-16,-15-5 2 16,-11 5-8-16,-13 6-24 15,-6 6-15-15,-7 10-18 16,-2 7-4-16,-5 16-5 16,2 13-2-16,2 14-3 15,5 10-5-15,5 12-55 16,4 4-41-16,6 9-153 15,3 2-233-15,6 6 323 16</inkml:trace>
  <inkml:trace contextRef="#ctx0" brushRef="#br0" timeOffset="22404.22">10181 6176 106 0,'21'-2'91'15,"11"1"21"-15,-3-2-16 16,-2 3-21-16,5-2-4 15,-2 1-1-15,-2-4-1 16,2 1-4-16,3 2-5 0,0-3-5 16,1 3-2-16,1 0-5 15,-1 2-4-15,0 4-11 16,-3 1-7-16,0 1-8 16,3 0-2-16,-4-1-3 15,4-2-1-15,-4-3-1 16,-6 0-1-16,3-2 0 15,-1 0 0-15,2-2 4 16,5 3 1-16,-3 0 3 16,5 2 1-16,-1 2 2 15,0 2-1-15,11 0-1 16,-1 0 0-16,5-3 0 16,-2-2 0-16,-4-1 1 15,-2-1-2-15,3-4 1 0,0 2 1 16,-1 3 2-16,5-2 2 15,-3 6-1-15,1 2-2 16,4 1-7-16,2 2-3 16,-6 0-4-16,-2-4-1 15,0-1 0-15,-3-3 0 16,3-1 0-16,1-3 2 16,1-1 1-16,2 0 1 15,-1 2 3-15,4-1-1 0,0 4 3 16,1 0-2-16,-7-2 0 15,4 0-2-15,-3-1-2 16,-1-1 0-16,8 0 1 16,-5-2 0-16,2-1 3 15,1 0 1-15,4-3 0 16,-3 1 1-16,0 3-1 16,-4-1-2-16,-7-1-1 15,3-3-2-15,-4 0-2 16,5 1 0-16,-1 1-1 15,1 6-1-15,0-3 1 16,0 0 0-16,5 4 0 16,-9-1-1-16,-1 3 1 15,-2 0-1-15,-2 2 1 16,3-1 1-16,-1 3 1 0,0-4 1 16,-3 0 2-16,-1 3-1 15,1-1 2-15,0 0-2 16,1 2 0-16,-1 1-1 15,6-1-3-15,-1 2 0 16,4 0-2-16,0 0 2 0,-4-5 0 16,5 0 0-16,-3-4 3 15,5-2-1-15,5-3 0 16,-4 0 0-16,4 5-1 16,1 0-1-16,1 4-1 15,1 1-1-15,-3-2-1 16,-3 0-1-16,4 2 0 15,2-2 0-15,1-4 1 16,3-2-1-16,5-1 2 16,-5-4-1-16,2 6 1 15,0 0 1-15,-5-1-2 16,3 2 1-16,-2 2-2 16,3-3 0-16,1 4 0 15,0 0 1-15,5-4-1 16,-5 2 0-16,-6 0 1 0,0 3-1 15,-4-4-1-15,0-2 1 16,5 5 0-16,-3-3 0 16,3 3 0-16,-1 4 1 15,0 1-1-15,-2 0 0 16,1-1-1-16,-6-3 1 16,2 0 0-16,0-1 0 15,1-1 0-15,1 0 1 0,-1 2-1 16,-3 2 0-16,-2 6-1 15,2 2 1-15,-3-2-1 16,-4 1 1-16,-1-3 0 16,0-5 1-16,1-1 1 15,8 0 0-15,0-6 0 16,-2 4-1-16,-2 2-1 16,1 2 0-16,-2 9-1 15,-4-4 0-15,0 1 1 16,2-2 0-16,-3-3 2 15,-4 4-1-15,0-4 0 16,-3-2 1-16,1 5-1 16,-2 2 1-16,-2 2 0 15,-1 0-1-15,-3 4 1 16,-1-2-2-16,-1 3 1 16,-2-1-1-16,-1 1 1 0,-1 2-1 15,3-1 1-15,1-1 0 16,-5 1 1-16,5 0 2 15,-1 1 0-15,-14-1 0 16,16 0-1-16,-11-2 0 16,-1 1 0-16,10 2-1 0,-15 0 0 15,9-4-2 1,-1 2 2-16,0-3 0 0,7-5 0 16,0 3 0-16,4-5 0 15,2 0 0-15,0 2 0 16,0 2 0-16,0 3-1 15,0 1-1-15,3-2 1 16,-3 1-2-16,0-2 1 16,0 2 0-16,-1 3-1 15,-2-1 1-15,1 6 1 16,-8-8 0-16,2 1 0 16,-1-1 1-16,-1-3 0 15,9 8 0-15,-4-4 0 16,4 2 0-16,-1 0 0 15,-1-3 1-15,2 0 0 16,-2 3-1-16,2 2 0 16,-1 1 0-16,3 4-2 0,-1-4 1 15,1 4 0-15,1-2-1 16,0 1 2-16,-1 0-1 16,0-1 1-16,5 5 1 15,-6-5 0-15,-1-4 0 16,-2 0-1-16,0-1 1 15,7 5-1-15,1 5 0 0,-4-2-1 16,-1-1 0-16,0-2 0 16,0 0 0-16,0 0 0 15,0 1 1-15,1-3 0 16,-5 1 0-16,3-1 2 16,0-1 0-16,-7-4 0 15,11 2 0-15,-9-1-2 16,1 1 1-16,2 5-1 15,-11 0 0-15,6 3-1 16,5 3 0-16,1 1 0 16,2-2-1-16,-2 1 2 15,-4-4 0-15,0-3 1 16,1 3 0-16,4-5 2 16,-4-4 0-16,2 3 2 15,0-3 0-15,-2 2 0 0,1 2-1 16,-3 0 0-16,2 0 0 15,-2 0-1-15,0 1-1 16,-3 2-1-16,1-1 1 16,-3 2-1-16,0 1-1 15,-2-3 0-15,0 1 0 16,-3-3 1-16,-1-1 2 16,-2-3 0-16,-4 0-1 0,13 1 0 15,-3 0-1-15,3 2-1 16,3 1 0-16,-8 0 0 15,3 1 0-15,-1-1-2 16,1 2 0-16,-2 0 0 16,-1-3 0-16,-2 1 0 15,1-2 1-15,-1-4-1 16,2 2 2-16,0-2-1 16,3 0 0-16,-3-1-1 15,-1-1 0-15,2 3 0 16,-1 1-1-16,2-1 0 15,0 1-1-15,0 1 1 16,-1 0 0-16,2 1 0 16,-2-2 1-16,-3-2-1 15,2 1 0-15,-1 0 0 0,1-1 0 16,1 3 0-16,1-1 0 16,-2-1 0-16,1 2-1 15,1-1 1-15,0 0-1 16,-4 1 1-16,-2-1 0 15,-2-2 1-15,5-1-1 16,9 0 2-16,5 0-1 0,6-1 2 16,-2-3 0-16,1-2 1 15,1-4 2-15,-1-3-1 16,2-2 1-16,3-1-1 16,2-1-1-16,0 1-1 15,2 1 0-15,-2 0-1 16,0 0 0-16,-3 4 0 15,-2-1 0-15,3-1 1 16,3 3 0-16,-2 0-1 16,3-1 1-16,-1 1 0 15,-8-1-1-15,3 1 0 16,-1 3-1-16,-4 2 0 16,1 3 0-16,-8 0 0 15,4-2 0-15,-3 2 1 16,5-1-2-16,-6-1 0 15,-3 2 0-15,-4 2-1 0,-3-1 0 16,5 4 1-16,-4-3-1 16,2 2 1-16,1 1 0 15,1-4 0-15,1 1 0 16,-7-8 1-16,2 2-1 16,-1-3 0-16,0-2-1 15,6-1-3-15,-5-4-2 16,0 0-11-16,-3-1-10 15,-1-2-27-15,-1 1-22 0,-1-3-38 16,-3 0-28-16,-3-1-57 16,-1-4-21-16,-4 1-57 15,-2-2-50-15,-5-3 219 16</inkml:trace>
  <inkml:trace contextRef="#ctx0" brushRef="#br0" timeOffset="22620.37">21473 8345 310 0,'-58'-102'233'0,"63"102"62"16,-3 3-54-16,9 8-85 16,-6-1-13-16,12 7-49 15,1 1-17-15,6-2-11 16,2 1-2-16,-1 0-4 16,-2 0 1-16,-5 6 2 0,1 4 1 15,-3 12-3-15,-1 9-6 16,-5 6-19-16,-6 6-9 15,-7 2-14-15,-9-3-1 16,-8 2-70-16,1-4-93 16,4-9 98-16</inkml:trace>
  <inkml:trace contextRef="#ctx0" brushRef="#br0" timeOffset="24078.93">30462 10382 656 0,'92'-48'280'0,"-85"41"-156"0,-1 0-82 15,5 2-23-15,1-2-18 16,1 2-7-16,-1 0 27 16,-1-3 68-16,-5 2 30 15,4 0 50-15,-3 1-8 16,-3 5-42-16,-2 3-18 16,-2-3-29-16,0 0-10 15,0 0-17-15,2 11-7 0,2 13-12 16,3 35-3-16,-5-23-4 15,2 3-1-15,2 6-5 16,-3 0-1-16,5 1-5 16,1-2-1-16,0-2-2 15,2-1-1-15,1-4-1 16,-3-3-2-16,-5-12-2 16,4-6-5-16,-6-10-17 15,1-3-15-15,-3-2-51 16,-2-2-46-16,1-1 86 15</inkml:trace>
  <inkml:trace contextRef="#ctx0" brushRef="#br0" timeOffset="24836.64">30501 10045 1454 0,'-125'-14'549'0,"110"28"-354"0,-2 14-277 16,-2 6-36-16,4 12-51 16,2 1-6-16,5 2 79 15,1-3 47-15,-4-3 115 16,-1 4 37-16,6 6 38 15,-1 4 4-15,5 13-59 16,2 5-31-16,11 2-33 16,4 0-11-16,8-2-9 15,1-2-1-15,2-8 0 16,3-1 0-16,6-8 23 16,4-4 5-16,12-4 6 15,2-4 2-15,6-14-15 16,1-8-3-16,3-12 5 15,1-8 1-15,-3-15 3 0,-6-9 1 16,-3-23 0-16,1-11 1 16,-1-11-7-16,7-6-3 15,-11-1-8-15,-6-3 0 16,-15-3 10-16,-6-1 5 16,-20-5 3-16,-8 0-3 15,-11 8-11-15,-7 3-6 16,-5 10-9-16,-4-3 0 0,-8 3 0 15,-1-1 0-15,0-3 0 16,2 8 1-16,2 7 3 16,6 12 1-16,4 16 0 15,1 4 2-15,4 16-4 16,2 3-1-16,2 0-3 16,-2 3 0-16,0 0-4 15,-4 0 1-15,0-5 1 16,-1 2 0-16,1-3 2 15,1-1 0-15,-1 3 0 16,0 0-1-16,-2 5-2 16,-4 4-1-16,4 6-6 15,-2 5-5-15,2 4-10 16,3 6-7-16,-6 9-21 16,7-1-14-16,1 10-35 0,0-4-28 15,10 0-69-15,3-4-47 16,12-6 156-16</inkml:trace>
  <inkml:trace contextRef="#ctx0" brushRef="#br0" timeOffset="25361.85">30683 8990 737 0,'86'2'350'16,"-84"14"-97"-16,4 3-180 16,0 5 9-16,1 4-25 15,1 4-7-15,4-3 3 16,1 0 7-16,4-1 3 16,-1-2-5-16,0 3-21 15,0 1-11-15,-4-2-21 16,0-3-2-16,-1-6-2 15,-4-3-1-15,-3-3-42 16,0-2-42-16,-9-3 53 16</inkml:trace>
  <inkml:trace contextRef="#ctx0" brushRef="#br0" timeOffset="25841.09">30615 8721 1315 0,'-54'-62'475'0,"38"68"-365"0,1 12-130 15,4 6-17-15,-5 8-13 16,4-1 1-16,4 2 19 15,-1 6 21-15,7 9 50 16,3 11 13-16,9 19 18 16,4 8-3-16,12 3-36 15,7-3-12-15,9-17-15 16,4-9-2-16,7-11-2 16,0-9 0-16,0-13 1 15,-5-10 2-15,2-16 4 16,-3-5-1-16,2-15 19 15,-3-4 8-15,-3-12 9 16,-4-5 4-16,-9-8-11 16,-4-5 0-16,-18-8 17 15,-8-5 5-15,-23-14-5 0,-13-3-8 16,-15-4-29-16,-5 1-8 16,-4 18-7-16,3 9-2 15,1 20-14-15,2 8-31 16,-6 18-53-16,1 5 60 15</inkml:trace>
  <inkml:trace contextRef="#ctx0" brushRef="#br0" timeOffset="31602.59">23323 9788 403 0,'0'-3'119'0,"0"-6"-120"16</inkml:trace>
  <inkml:trace contextRef="#ctx0" brushRef="#br0" timeOffset="33583.4">23259 9769 260 0,'-89'-4'156'0,"85"4"-28"16,2 4-58-16,2-3-63 16,0-1-9-16,0 0-1 15,0 0 2-15,0 0 47 16,0 0 43-16,0 0 61 16,3 1 18-16,9 7-20 0,35 17-30 15,-28-26-47-15,2 1-12 16,3 0-14-16,-1-3 1 15,2 0 6-15,-2-3 3 16,0 4 5-16,1 0-3 16,-4 1-10-16,5 1-6 15,-3-7-13-15,6 0-6 16,1-5-10-16,3-4-5 0,2-1-2 16,-7-1 4-16,-2-5 13 15,-5 0 6-15,-1-1 15 16,-2-7 6-16,-4 0-2 15,2-2 0-15,-2-5-11 16,1 2-5-16,-3 2-7 16,-4 1-3-16,-3 0 0 15,-2 3-3-15,-2-1-2 16,0-2-2-16,-2-1-3 16,-1 0 4-16,-2-8 6 15,3 1 4-15,-2-4 0 16,-2-3-2-16,3 0-7 15,-1 2-3-15,-2 2 0 16,2 3-1-16,2 6 0 0,-2-2 1 16,0 6-1-1,2-5 0-15,1 0-2 0,-2-3 0 16,0-7-1-16,-2 0 0 16,1-7-3-16,-1-5 0 15,0 2 4-15,-4 1 6 16,1 2 9-16,-3 9 4 15,1 3 0-15,0-2-5 16,5 7-9-16,-4-5-5 0,5-4-6 16,-5 0-1-16,1-4-1 15,-2-2 0-15,0 1 1 16,-1-1 0-16,-2-3 1 16,-1 2 2-16,-1-4 7 15,-1 1 1-15,-1-2 1 16,9 0-1-16,1 0-9 15,1 1-1-15,6 6-3 16,-1-1-1-16,-5 2 0 16,5 1 0-16,-6-1 1 15,4 0 0-15,0-2 0 16,0-4 0-16,5-2 2 16,-2-1-1-16,-2 3 0 15,7 4 0-15,-5 6-1 16,0 0-1-16,6 3 1 0,-6 0-1 15,1 3 0-15,5 5 0 16,6 1 0-16,-1 2 0 16,5 3-1-16,-4-3 0 15,9 3-1-15,4 0-1 16,7 1 0-16,3 0 1 16,-1 4 0-16,3 0 0 0,4 4 0 15,2 1 0-15,11 3 1 16,3-2 0-16,-4 2-1 15,-1 0 1-15,-1-2 1 16,4 6 0-16,8-5 0 16,2 11 1-16,-1 1-1 15,-3-1 1-15,-7 5-1 16,4-8 0-16,-11 4 1 16,0-3-1-16,2 6 1 15,-4-5 0-15,1 1 0 16,-1 4-1-16,-3 5 1 15,-1 3-1-15,-8 3 0 16,1-2-1-16,-5-2 0 16,-6 5 0-16,-1 5 0 15,1-1 1-15,-3-1 0 0,1-2 0 16,3-1 1-16,-5 0-1 16,5 4 0-16,-1 0 0 15,1 0 0-15,0 5 0 16,-3-1 0-16,2 4 0 15,-3 4-1-15,0-1 1 16,-4 2 0-16,4 0 0 16,-3-2 0-16,3 4 0 15,-3-3 1-15,0-2-1 0,2-1 1 16,-3-4-1-16,4 0 0 16,-1 2 0-16,0-1 0 15,0-1 0-15,-5 0 0 16,6 4 1-16,-6 3-1 15,-4 5 0-15,5 5 0 16,-15 0 0-16,6 7 0 16,2-1 0-16,-4-1 1 15,8-2 0-15,-6-6 0 16,-1-1-1-16,5-3 0 16,-1-1 0-16,-1 1 0 15,3-4 0-15,-6-1 0 16,2-2 0-16,-1-3 1 0,-1 1-1 15,2-3 1-15,-3-1 0 16,-1-6-1-16,1-3 1 16,-3-6 0-16,3-1 1 15,-4-1-1-15,0-1 1 16,0 0-1-16,0 0-2 16,0-1-11-16,0 1-10 15,0 0-33-15,-3-4-12 16,0-12-18-16,-12-32-11 0,4 27 8 15,5 1-1-15,-7-4-5 16,1 5-8-16,-8-2-39 16,-3 0-15-16,-5 5-77 15,-10-1-20-15,-3 9-4 16,-6 2-14-16,2 6 5 16,0 2 50-16,11 1 164 15,3 3 84-15,15 2 191 16,2-1 38-16,5 4-31 15,9 0-9-15,5 1-50 16,5-3-28-16,8 0-41 16,-1-1-17-16,6 1-22 15,0 0-9-15,-1 0-14 16,0 2-9-16,-1 5-10 16,-4 4-1-16,0 4 2 0,2 3 3 15,-2-4 13-15,5-3 7 16,0 0 5-16,2-2 0 15,-3-6-6-15,2-1-8 16,-1-9-9-16,-1-1-2 16,9-1 9-16,-4-2 7 15,5-1 8-15,1-3-3 0,-2-3-19 16,0-7-9-16,-4-7-12 16,5-3-3-16,-5-12-32 15,1-1-19-15,0-11 414 16,1-10-294-16</inkml:trace>
  <inkml:trace contextRef="#ctx0" brushRef="#br0" timeOffset="36549.7198">26803 5560 1110 0,'5'-55'403'0,"-28"45"-348"15,1 4-21-15,-6 0-17 16,-1 0-17-16,-3 1 0 0,-5-4 0 16,-2 1-5-16,-1 2 16 15,-10 6 26-15,7 6 5 16,-12 14 6-16,-2 7-16 16,-1 9-17-16,-1 8 0 15,15 11 3-15,1 5 2 16,13 15-6-16,-5 4-1 15,10 2 3-15,6 2 0 0,14-3 3 16,2 6-2-16,18 8-5 16,5 0-2-16,2-1-3 15,9-8-3-15,-3-14 4 16,8-2 11-16,18-9 18 16,0 1 5-16,18-8 1 15,1-3-10-15,-2-16-17 16,5-8-4-16,-4-24 6 15,0-15 7-15,6-21 10 16,-1-13 6-16,10-11 1 16,-11-4 1-16,1-7-3 15,-11-3-5-15,-8-10-7 16,-1-6-4-16,-17-12 0 16,3-1 4-16,-22 0 9 15,-8 1 0-15,-19-5-4 16,-12-4-6-16,-12 1-15 0,-10 6-4 15,-8 20-6-15,-5 12-2 16,-3 20-2-16,-2 10-4 16,-2 18-4-16,-4 9-1 15,-3 13-3-15,6 7-20 16,4 9-52-16,6 4-48 0,2 7-275 16,4 0 272-16</inkml:trace>
  <inkml:trace contextRef="#ctx0" brushRef="#br0" timeOffset="37234.05">27040 4278 956 0,'149'21'405'0,"-136"-26"-255"16,8 5-53-16,-7 6-49 15,-2 4-35-15,-3 4-11 16,-4 2-1-16,-5 4 0 16,-4 3 1-16,-8 7 1 15,-3 2 1-15,0 4-1 16,5 0 1-16,-4 1-2 0,-1 1 1 15,-1-4 23-15,4 0 10 16,8-8 17-16,9-2 2 16,6-2-21-16,-4-5-10 15,8-5-15-15,-2-4-2 16,7-9 0-16,8-6 3 16,7-10 3-16,4-6 1 15,8-6-4-15,3-1-2 16,-3 2-4-16,-4 1-9 0,-11 1-73 15,-9 4-51-15,-17 1-367 16,-6 4 327-16</inkml:trace>
  <inkml:trace contextRef="#ctx0" brushRef="#br0" timeOffset="37700.6">26803 3754 1344 0,'-36'-10'452'0,"3"13"-447"16,1 31-56-16,1 8-4 15,-7 22 3-15,3 5 11 16,7 23 41-16,5 18 4 15,13 13 6-15,10 3 2 16,19-1 2-16,6-7 2 16,18-18 9-16,10-6 11 15,21-23 11-15,11-10 3 16,12-16-3-16,5-11-8 0,-1-22 3 16,0-13 0-16,-1-30-7 15,3-12-4-15,-3-32-14 16,-10-19 4-16,-24-22 33 15,-20-14 9-15,-29-13 4 16,-9-6-9-16,-23 6-37 16,-13 7-8-16,-21 21 0 15,-14 21 0-15,-14 27-3 16,-2 12-3-16,5 27-8 16,7 15 7-16,15 25-60 15,4 16-64-15,8 30 79 16</inkml:trace>
  <inkml:trace contextRef="#ctx0" brushRef="#br0" timeOffset="39132.67">29115 10461 803 0,'-39'62'408'0,"29"-70"-105"15,5 1-196-15,2-4-88 16,3 1-73-16,3 0-75 16,0-3-16-16,5 7 43 15,-3 3 30-15,0 0 80 16,-3 3 40-16,-2-1 36 16,0 1 10-16,0 0-20 15,0 0-19-15,0 0-31 16,0 0-9-16,0 0 6 15,0 0 9-15,0 0 18 16,0 0 10-16,0-1 9 16,0 0-3-16,0-1-13 15,0 1-10-15,0 0-20 16,2-3-7-16,1-5-8 16,0 4-4-16,20-32-1 15,-23 32 2-15,0 2 18 0,-1-2 11 16,-1 4 22-16,1 1 6 15,0 0-2-15,1 0-4 16,-1 0-14-16,1 0-8 16,0 0-8-16,0 0-2 15,0 0 2-15,0 0 3 16,0 0 3-16,0 0 0 0,2 1-2 16,2 1-2-16,1 1-1 15,-1 0-2-15,1 1 1 16,3 9 1-16,31 40 4 15,-31-21-1-15,-1 18-4 16,4 12-3-16,0 10-9 16,5 2-4-16,1-8-4 15,4-5 0-15,-7-14 0 16,-4-7 2-16,1-1 6 16,-6-10 1-16,-5-8 0 15,6-3-3-15,-5-9-8 16,-6-4-7-16,14 0-31 15,-7-4-21-15,1-6-34 16,3-4-40-16,-15-8-107 16,-3-3-74-16,-2-2 187 0</inkml:trace>
  <inkml:trace contextRef="#ctx0" brushRef="#br0" timeOffset="39550.81">29145 9786 1465 0,'-44'-37'494'0,"18"46"-568"15,-2 2-22-15,-5 2 6 16,5 2-10-16,-7 1 106 16,2 3 41-16,-1 11 69 15,2 3 26-15,4 15 6 16,4 3-22-16,2 14-58 16,-4 7-22-16,13 16-20 15,2 7-3-15,18 13-4 16,12 9-4-16,11 2-7 0,10-5-4 15,6-11-4-15,11-5 0 16,9-8 0-16,5-2-2 16,10-11 8-16,2-11 12 15,0-21 25-15,0-11 9 16,-4-23 11-16,7-4-5 16,-5-22-20-16,3-15-7 15</inkml:trace>
  <inkml:trace contextRef="#ctx0" brushRef="#br0" timeOffset="40839.64">29089 9043 567 0,'-69'-14'327'0,"73"11"-40"16,-1-5-133-16,4 1 21 16,2-6-40-16,1 1-8 15,3-3-33-15,4 3-11 16,1-2-30-16,2 2-15 0,1 3-21 15,3-4-7-15,1 6-7 16,1 1-2-16,-1 2 0 16,-1 4 0-16,-7 2 0 15,3 4 1-15,-9 6 2 16,1 6 1-16,-8 15 4 16,-2 12 3-16,-3 13 3 15,1 4-1-15,-5 2-2 16,-2-7-4-16,5-5-3 15,-2-7 0-15,5-7 2 16,-1-4 2-16,1-9 1 16,-2-2-1-16,-5-3-3 15,5-4-1-15,-3-3 0 16,3 0-2-16,-5-5 2 0,2-2 0 16,-2-5 1-16,-5-1 3 15,3-7-1-15,-3-3 2 16,-1-2 2-16,6-3-2 15,-2 2 0-15,2 3-3 16,3-1-7-16,-1 3-10 16,3-2-18-16,-3-2-1 15,-2 2 3-15,1 0 9 16,-3 2 15-16,5-1 2 0,-1 1 1 16,2 3 0-16,2 1 0 15,0 2-1-15,0 2 0 16,0-1 0-16,0-1-2 15,0 1 0-15,0 0 1 16,0 0 0-16,5 0 2 16,-5-1 1-16,2 2 4 15,-2 0 2-15,6 0 4 16,-1 0 0-16,4 0 0 16,4 2-1-16,26 5-1 15,-27-5-2-15,-6 0-1 16,2 0-2-16,0 0 0 15,3 4 0-15,4 2 2 16,-2-1 3-16,7-1 6 0,-6-3 3 16,9-1 0-16,3 0-2 15,1 1-5-15,3-1-3 16,-5 1-3-16,-1-3-2 16,-9-1-2-16,2-2-2 15,-9-7-22-15,-1 1-22 16,-7-7-78-16,-6-2-66 15,0-1 116-15</inkml:trace>
  <inkml:trace contextRef="#ctx0" brushRef="#br0" timeOffset="41305.68">29060 8317 337 0,'-47'2'214'0,"-6"13"24"0,2 4-3 16,-1 10-17-16,-2 8-18 16,12 7-58-16,-2 10-13 15,6 6-33-15,12 3-12 16,11 18-17-16,10 2-21 16,17 22-25-16,16 6-8 15,15-9-9-15,3-9 2 0,20-20 4 16,3-6 2-16,17-12 0 15,8-6-1-15,-3-14 10 16,3-8 10-16,2-16 14 16,4-10 4-16,9-17-4 15,-1-13-2-15,-6-16-3 16,-7-6-1-16,-18-9-6 16,-2-4-4-16,-22-12-8 15</inkml:trace>
  <inkml:trace contextRef="#ctx0" brushRef="#br0" timeOffset="42298.96">29084 9849 1155 0,'-8'-70'479'0,"9"68"-301"16,8 0-42-16,4-4-78 16,5 3-24-16,10-2-23 15,0-1-7-15,3 0-4 16,5-3 0-16,-2 1 0 16,-1-1 6-16,-5 2 24 15,-1 3 10-15,8 5 16 16,-2-1 0-16,10 6-13 15,2 9-7-15,-4-6-13 16,1 3-4-16,-5 3-11 16,-7-6-2-16,4 14 1 15,-6 6 3-15,-1 6 7 16,-4 9 2-16,-2 7 0 16,-6 7-4-16,1 9-7 0,-5 4-3 15,-2 3-2-15,-2 0 0 16,0 6-1-16,4 4 0 15,-8 9 0-15,1-1 1 16,-2-3 2-16,6-4 1 16,-4-10 4-16,-8 2 2 0,4-2 7 15,-3-2 1 1,-2-1 0-16,6-5-1 0,-6-11-1 16,-3-7 1-16,0-17 2 15,-5-4 1-15,-2-9-2 16,-3-8-3-16,-1-5-3 15,-2-3 2-15,0-5-3 16,-1-1-3-16,-9-4-10 16,2 3-9-16,-7 1-13 15,7 0-5-15,2 2-8 16,5-5-8-16,10 0-20 16,7-6-33-16,9-11 61 15</inkml:trace>
  <inkml:trace contextRef="#ctx0" brushRef="#br0" timeOffset="44334.0199">28878 8188 944 0,'-11'-5'411'15,"12"5"-151"-15,3 4-231 16,14 2-41-16,2 3 1 15,15 0-1-15,0-3 4 16,5-5 8-16,2-1 5 0,7-2 28 16,6 2 12-16,-3-4 24 15,11 7 4-15,-6 1-20 16,-2-1-11-16,4 10-13 16,-6-3-2-16,4 7-1 15,-3 7 0-15,-1 2-9 16,2 2-6-16,-10 1-4 15,-6 0-1-15,-8 7 0 16,-4 2 0-16,-7 4 4 16,4 2 2-16,-11 7 5 15,-8-1 2-15,-5 3-4 16,-7-1-1-16,-8-2-6 16,7 1-2-16,-7-1-2 15,1 0 1-15,0-1 3 0,0-2 0 16,2 0-1-16,-4-4-2 15,6 0-2-15,-8-6-2 16,2 0 1-16,5-1 0 16,-5-5-1-16,4 0-1 15,1-5 1-15,0-4 0 16,3-9-1-16,-2-4 1 16,-1-6-1-16,1-2 0 15,4-1-10-15,3 0-19 0,3-2-53 16,0 1-223-16,0 0 209 15</inkml:trace>
  <inkml:trace contextRef="#ctx0" brushRef="#br0" timeOffset="46197.48">31420 10365 924 0,'-5'1'401'0,"4"-1"-143"16,0 0-238-16,0 1-22 15,-4 6-3-15,0-1 1 16,4-3 19-16,0-2 57 16,1-1 26-16,0 0 43 15,0 0-3-15,2 0-42 0,14 0-25 16,41-8-45-1,-28-3-10-15,15 1-11 0,-1 3-2 16,-2-4 1-16,-1 3-1 16,-4 1-1-16,1 6-2 15,-9 0 0-15,4-2-1 16,-13 6-2-16,3-3 0 0,-8 3-1 16,-9 1-13-1,1-5-45-15,-9-4-59 0,-11-7-190 16,-4-4-105-16,-5-5-16 15,2-3 58-15,2 1 205 16,2 1 133-16,1 4 104 16,3 6 28-16,4 3 37 15,7 1 2-15,3 6-10 16,0 1 13-16,8 6 4 16,-1 2 15-16,7 3 14 15,5 1-29-15,-5-1-53 16,0-1-21-16,-2 1-6 15,-2 1 9-15,1-4 22 16,-2 7 0-16,2-7-29 16,4 3-15-16,-3 4-25 15,-1-5-11-15,-2 8-9 0,-7-3-4 16,-2 2-21-16,-2 5-25 16,-10 0-34-16,-3-1-20 15,-4 1-46-15,-1 1-82 16,0 1 153-16</inkml:trace>
  <inkml:trace contextRef="#ctx0" brushRef="#br0" timeOffset="46654.99">32520 10002 1515 0,'92'4'590'0,"-79"11"-362"16,6 8-222-16,-2 3-2 16,1 11-24-16,-1 4-2 15,-6 7 10-15,0 0 6 0,-4-2 17 16,3-2 5-16,-1-7 2 15,-1-2-4-15,4-7-11 16,0-5-7-16,1-6-25 16,1-6-17-16,0-6-58 15,-3-1-46-15,-1-8-233 16,0-3 250-16</inkml:trace>
  <inkml:trace contextRef="#ctx0" brushRef="#br0" timeOffset="46946.05">33120 9667 1637 0,'0'30'597'16,"18"-3"-441"-16,2 3-181 15,5 7-68-15,3 3-12 16,-3-1-9-16,0 3 33 16,-5 6 101-16,-7 3 34 15,-3 6 34-15,-2-2 7 0,-4-3-30 16,2-7-26-16,-1-11-40 16,2-7-27-16,-2-13-82 15,-2-4-98-15,-5-16 126 16</inkml:trace>
  <inkml:trace contextRef="#ctx0" brushRef="#br0" timeOffset="47421.07">32951 8626 1633 0,'15'9'559'0,"5"8"-633"16,0-2-30-16,-1 13-10 15,-4-2-16-15,2 16 82 16,-5 7 64-16,-5 7 48 15,8 11 14-15,-10 4 12 16,8 0-25-16,-2-10-42 16,-8-10-12-16,8-12-11 15,-4-5-1-15,-1-10-5 16,4-5-16-16,-8-11-43 16,5-2-46-16,-7-9 65 15</inkml:trace>
  <inkml:trace contextRef="#ctx0" brushRef="#br0" timeOffset="47730.14">32760 9179 1291 0,'9'17'517'16,"9"7"-344"-16,19 2-141 15,3-3 5-15,12 3-55 16,0-2-2-16,-1-5 7 16,-3 2 7-16,-4-6 19 15,1-7 20-15,-7-5 24 16,3-3 9-16,-12-11-11 16,5-2-16-16,-6-11-29 15,1-3-11-15,-1-4-48 16,-7-9-39-16,-6-12-125 15,-2-5-133-15,-6-13 220 16</inkml:trace>
  <inkml:trace contextRef="#ctx0" brushRef="#br0" timeOffset="48347.82">32665 7395 821 0,'-19'-46'376'0,"24"58"-158"16,2 3-163-16,0 4 12 15,0 0-54-15,-5 1-8 16,0 5-6-16,-6 0 19 16,-6 8 62-16,-1 6 21 15,-5 10 32-15,8 7-16 0,1 6-57 16,6 0-21-16,9-1-26 15,4-4-6-15,5-8-1 16,5-9-1-16,3-14 0 16,-1-6 0-16,4-11 0 15,2-3 1-15,-1-6-2 16,4-9-1-16,-8-4-3 16,-4-5-8-16,-9-4-24 15,-2-1-23-15,-10-3-76 16,-1 1-65-16,-13 2-302 15,-2-2 322-15</inkml:trace>
  <inkml:trace contextRef="#ctx0" brushRef="#br0" timeOffset="48781.54">32799 7479 1622 0,'29'-74'551'16,"-30"68"-537"-16,1 6-74 0,-1 3-34 15,0-3-3-15,1 0 11 16,-3 8 56-16,-2 16 49 16,-7 29 18-16,9-23 13 15,3 0 2-15,8-4-18 16,6 0-18-16,6-1-12 15,1 0-1-15,9-9 4 16,-3 1 6-16,5-5 11 16,-1 0 4-16,-8 4-2 15,5 2-6-15,-8 2-13 16,-9 0-4-16,-2 2-3 16,-7-3 0-16,-11-2 0 15,9-2 1-15,-3-2 1 16,-4-2 1-16,1-2 0 15,-3 1-1-15,-4-1 4 0,-2-2-14 16,-7-1-53-16,-3-4-25 16,-4-4-69-16,1-3-48 15,2-11-155-15,2 0 229 16</inkml:trace>
  <inkml:trace contextRef="#ctx0" brushRef="#br0" timeOffset="49432.38">33108 7318 1420 0,'5'3'550'15,"3"0"-329"-15,5 16-230 16,-1 4-15-16,2 18-17 15,1 4-1-15,-9 0 14 16,0 1 19-16,-5-13 13 16,2-1 9-16,-1-15 16 15,1-5 4-15,0-8 3 16,-2-8-4-16,-1-5-16 0,-1-4-6 16,-4-10-9-16,-3-1-1 15,-5-12 1-15,-1-1 1 16,2-9 1-16,0-3 0 15,11-1-3-15,-1 3 0 16,6 3-1-16,3 2-1 16,-1 12 1-16,4 2 0 15,-1 11 2-15,2 10-1 16,-3-1 0-16,4 8 0 0,0 0-3 16,-1-1 0-16,-2 5-2 15,-4 2-1-15,-5 7 0 16,0 4 2-16,-4 3 2 15,-2-1 1-15,5 1 1 16,0-3 0-16,2 2 0 16,5 2 1-16,1-3-1 15,5-1-1-15,7-2-1 16,1-3-2-16,9-1 1 16,-1 1 0-16,-1 6 0 15,-10 4 1-15,-14 7 1 16,-7 2 1-16,-24 4 0 15,-8-2 0-15,-14-9 2 16,-3-1 9-16,8-13-25 16,3-4-16-16,11-5-23 15,8-1-12-15,10-5-12 0,4-6-32 16,16-2-103-16,6 2-221 16,14-10 280-16</inkml:trace>
  <inkml:trace contextRef="#ctx0" brushRef="#br0" timeOffset="54580.12">22551 14058 1030 0,'7'-7'364'0,"2"-1"-295"16,4 1-41-16,2-3-7 16,-1-2-1-16,1-5 4 15,-1-2 12-15,0-1 45 16,-5 1 20-16,-4-2 12 15,-2 2-6-15,-4-5-41 0,-3 4-16 16,-8-3-30-16,-3-3-8 16,-6 6-8-16,-4-4-1 15,-4 10 1-15,-4 7 2 16,4 7 0-16,-5 7-1 16,7 13-2-16,-1 5-3 15,-1 17 0-15,2 8 0 16,-1 13 0-16,4 6 1 0,9 0 3 15,3-1 5-15,12-5 6 16,4 2 2-16,8-6-1 16,4-3-5-16,6-5-3 15,-5-8-1-15,8-8 0 16,3-4 0-16,1-18 0 16,4-7 0-16,-4-16 3 15,2-12 7-15,-2-18 15 16,4-7 4-16,-4-18 4 15,-2-6-9-15,-10-10-14 16,-5-6-6-16,-13-7-6 16,-10-6-2-16,-8-8 0 15,-4 6-2-15,-5 5 1 16,3 10-1-16,3 22 2 16,5 11 0-16,8 26 0 0,3 10-3 15,6 13-6-15,1 5-3 16,6 12-1-16,1 10 0 15,7 16 7-15,-2 1 0 16,6 7 1-16,2 3 0 16,3 3 1-16,2 9 1 15,2 11 0-15,1 5 1 16,-3 5-1-16,-1-4 0 0,-2-5 0 16,8-9 4-16,-6-13-32 15,2-7-24-15,0-16 34 16</inkml:trace>
  <inkml:trace contextRef="#ctx0" brushRef="#br0" timeOffset="59187.84">9410 13655 347 0,'-28'49'166'16,"25"-49"-80"-16,2-1-17 16,1-2-46-16,0 3-12 0,0-1-5 15,0 1 2 1,0 0 8-16,4 0 12 0,4-1 17 16,4 0 8-16,31-7 16 15,-30 2 3-15,5-3 6 16,2-4-1-16,3-4-15 15,5-6-12-15,8-3-22 16,2-1-7-16,1-4-10 16,0 8-2-16,-1 0-3 15,-3 3-1-15,0 4 0 16,2-1 0-16,-2 5 0 16,3-2 0-16,1 0 2 15,4 0 4-15,4-6 4 16,0 2 3-16,-4 0 3 15,-5 0 0-15,-6 6 3 16,-10-2 3-16,1 7 0 16,-2 1-3-16,-5 4-9 0,1 3-5 15,-5 3-7-15,6 3 0 16,0 4-2-16,-1-1 0 16,0-1 1-16,-1 1-1 15,-5-4 1-15,-1 0 0 16,-2-1 0-16,1 0 0 0,-1-3-1 15,0 4 1-15,-2 0 0 16,2 4 1-16,3 2 0 16,0-2 0-16,-1 1-1 15,1-1 0-15,-3-2 0 16,2 1-1-16,0-2 0 16,-3 0 0-16,3-1 0 15,2 2 0-15,-2 0 0 16,1-2 0-16,-4 2 0 15,5-2 0-15,-5 0-1 16,1 0 1-16,0 1 1 16,-4 0 2-16,5 1 5 15,2-1 2-15,-1-3 2 16,4 1-1-16,-2-3-6 16,-5 2-1-16,1 1-2 15,-3-2-1-15,3 2 1 0,-4 1 1 16,-4-6 0-16,7 3 2 15,-1-3 1-15,-6-2 3 16,0 2-1-16,0 0-1 16,0 0-2-16,0 0-3 15,7 2-1-15,-1 0 0 16,3 0-1-16,27 23 1 16,-35-19 0-16,5-3 1 0,3 4-1 15,-4-6 1-15,8 2 0 16,-4-3 0-16,2 0 0 15,-1 0 1-15,-2 0-1 16,4 0-1-16,-2 0 0 16,-4 3-1-16,5 2 0 15,-3 2 0-15,3 0 0 16,-4 2 0-16,3-6 0 16,0 5 0-16,-4-3 1 15,4-1-1-15,-3 3 1 16,-1-6-1-16,1 4 0 15,-1-2-1-15,2 2 1 16,0 0-1-16,2-3 1 16,2 3 0-16,-2 0 0 0,-2 0 0 15,0-1 0-15,0-4 1 16,-3 3-1-16,2 0 1 16,-2 0 1-16,1 1-1 15,0-4 1-15,3 2 0 16,-2 0 0-16,3-2 0 15,0 2 0-15,-5-2 0 16,4 1-1-16,0 1 1 16,-2 0-1-16,5-2 0 0,-11 1-1 15,5 2 1-15,-2-3-1 16,-4 0 1-16,0 0 0 16,0 0-1-16,0 0 1 15,0 0-1-15,0 0 0 16,0 0 0-16,0 0 0 15,0 0 0-15,0 0 0 16,4 2 0-16,6 1 1 16,-8-2-1-16,-1-1 1 15,5 2 0-15,-2 1-1 16,-2-1 1-16,9 2-1 16,-10 3 0-16,32 32 1 15,-27-29-1-15,-1-3 0 16,-2 0 1-16,0-1-1 15,-1 2 1-15,-2-1-1 0,4 0 0 16,1 3 0-16,0-2 0 16,5 5 0-16,-9-2-1 15,6 4 1-15,-2 1-1 16,-4 2 1-16,12 2 0 16,-6-3-1-16,0 1 0 15,2-3 0-15,-7-1 0 16,4 1 1-16,-6-2 0 0,8 2 0 15,0 1-1-15,-4-3 0 16,8 3 0-16,-1 1 0 16,-5-4 0-16,4 3 0 15,-1 4 0-15,0-7 0 16,4 4 0-16,-3-2 1 16,0-5-1-16,2 4 0 15,-1-3 0-15,0 1 0 16,0-1 0-16,1 3 0 15,1 5 0-15,1 0 0 16,0 1 0-16,2 3 0 16,0 0 0-16,4 1 0 15,-1 3 0-15,1 2 0 0,0-2 0 16,-3-3 0-16,2 1 1 16,1-5-1-16,-7 3 0 15,2-7 1-15,-3 1-1 16,-1 1 1-16,-4-4-1 15,4 5 1-15,-1 1-1 16,-7-5 0-16,8 2 1 16,-3 1-1-16,-3-3 1 15,-1 1 0-15,-4-1 0 0,4-1-1 16,3 0 0-16,2-2 0 16,3 0 0-16,-2-2 0 15,-4 1 1-15,-4 1-1 16,4 0 1-16,-1 1 0 15,-2 0 0-15,-2 0-1 16,5-2 1-16,-2-1 0 16,-3 2 0-16,9 0-1 15,-7 0 0-15,3 4 0 16,-1 0 1-16,1 1-1 16,-2-3 0-16,1 1 0 15,1 1 0-15,0 4 0 16,2-1 0-16,-2 3 0 0,3-2 0 15,0-11 0-15,-3 3 1 16,2-1-1-16,-2-5 0 16,3 8 1-16,-2 0-1 15,0-4 1-15,3 4 0 16,0-4-1-16,-1 1 0 16,1 5 0-16,4 2 0 15,-3 4 0-15,-2 0 0 16,2-3-1-16,-1-7 1 15,0 2 0-15,-1-3 1 16,0-3 0-16,-1 4-1 0,3-3 1 16,4 2 0-16,0 1-1 15,-6 0 0-15,7 4 0 16,-5 0 0-16,5 4 0 16,2 2 0-16,-7 0 0 15,2-1 0-15,-2-2 1 16,-2-2-1-16,5-3 0 15,-6 0 1-15,-1-4 0 16,0 0 0-16,1-1 0 16,7-2 0-16,-11 1 0 15,2-1 0-15,0-1 0 16,-2 4-1-16,6 0 0 16,1 4 0-16,-7 0 1 0,6-1 0 15,0 1 0-15,-2 0-1 16,0 2 1-16,-3-5 0 15,1 1 0-15,-2-1 0 16,4-5 1-16,-5 1-1 16,3 0 1-16,-2-6 0 15,0 4 0-15,1 1 2 16,1-1 9-16,-3 1 2 16,5-3 2-16,-1 5-1 0,0 0-10 15,3 1-1-15,-1 0-2 16,-2-1-1-16,1 0 0 15,1-2 0-15,1 3 1 16,-2-2 0-16,3-2 2 16,-4 0 1-16,2-3 2 15,-3-1 1-15,4 2-1 16,-1-1-2-16,2 3-2 16,0 0-1-16,1 2-2 15,4 4 1-15,0 1 0 16,1 2-2-16,4-1 2 15,-3 1 0-15,4-2 2 16,-9-3 0-16,7 2 0 0,2 3-1 16,-1-2-1-16,4 1-1 15,-5-2 0-15,-3-5 0 16,0 2 1-16,8-1-1 16,0-5 4-16,1 3 4 15,3-5 3-15,1-5 0 16,1 5-3-16,2-3-3 15,2 3-4-15,6 2-1 0,-2-2 0 16,3-4 0-16,-11-5 0 16,2-10 1-16,-3-2 0 15,0-6 0-15,9-2 1 16,-4-1-1-16,4 4 0 16,4 3 0-16,-1 4 1 15,-1 5 0-15,5 3 0 16,3 2 0-16,-4 4-2 15,0 1 0-15,-13 0 0 16,0-1 0-16,-5-1 0 16,-3 1 0-16,3-1 1 15,-5 0 0-15,1 4 0 16,-3 0-1-16,-6 2 1 16,1 3-1-16,-3-1 1 15,-2 2 1-15,-3-1-1 0,3 4-1 16,-5-3 1-16,3 0-2 15,-4 0 1-15,2-2 0 16,-2 1-1-16,-4-3 0 16,0 0 0-16,0 0 0 15,0 0-3-15,0 0 1 16,2 1-9-16,6 4-13 0,-5-3-65 16,5 3-51-16,29 24-153 15,-32-28 177-15</inkml:trace>
  <inkml:trace contextRef="#ctx0" brushRef="#br0" timeOffset="59443.15">14180 15718 1179 0,'0'0'469'15,"0"0"-266"-15,15 5-164 16,36 41-34-16,-16-23-1 0,3 1-4 16,3 8 0-16,-2 2-1 15,-12 9 1-15,-4 2 0 16,-18 9 1-16,7 10 2 16,-15 10 8-16,-8 5 24 15,-7 18-24-15</inkml:trace>
  <inkml:trace contextRef="#ctx0" brushRef="#br0" timeOffset="60560.14">29186 13649 1036 0,'-9'-6'389'16,"-3"-2"-304"-16,1 2-36 15,3 4-19-15,2 2-18 16,-3 4-6-16,2-3 2 16,-2 2 16-16,-5-1 14 0,1 8 24 15,0 2 8-15,-7 3-2 16,-2 3-10-16,-1 5-21 16,-1 4-4-16,1 6-7 15,6 5-2-15,7 12-6 16,8 5-5-16,9 11-8 15,10 2-1-15,10-1-2 16,3-6-1-16,13-9 1 16,2-7 1-16,4-20 1 15,3-3 3-15,-4-18 15 16,-5-13 11-16,-3-11 29 16,-1-12 8-16,-2-13-3 15,0-4-10-15,-13-10-28 0,-9-3-10 16,-18-3-8-16,-9 3-1 15,-10 8 6-15,-2 4 1 16,-9 13-1-16,0 6-3 16,-4 11-12-16,-8 9-4 15,2 9-13-15,-2 3-3 16,-3 8-23-16,7-2-15 16,4 4 76-16,3 1-29 15</inkml:trace>
  <inkml:trace contextRef="#ctx0" brushRef="#br0" timeOffset="67779.02">14728 15554 166 0,'2'26'108'0,"-7"-35"-9"16,0-1-21-16,2-2-5 15,1 1-16-15,1 2-3 0,1 2 8 16,0 0 8-16,0-1 20 15,0 1 10-15,0 0-1 16,0 0-7-16,1-2-27 16,0 2-15-16,-1-2-27 15,0 1-9-15,0-1-5 16,0 1-2-16,0 0-1 16,0 1 0-16,0 3-3 15,1 1 0-15,-1 2-1 16,0-1-1-16,0 1 1 15,0 0-1-15,0 0-1 16,0 0 0-16,0-1 0 16,0 1 0-16,3-5 0 15,4-5 0-15,36-31 0 16,-31 29 0-16,0 4 0 0,1-2 0 16,1 1 1-16,0-2 0 15,6-3 2-15,-2 3 1 16,4-3 4-16,-5-3 1 15,1 6 0-15,-2 0-3 16,0 0-3-16,1 8-1 16,-6-6-1-16,1 3 0 15,-4-3 0-15,-3-1 0 16,6 3 1-16,-2-4 1 16,4 4 2-16,-4 0 0 0,3 4-1 15,0-1-1-15,-1 1-2 16,2 1 1-16,6-1-1 15,-7-2 0-15,3 4-1 16,-4-5 1-16,-1-2 2 16,6 2 1-16,0-2 4 15,1 0 0-15,-1-1 1 16,2 1 0-16,-1-2-2 16,-5 7 0-16,3 0-2 15,-1 5 0-15,3 2 0 16,-1-3 2-16,2 3 6 15,5-3 4-15,-4-1 3 16,4 1-1-16,1-2-3 0,-6-2-3 16,2 4-3-16,-4-4 0 15,-5 3 1-15,9 1 1 16,-6-2 1-16,1 2-2 16,6 0-3-16,-4 0-3 15,9 3-3-15,-1 1-1 16,1 0-1-16,0 2 1 0,0-4-1 15,-2 2 1-15,2-1 0 16,-2-4-1-16,3 1 1 16,1 0-1-16,5-4 0 15,-3 0 1-15,-1-11-1 16,2-4 1-16,-7-6 1 16,-2 1 0-16,-3 0 0 15,1 0 1-15,-2 3-1 16,-1-1 2-16,-2-3 1 15,-4 2 0-15,2-1 0 16,-2-3-1-16,-1-2-2 16,-4-1 0-16,0-1-1 15,-5-2 0-15,0 1 1 16,2-7-1-16,-5-8 0 0,2 2 0 16,2-4-1-16,-2 1 1 15,2 3-1-15,-2-3 2 16,-2-1-1-16,0 0 1 15,1 1 0-15,1-5 0 16,0 3-1-16,0-3-1 16,3-4 0-16,0 2 0 15,5-2 0-15,-5 0 1 16,0-2 0-16,-1 0 0 0,-2-6 0 16,-5-8 0-16,3-1 0 15,-2-4 0-15,-2 1-1 16,-1 7 0-16,-3-3 0 15,-3 3 0-15,-4-7 0 16,2-4 0-16,9-2 0 16,-3-3 1-16,6 0-1 15,-1 4 1-15,-4-7 1 16,-2-1 1-16,10-2 2 16,0-3-1-16,4-4 0 15,2 3-1-15,-3-10-2 16,7-2 0-16,3 6-1 15,2 2 0-15,-4 7 0 16,-3 0 0-16,-5-5 0 16,5-1 0-16,1 3-1 0,1 2 0 15,3 7 1-15,-2-3 0 16,2-1-1-16,3-3 1 16,2 5-2-16,2 3 1 15,-1 3 0-15,-3-1 0 16,2-6 1-16,3 2 0 15,-3 9 3-15,7 9 2 16,0 11 2-16,2 8-1 16,8 3-1-16,-11-5-3 0,4 0 0 15,-1-1-1-15,-4-2-1 16,4 6 0-16,6 7 0 16,-2 4 0-16,2 9-1 15,-1 2 1-15,-3 4-1 16,3 3 1-16,-3-1 0 15,5 1-1-15,2 0 1 16,0-5 0-16,11 5 0 16,-1 1 0-16,1-2 0 15,0 2 1-15,-3 1 0 16,1-2 0-16,0 7 0 16,2-2 1-16,4 1-1 15,0 2 1-15,3 3 2 16,-2-1 0-16,4 1 1 0,1 1 1 15,-3 1-1-15,2 1-1 16,-3 3-1-16,-4 2-1 16,2 2 0-16,1 2 0 15,-1 2-1-15,-2 3 1 16,-1 7 0-16,0-1-1 16,-8 10 0-16,-1 4 0 15,-5 2 0-15,-2 4-1 0,3-3 1 16,-1 1-1-16,-4-4 1 15,0 1 0-15,-3-1 0 16,3 1 0-16,-1 4-1 16,0 1 0-16,3 7 1 15,-6 1-1-15,2 14 1 16,0 1-1-16,-6 5 0 16,5-2 1-16,-8-3 0 15,2-5-1-15,-5-4 1 16,5 0-1-16,-4-3 1 15,4 5 0-15,3-1-1 16,-5 6 1-16,7 2 0 16,-6-2 0-16,1-3 0 15,1-2-1-15,2-6 1 16,0-1-1-16,1 1 1 0,-1-2-1 16,2 4 1-16,-2 0 0 15,4 3 0-15,1-2 0 16,1 1-1-16,1-3 1 15,2-4 0-15,0-5 1 16,2-9-1-16,7 1 1 16,0-7 1-16,2 2 0 0,0-2 2 15,4-7-1-15,-4-1 5 16,1-2 3-16,-3 1 7 16,0 2 3-16,-5 3-1 15,-1-1-1-15,0 2-9 16,-2 0-2-16,12-4-5 15,5 0-1-15,3-4 0 16,1-2-1-16,4-3 1 16,6-2 2-16,-11-3 5 15,3-1 4-15,-7-1 2 16,-5-2-1-16,8 1-5 16,-1 0-2-16,7-5-2 15,1 2 0-15,6-4 1 16,-2-1 0-16,-4 2 6 15,-4-1 0-15,-4 3 0 0,-1 0 0 16,-4 2-4 0,3 2 0-16,-5-4 1 0,-2 1 1 15,-4 1 3-15,0-5 2 16,-3 2 2-16,-2 0 0 16,-9-1-5-16,-2 4-3 15,-6 2-6-15,-4 2 0 0,3 1-2 16,-12-1 0-16,0 1-2 15,1 2 2-15,-6-1 0 16,1 0 0-16,0 0 1 16,0 0 0-16,0 0 2 15,0 0 0-15,0 0 0 16,0 0-1-16,0 0-1 16,-1 0-1-16,1 0-1 15,0 0 1-15,0 0 0 16,0 0 1-16,0 0 1 15,0 0 0-15,0 0 0 16,0 0 1-16,0 0-1 16,0 0 0-16,0 0-2 15,0 0-1-15,0 0 0 16,0-1-1-16,3 0 0 16,4 0 0-16,-1-1 0 0,1 1 0 15,1 0 0-15,35-4 0 16,-33 3 1-16,1-1 0 15,1-4 0-15,0 0 0 16,3-2-1-16,-3-3 0 16,0 7 2-16,0 3-2 15,-2-3 0-15,-3 1 0 0,3 4 0 16,0-5-1-16,-2 5 0 16,1 8 0-16,2-13 1 15,-3 5 0-15,-1 0 0 16,3-3 2-16,-1 8-2 15,-3-4 0-15,1-1 1 16,-2 0-1-16,-3-2 0 16,-2 1 0-16,0 0 0 15,0-1 1-15,0 2-1 16,0 0 0-16,0 0 1 16,0 0-1-16,4 0 0 15,0 0 0-15,-1 0 0 16,3 0 0-16,-3 0 1 15,0 0-1-15,-1 0 0 16,-2 0 0-16,4 0 0 16,0 0 0-16,-2 0 0 0,5 0-1 15,-1 2 1-15,-4-2 0 16,3 0 0-16,0 1 0 16,-2 0 0-16,6 0 0 15,-5 0 0-15,5 1 0 16,27 9 0-16,-33-11 0 0,5 0-1 15,-2 0 1-15,1 1 0 16,0 1 0-16,1-1 0 16,-5-2 0-16,1 2 0 15,-4-1 1-15,0 0-1 16,0 0 0-16,0 0 0 16,0 0 0-16,0 0 1 15,0 0-1-15,0 0 0 16,0 0 0-16,0 0 0 15,0 0-1-15,0 0 1 16,0 0 0-16,0 0 0 16,0 0 0-16,0 0 1 15,0 0-1-15,0 0 0 16,0 0 0-16,0 0 0 16,0 0-1-16,0 0 1 15,0 0-1-15,0 0 0 16,0 0-3-16,0 0-3 0,0 0-2 15,0 0-4-15,0 0-1 16,0 0 0-16,0 0 0 16,0 0-5-16,-1-1-7 15,-1 0-32-15,2 0-39 16,-1 1 61-16</inkml:trace>
  <inkml:trace contextRef="#ctx0" brushRef="#br0" timeOffset="69225.0399">27933 13874 826 0,'-16'0'327'0,"3"-7"-196"16,3 1-109-16,3-5-17 15,-2-2-8-15,-1-3-4 16,-3-1 19-16,0 2 55 16,-4 2 26-16,2 3 27 15,-1 2-2-15,-2-1-44 16,-5 1-25-16,-6-1-25 15,2 5 1-15,-1 6 7 16,-2 4 2-16,3 14-1 0,1 6-3 16,-1 18-5-16,9 5-1 15,10 20-1-15,8 4-4 16,17 0-9-16,12-3-4 16,10-13-4-16,5-8 0 15,3-15-1-15,8-6 1 16,4-21 5-16,8-7 4 0,5-20 21 15,-1-13 15-15,-5-18 29 16,-1-5 6-16,-10-15-13 16,-7-3-17-16,-16-12-31 15,-12-4-10-15,-20 4-2 16,-4 9 1-16,-19 18 1 16,-15 13 0-16,-11 22 2 15,-4 12 0-15,-9 13-4 16,-2 9-5-16,4 8-26 15,-2 5-4-15,8 8 13 16</inkml:trace>
  <inkml:trace contextRef="#ctx0" brushRef="#br0" timeOffset="71507.2399">26015 13553 772 0,'29'55'267'0,"-29"-57"-267"15,2-5-17-15,-4 3-8 16,2 2-1-16,-1 1 43 15,0 0 31-15,0 0 58 16,0-1 28-16,-1 2 9 0,0 0-16 16,1 0-45-16,-1 0-19 15,1 0-17-15,1 0-2 16,-1 0-3-16,0 0-2 16,0 0-3-16,-1 0-2 15,1 0 0-15,0 0 1 16,-2 0 0-16,2 0-2 15,1 4 2-15,5 11 4 16,21 38 5-16,-14-26 3 0,2 13 4 16,0 8-1-16,-8 18-6 15,1 5-3-15,4 7-12 16,-2-2-6-16,0-10-6 16,-1-4-2-16,-6-11-3 15,3-5-1-15,-3-7-2 16,4-5-1-16,-3-7-3 15,-3-4-1-15,2-7-34 16,6-5-29-16,3-11-81 16,6-7 525-16,11-18-316 15</inkml:trace>
  <inkml:trace contextRef="#ctx0" brushRef="#br0" timeOffset="72457.03">23796 13890 432 0,'-41'29'163'0,"36"-29"-126"16,5 1 7-16,-1 1 51 15,1-2 26-15,0 0 51 16,0 0-1-16,0 0-18 0,0 0-11 15,0 0-32-15,0 0-18 16,0-2-39-16,6 1-13 16,13-2-4-16,36-6 4 15,-21 9 16-15,6 3 5 16,10 0-1-16,1 1-5 16,13-3-12-16,11-1-6 0,11-4-7 15,11-2-4-15,2 0-8 16,0 1-3-16,-1 2-4 15,-3 3 0-15,-1 1 1 16,-2 0 2-16,-17 6 5 16,-11 0 0-16,-10 0 2 15,-10 1 0-15,-5-4-7 16,-1 1-2-16,-16-5-8 16,-2 1-6-16,-15 0-15 15,-7-1-9-15,-15-3-492 16,-6-8 382-16</inkml:trace>
  <inkml:trace contextRef="#ctx0" brushRef="#br0" timeOffset="72708.92">24954 13484 1337 0,'138'39'522'0,"-109"-31"-326"16,20 9-170-16,7 6-4 16,0 2-21-16,0 4-2 15,-14 11-3-15,-6 6 0 16,-16 13 4-16,-11 9 5 0,-13 7 7 16,-8 5 3-16,-13 2 1 15,-8-1 7 1,-16 1-37-16,-6-1 73 0,-7-4-46 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0F2587-1D07-4E13-B824-1EA7BD276B63}" type="datetimeFigureOut">
              <a:rPr lang="en-SG" smtClean="0"/>
              <a:t>12/10/2021</a:t>
            </a:fld>
            <a:endParaRPr lang="en-SG"/>
          </a:p>
        </p:txBody>
      </p:sp>
      <p:sp>
        <p:nvSpPr>
          <p:cNvPr id="4" name="Slide Image Placeholder 3"/>
          <p:cNvSpPr>
            <a:spLocks noGrp="1" noRot="1" noChangeAspect="1"/>
          </p:cNvSpPr>
          <p:nvPr>
            <p:ph type="sldImg" idx="2"/>
          </p:nvPr>
        </p:nvSpPr>
        <p:spPr>
          <a:xfrm>
            <a:off x="982663" y="1143000"/>
            <a:ext cx="4892675"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6301167-8C9B-4641-AD7C-153580782537}" type="slidenum">
              <a:rPr lang="en-SG" smtClean="0"/>
              <a:t>‹#›</a:t>
            </a:fld>
            <a:endParaRPr lang="en-SG"/>
          </a:p>
        </p:txBody>
      </p:sp>
    </p:spTree>
    <p:extLst>
      <p:ext uri="{BB962C8B-B14F-4D97-AF65-F5344CB8AC3E}">
        <p14:creationId xmlns:p14="http://schemas.microsoft.com/office/powerpoint/2010/main" val="98105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Welcome</a:t>
            </a:r>
            <a:r>
              <a:rPr lang="en-SG" baseline="0" dirty="0"/>
              <a:t> to chapter 8, information theory and coding. There are two parts. The first part is information theory and the second part is source coding, in particular a very useful technique call Huffman coding. For Information Theory, we will define what is information and how to calculate source entropy. </a:t>
            </a:r>
          </a:p>
          <a:p>
            <a:endParaRPr lang="en-SG" baseline="0" dirty="0"/>
          </a:p>
          <a:p>
            <a:r>
              <a:rPr lang="en-SG" baseline="0" dirty="0"/>
              <a:t>The ultimate goal of any communication system is to transmit over a channel, the information originating from a source in one location, to the destination in another location as speedily and reliable as possible. A communication system will comprise of the transmitter, channel and receiver. At the transmitter side, we will have the source generator that will send information to the source encoder, channel encoder and modulator. We will concentrate on the source encoder. The purpose of the source encoder is to remove or reduce the redundancy in the source output so as to give an efficient representation of the message information given by the source by using less bits. In other words, we can treat source encoding as data compression. </a:t>
            </a:r>
          </a:p>
          <a:p>
            <a:endParaRPr lang="en-SG" baseline="0" dirty="0"/>
          </a:p>
          <a:p>
            <a:r>
              <a:rPr lang="en-SG" baseline="0" dirty="0"/>
              <a:t>Huffman coding a useful technique of source coding will be taught in this chapter.</a:t>
            </a:r>
            <a:endParaRPr lang="en-SG" dirty="0"/>
          </a:p>
        </p:txBody>
      </p:sp>
      <p:sp>
        <p:nvSpPr>
          <p:cNvPr id="4" name="Slide Number Placeholder 3"/>
          <p:cNvSpPr>
            <a:spLocks noGrp="1"/>
          </p:cNvSpPr>
          <p:nvPr>
            <p:ph type="sldNum" sz="quarter" idx="10"/>
          </p:nvPr>
        </p:nvSpPr>
        <p:spPr/>
        <p:txBody>
          <a:bodyPr/>
          <a:lstStyle/>
          <a:p>
            <a:fld id="{66301167-8C9B-4641-AD7C-153580782537}" type="slidenum">
              <a:rPr lang="en-SG" smtClean="0"/>
              <a:t>1</a:t>
            </a:fld>
            <a:endParaRPr lang="en-SG"/>
          </a:p>
        </p:txBody>
      </p:sp>
    </p:spTree>
    <p:extLst>
      <p:ext uri="{BB962C8B-B14F-4D97-AF65-F5344CB8AC3E}">
        <p14:creationId xmlns:p14="http://schemas.microsoft.com/office/powerpoint/2010/main" val="338175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Answer</a:t>
            </a:r>
            <a:r>
              <a:rPr lang="en-SG" baseline="0" dirty="0"/>
              <a:t> b</a:t>
            </a:r>
            <a:endParaRPr lang="en-SG" dirty="0"/>
          </a:p>
        </p:txBody>
      </p:sp>
      <p:sp>
        <p:nvSpPr>
          <p:cNvPr id="4" name="Slide Number Placeholder 3"/>
          <p:cNvSpPr>
            <a:spLocks noGrp="1"/>
          </p:cNvSpPr>
          <p:nvPr>
            <p:ph type="sldNum" sz="quarter" idx="10"/>
          </p:nvPr>
        </p:nvSpPr>
        <p:spPr/>
        <p:txBody>
          <a:bodyPr/>
          <a:lstStyle/>
          <a:p>
            <a:fld id="{A9AB516F-0343-42D5-A890-95AA876AC5C3}" type="slidenum">
              <a:rPr lang="en-SG" smtClean="0"/>
              <a:t>26</a:t>
            </a:fld>
            <a:endParaRPr lang="en-SG"/>
          </a:p>
        </p:txBody>
      </p:sp>
    </p:spTree>
    <p:extLst>
      <p:ext uri="{BB962C8B-B14F-4D97-AF65-F5344CB8AC3E}">
        <p14:creationId xmlns:p14="http://schemas.microsoft.com/office/powerpoint/2010/main" val="5971579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Answer</a:t>
            </a:r>
            <a:r>
              <a:rPr lang="en-SG" baseline="0" dirty="0"/>
              <a:t> d </a:t>
            </a:r>
            <a:endParaRPr lang="en-SG" dirty="0"/>
          </a:p>
        </p:txBody>
      </p:sp>
      <p:sp>
        <p:nvSpPr>
          <p:cNvPr id="4" name="Slide Number Placeholder 3"/>
          <p:cNvSpPr>
            <a:spLocks noGrp="1"/>
          </p:cNvSpPr>
          <p:nvPr>
            <p:ph type="sldNum" sz="quarter" idx="10"/>
          </p:nvPr>
        </p:nvSpPr>
        <p:spPr/>
        <p:txBody>
          <a:bodyPr/>
          <a:lstStyle/>
          <a:p>
            <a:fld id="{A9AB516F-0343-42D5-A890-95AA876AC5C3}" type="slidenum">
              <a:rPr lang="en-SG" smtClean="0"/>
              <a:t>27</a:t>
            </a:fld>
            <a:endParaRPr lang="en-SG"/>
          </a:p>
        </p:txBody>
      </p:sp>
    </p:spTree>
    <p:extLst>
      <p:ext uri="{BB962C8B-B14F-4D97-AF65-F5344CB8AC3E}">
        <p14:creationId xmlns:p14="http://schemas.microsoft.com/office/powerpoint/2010/main" val="27998688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Answer</a:t>
            </a:r>
            <a:r>
              <a:rPr lang="en-SG" baseline="0" dirty="0"/>
              <a:t> c</a:t>
            </a:r>
            <a:endParaRPr lang="en-SG" dirty="0"/>
          </a:p>
        </p:txBody>
      </p:sp>
      <p:sp>
        <p:nvSpPr>
          <p:cNvPr id="4" name="Slide Number Placeholder 3"/>
          <p:cNvSpPr>
            <a:spLocks noGrp="1"/>
          </p:cNvSpPr>
          <p:nvPr>
            <p:ph type="sldNum" sz="quarter" idx="10"/>
          </p:nvPr>
        </p:nvSpPr>
        <p:spPr/>
        <p:txBody>
          <a:bodyPr/>
          <a:lstStyle/>
          <a:p>
            <a:fld id="{A9AB516F-0343-42D5-A890-95AA876AC5C3}" type="slidenum">
              <a:rPr lang="en-SG" smtClean="0"/>
              <a:t>28</a:t>
            </a:fld>
            <a:endParaRPr lang="en-SG"/>
          </a:p>
        </p:txBody>
      </p:sp>
    </p:spTree>
    <p:extLst>
      <p:ext uri="{BB962C8B-B14F-4D97-AF65-F5344CB8AC3E}">
        <p14:creationId xmlns:p14="http://schemas.microsoft.com/office/powerpoint/2010/main" val="14199527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sz="1200" kern="1200" dirty="0">
                <a:solidFill>
                  <a:schemeClr val="tx1"/>
                </a:solidFill>
                <a:effectLst/>
                <a:latin typeface="+mn-lt"/>
                <a:ea typeface="+mn-ea"/>
                <a:cs typeface="+mn-cs"/>
              </a:rPr>
              <a:t>In Chapter</a:t>
            </a:r>
            <a:r>
              <a:rPr lang="en-SG" sz="1200" kern="1200" baseline="0" dirty="0">
                <a:solidFill>
                  <a:schemeClr val="tx1"/>
                </a:solidFill>
                <a:effectLst/>
                <a:latin typeface="+mn-lt"/>
                <a:ea typeface="+mn-ea"/>
                <a:cs typeface="+mn-cs"/>
              </a:rPr>
              <a:t> 8, we will go through the basic concepts of information theory and the need for source coding for efficient and reliable digital communication.</a:t>
            </a:r>
          </a:p>
          <a:p>
            <a:endParaRPr lang="en-SG" sz="1200" kern="1200" baseline="0" dirty="0">
              <a:solidFill>
                <a:schemeClr val="tx1"/>
              </a:solidFill>
              <a:effectLst/>
              <a:latin typeface="+mn-lt"/>
              <a:ea typeface="+mn-ea"/>
              <a:cs typeface="+mn-cs"/>
            </a:endParaRPr>
          </a:p>
          <a:p>
            <a:r>
              <a:rPr lang="en-SG" sz="1200" kern="1200" baseline="0" dirty="0">
                <a:solidFill>
                  <a:schemeClr val="tx1"/>
                </a:solidFill>
                <a:effectLst/>
                <a:latin typeface="+mn-lt"/>
                <a:ea typeface="+mn-ea"/>
                <a:cs typeface="+mn-cs"/>
              </a:rPr>
              <a:t>We will try to understand what is information? Can we measure it? And to what extend we measure it? The information can be discrete symbols, one dimensional array of digital audio signals, two dimensional image signals and three dimensional video signals.</a:t>
            </a:r>
          </a:p>
          <a:p>
            <a:endParaRPr lang="en-SG"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9AB516F-0343-42D5-A890-95AA876AC5C3}" type="slidenum">
              <a:rPr kumimoji="0" lang="en-SG"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SG" sz="12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15991863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Answer</a:t>
            </a:r>
            <a:r>
              <a:rPr lang="en-SG" baseline="0" dirty="0"/>
              <a:t> a</a:t>
            </a:r>
            <a:endParaRPr lang="en-SG" dirty="0"/>
          </a:p>
        </p:txBody>
      </p:sp>
      <p:sp>
        <p:nvSpPr>
          <p:cNvPr id="4" name="Slide Number Placeholder 3"/>
          <p:cNvSpPr>
            <a:spLocks noGrp="1"/>
          </p:cNvSpPr>
          <p:nvPr>
            <p:ph type="sldNum" sz="quarter" idx="10"/>
          </p:nvPr>
        </p:nvSpPr>
        <p:spPr/>
        <p:txBody>
          <a:bodyPr/>
          <a:lstStyle/>
          <a:p>
            <a:fld id="{A9AB516F-0343-42D5-A890-95AA876AC5C3}" type="slidenum">
              <a:rPr lang="en-SG" smtClean="0"/>
              <a:t>5</a:t>
            </a:fld>
            <a:endParaRPr lang="en-SG"/>
          </a:p>
        </p:txBody>
      </p:sp>
    </p:spTree>
    <p:extLst>
      <p:ext uri="{BB962C8B-B14F-4D97-AF65-F5344CB8AC3E}">
        <p14:creationId xmlns:p14="http://schemas.microsoft.com/office/powerpoint/2010/main" val="1512440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Answer</a:t>
            </a:r>
            <a:r>
              <a:rPr lang="en-SG" baseline="0" dirty="0"/>
              <a:t> b</a:t>
            </a:r>
            <a:endParaRPr lang="en-SG" dirty="0"/>
          </a:p>
        </p:txBody>
      </p:sp>
      <p:sp>
        <p:nvSpPr>
          <p:cNvPr id="4" name="Slide Number Placeholder 3"/>
          <p:cNvSpPr>
            <a:spLocks noGrp="1"/>
          </p:cNvSpPr>
          <p:nvPr>
            <p:ph type="sldNum" sz="quarter" idx="10"/>
          </p:nvPr>
        </p:nvSpPr>
        <p:spPr/>
        <p:txBody>
          <a:bodyPr/>
          <a:lstStyle/>
          <a:p>
            <a:fld id="{A9AB516F-0343-42D5-A890-95AA876AC5C3}" type="slidenum">
              <a:rPr lang="en-SG" smtClean="0"/>
              <a:t>6</a:t>
            </a:fld>
            <a:endParaRPr lang="en-SG"/>
          </a:p>
        </p:txBody>
      </p:sp>
    </p:spTree>
    <p:extLst>
      <p:ext uri="{BB962C8B-B14F-4D97-AF65-F5344CB8AC3E}">
        <p14:creationId xmlns:p14="http://schemas.microsoft.com/office/powerpoint/2010/main" val="8420104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66301167-8C9B-4641-AD7C-153580782537}" type="slidenum">
              <a:rPr lang="en-SG" smtClean="0"/>
              <a:t>7</a:t>
            </a:fld>
            <a:endParaRPr lang="en-SG"/>
          </a:p>
        </p:txBody>
      </p:sp>
    </p:spTree>
    <p:extLst>
      <p:ext uri="{BB962C8B-B14F-4D97-AF65-F5344CB8AC3E}">
        <p14:creationId xmlns:p14="http://schemas.microsoft.com/office/powerpoint/2010/main" val="33734238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Answer</a:t>
            </a:r>
            <a:r>
              <a:rPr lang="en-SG" baseline="0" dirty="0"/>
              <a:t> </a:t>
            </a:r>
            <a:r>
              <a:rPr lang="en-SG" baseline="0" dirty="0" smtClean="0"/>
              <a:t>d</a:t>
            </a:r>
            <a:endParaRPr lang="en-SG" dirty="0"/>
          </a:p>
        </p:txBody>
      </p:sp>
      <p:sp>
        <p:nvSpPr>
          <p:cNvPr id="4" name="Slide Number Placeholder 3"/>
          <p:cNvSpPr>
            <a:spLocks noGrp="1"/>
          </p:cNvSpPr>
          <p:nvPr>
            <p:ph type="sldNum" sz="quarter" idx="10"/>
          </p:nvPr>
        </p:nvSpPr>
        <p:spPr/>
        <p:txBody>
          <a:bodyPr/>
          <a:lstStyle/>
          <a:p>
            <a:fld id="{A9AB516F-0343-42D5-A890-95AA876AC5C3}" type="slidenum">
              <a:rPr lang="en-SG" smtClean="0"/>
              <a:t>8</a:t>
            </a:fld>
            <a:endParaRPr lang="en-SG"/>
          </a:p>
        </p:txBody>
      </p:sp>
    </p:spTree>
    <p:extLst>
      <p:ext uri="{BB962C8B-B14F-4D97-AF65-F5344CB8AC3E}">
        <p14:creationId xmlns:p14="http://schemas.microsoft.com/office/powerpoint/2010/main" val="33185727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baseline="0" dirty="0"/>
          </a:p>
        </p:txBody>
      </p:sp>
      <p:sp>
        <p:nvSpPr>
          <p:cNvPr id="4" name="Slide Number Placeholder 3"/>
          <p:cNvSpPr>
            <a:spLocks noGrp="1"/>
          </p:cNvSpPr>
          <p:nvPr>
            <p:ph type="sldNum" sz="quarter" idx="10"/>
          </p:nvPr>
        </p:nvSpPr>
        <p:spPr/>
        <p:txBody>
          <a:bodyPr/>
          <a:lstStyle/>
          <a:p>
            <a:fld id="{66301167-8C9B-4641-AD7C-153580782537}" type="slidenum">
              <a:rPr lang="en-SG" smtClean="0"/>
              <a:t>10</a:t>
            </a:fld>
            <a:endParaRPr lang="en-SG"/>
          </a:p>
        </p:txBody>
      </p:sp>
    </p:spTree>
    <p:extLst>
      <p:ext uri="{BB962C8B-B14F-4D97-AF65-F5344CB8AC3E}">
        <p14:creationId xmlns:p14="http://schemas.microsoft.com/office/powerpoint/2010/main" val="3922101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66301167-8C9B-4641-AD7C-153580782537}" type="slidenum">
              <a:rPr lang="en-SG" smtClean="0"/>
              <a:t>24</a:t>
            </a:fld>
            <a:endParaRPr lang="en-SG"/>
          </a:p>
        </p:txBody>
      </p:sp>
    </p:spTree>
    <p:extLst>
      <p:ext uri="{BB962C8B-B14F-4D97-AF65-F5344CB8AC3E}">
        <p14:creationId xmlns:p14="http://schemas.microsoft.com/office/powerpoint/2010/main" val="10456420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Answer</a:t>
            </a:r>
            <a:r>
              <a:rPr lang="en-SG" baseline="0" dirty="0"/>
              <a:t> a</a:t>
            </a:r>
            <a:endParaRPr lang="en-SG" dirty="0"/>
          </a:p>
        </p:txBody>
      </p:sp>
      <p:sp>
        <p:nvSpPr>
          <p:cNvPr id="4" name="Slide Number Placeholder 3"/>
          <p:cNvSpPr>
            <a:spLocks noGrp="1"/>
          </p:cNvSpPr>
          <p:nvPr>
            <p:ph type="sldNum" sz="quarter" idx="10"/>
          </p:nvPr>
        </p:nvSpPr>
        <p:spPr/>
        <p:txBody>
          <a:bodyPr/>
          <a:lstStyle/>
          <a:p>
            <a:fld id="{A9AB516F-0343-42D5-A890-95AA876AC5C3}" type="slidenum">
              <a:rPr lang="en-SG" smtClean="0"/>
              <a:t>25</a:t>
            </a:fld>
            <a:endParaRPr lang="en-SG"/>
          </a:p>
        </p:txBody>
      </p:sp>
    </p:spTree>
    <p:extLst>
      <p:ext uri="{BB962C8B-B14F-4D97-AF65-F5344CB8AC3E}">
        <p14:creationId xmlns:p14="http://schemas.microsoft.com/office/powerpoint/2010/main" val="330993876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5.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6.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7.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0.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06463" y="2366963"/>
            <a:ext cx="10266362" cy="1631950"/>
          </a:xfrm>
        </p:spPr>
        <p:txBody>
          <a:bodyPr/>
          <a:lstStyle/>
          <a:p>
            <a:r>
              <a:rPr lang="en-US"/>
              <a:t>Click to edit Master title style</a:t>
            </a:r>
            <a:endParaRPr lang="en-GB"/>
          </a:p>
        </p:txBody>
      </p:sp>
      <p:sp>
        <p:nvSpPr>
          <p:cNvPr id="3" name="Subtitle 2"/>
          <p:cNvSpPr>
            <a:spLocks noGrp="1"/>
          </p:cNvSpPr>
          <p:nvPr>
            <p:ph type="subTitle" idx="1"/>
          </p:nvPr>
        </p:nvSpPr>
        <p:spPr>
          <a:xfrm>
            <a:off x="1811338" y="4316413"/>
            <a:ext cx="8456612" cy="19478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69"/>
          <p:cNvSpPr>
            <a:spLocks noGrp="1" noChangeArrowheads="1"/>
          </p:cNvSpPr>
          <p:nvPr>
            <p:ph type="dt" sz="half" idx="10"/>
          </p:nvPr>
        </p:nvSpPr>
        <p:spPr>
          <a:ln/>
        </p:spPr>
        <p:txBody>
          <a:bodyPr/>
          <a:lstStyle>
            <a:lvl1pPr>
              <a:defRPr/>
            </a:lvl1pPr>
          </a:lstStyle>
          <a:p>
            <a:pPr>
              <a:defRPr/>
            </a:pPr>
            <a:endParaRPr lang="en-GB" altLang="zh-TW"/>
          </a:p>
        </p:txBody>
      </p:sp>
      <p:sp>
        <p:nvSpPr>
          <p:cNvPr id="5" name="Rectangle 70"/>
          <p:cNvSpPr>
            <a:spLocks noGrp="1" noChangeArrowheads="1"/>
          </p:cNvSpPr>
          <p:nvPr>
            <p:ph type="ftr" sz="quarter" idx="11"/>
          </p:nvPr>
        </p:nvSpPr>
        <p:spPr>
          <a:ln/>
        </p:spPr>
        <p:txBody>
          <a:bodyPr/>
          <a:lstStyle>
            <a:lvl1pPr>
              <a:defRPr/>
            </a:lvl1pPr>
          </a:lstStyle>
          <a:p>
            <a:pPr>
              <a:defRPr/>
            </a:pPr>
            <a:endParaRPr lang="en-GB" altLang="zh-TW"/>
          </a:p>
        </p:txBody>
      </p:sp>
      <p:sp>
        <p:nvSpPr>
          <p:cNvPr id="6" name="Rectangle 71"/>
          <p:cNvSpPr>
            <a:spLocks noGrp="1" noChangeArrowheads="1"/>
          </p:cNvSpPr>
          <p:nvPr>
            <p:ph type="sldNum" sz="quarter" idx="12"/>
          </p:nvPr>
        </p:nvSpPr>
        <p:spPr>
          <a:ln/>
        </p:spPr>
        <p:txBody>
          <a:bodyPr/>
          <a:lstStyle>
            <a:lvl1pPr>
              <a:defRPr/>
            </a:lvl1pPr>
          </a:lstStyle>
          <a:p>
            <a:pPr>
              <a:defRPr/>
            </a:pPr>
            <a:fld id="{DE517862-8685-4E36-9342-3DC1B0D6A2B9}" type="slidenum">
              <a:rPr lang="zh-TW" altLang="en-GB"/>
              <a:pPr>
                <a:defRPr/>
              </a:pPr>
              <a:t>‹#›</a:t>
            </a:fld>
            <a:endParaRPr lang="en-GB" altLang="zh-TW"/>
          </a:p>
        </p:txBody>
      </p:sp>
      <p:pic>
        <p:nvPicPr>
          <p:cNvPr id="8" name="Picture 7"/>
          <p:cNvPicPr>
            <a:picLocks noChangeAspect="1"/>
          </p:cNvPicPr>
          <p:nvPr userDrawn="1"/>
        </p:nvPicPr>
        <p:blipFill>
          <a:blip r:embed="rId3"/>
          <a:stretch>
            <a:fillRect/>
          </a:stretch>
        </p:blipFill>
        <p:spPr>
          <a:xfrm>
            <a:off x="10576148" y="208806"/>
            <a:ext cx="1420491" cy="323116"/>
          </a:xfrm>
          <a:prstGeom prst="rect">
            <a:avLst/>
          </a:prstGeom>
        </p:spPr>
      </p:pic>
    </p:spTree>
    <p:custDataLst>
      <p:tags r:id="rId1"/>
    </p:custDataLst>
    <p:extLst>
      <p:ext uri="{BB962C8B-B14F-4D97-AF65-F5344CB8AC3E}">
        <p14:creationId xmlns:p14="http://schemas.microsoft.com/office/powerpoint/2010/main" val="37208625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66963" y="5332413"/>
            <a:ext cx="7248525" cy="630237"/>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66963" y="681038"/>
            <a:ext cx="7248525" cy="457041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66963" y="5962650"/>
            <a:ext cx="7248525" cy="893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9"/>
          <p:cNvSpPr>
            <a:spLocks noGrp="1" noChangeArrowheads="1"/>
          </p:cNvSpPr>
          <p:nvPr>
            <p:ph type="dt" sz="half" idx="10"/>
          </p:nvPr>
        </p:nvSpPr>
        <p:spPr>
          <a:ln/>
        </p:spPr>
        <p:txBody>
          <a:bodyPr/>
          <a:lstStyle>
            <a:lvl1pPr>
              <a:defRPr/>
            </a:lvl1pPr>
          </a:lstStyle>
          <a:p>
            <a:pPr>
              <a:defRPr/>
            </a:pPr>
            <a:endParaRPr lang="en-GB" altLang="zh-TW"/>
          </a:p>
        </p:txBody>
      </p:sp>
      <p:sp>
        <p:nvSpPr>
          <p:cNvPr id="6" name="Rectangle 70"/>
          <p:cNvSpPr>
            <a:spLocks noGrp="1" noChangeArrowheads="1"/>
          </p:cNvSpPr>
          <p:nvPr>
            <p:ph type="ftr" sz="quarter" idx="11"/>
          </p:nvPr>
        </p:nvSpPr>
        <p:spPr>
          <a:ln/>
        </p:spPr>
        <p:txBody>
          <a:bodyPr/>
          <a:lstStyle>
            <a:lvl1pPr>
              <a:defRPr/>
            </a:lvl1pPr>
          </a:lstStyle>
          <a:p>
            <a:pPr>
              <a:defRPr/>
            </a:pPr>
            <a:r>
              <a:rPr lang="en-GB" altLang="zh-TW" dirty="0" smtClean="0"/>
              <a:t>Official (Open), Non-sensitive</a:t>
            </a:r>
            <a:endParaRPr lang="en-GB" altLang="zh-TW" dirty="0"/>
          </a:p>
        </p:txBody>
      </p:sp>
      <p:sp>
        <p:nvSpPr>
          <p:cNvPr id="7" name="Rectangle 71"/>
          <p:cNvSpPr>
            <a:spLocks noGrp="1" noChangeArrowheads="1"/>
          </p:cNvSpPr>
          <p:nvPr>
            <p:ph type="sldNum" sz="quarter" idx="12"/>
          </p:nvPr>
        </p:nvSpPr>
        <p:spPr>
          <a:ln/>
        </p:spPr>
        <p:txBody>
          <a:bodyPr/>
          <a:lstStyle>
            <a:lvl1pPr>
              <a:defRPr/>
            </a:lvl1pPr>
          </a:lstStyle>
          <a:p>
            <a:pPr>
              <a:defRPr/>
            </a:pPr>
            <a:fld id="{C9642A80-F618-49B2-B00C-0E950CABBB3A}" type="slidenum">
              <a:rPr lang="zh-TW" altLang="en-GB"/>
              <a:pPr>
                <a:defRPr/>
              </a:pPr>
              <a:t>‹#›</a:t>
            </a:fld>
            <a:endParaRPr lang="en-GB" altLang="zh-TW"/>
          </a:p>
        </p:txBody>
      </p:sp>
      <p:pic>
        <p:nvPicPr>
          <p:cNvPr id="8" name="Picture 7"/>
          <p:cNvPicPr>
            <a:picLocks noChangeAspect="1"/>
          </p:cNvPicPr>
          <p:nvPr userDrawn="1"/>
        </p:nvPicPr>
        <p:blipFill>
          <a:blip r:embed="rId3"/>
          <a:stretch>
            <a:fillRect/>
          </a:stretch>
        </p:blipFill>
        <p:spPr>
          <a:xfrm>
            <a:off x="10504140" y="136798"/>
            <a:ext cx="1420491" cy="323116"/>
          </a:xfrm>
          <a:prstGeom prst="rect">
            <a:avLst/>
          </a:prstGeom>
        </p:spPr>
      </p:pic>
    </p:spTree>
    <p:custDataLst>
      <p:tags r:id="rId1"/>
    </p:custDataLst>
    <p:extLst>
      <p:ext uri="{BB962C8B-B14F-4D97-AF65-F5344CB8AC3E}">
        <p14:creationId xmlns:p14="http://schemas.microsoft.com/office/powerpoint/2010/main" val="8288551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69"/>
          <p:cNvSpPr>
            <a:spLocks noGrp="1" noChangeArrowheads="1"/>
          </p:cNvSpPr>
          <p:nvPr>
            <p:ph type="dt" sz="half" idx="10"/>
          </p:nvPr>
        </p:nvSpPr>
        <p:spPr>
          <a:ln/>
        </p:spPr>
        <p:txBody>
          <a:bodyPr/>
          <a:lstStyle>
            <a:lvl1pPr>
              <a:defRPr/>
            </a:lvl1pPr>
          </a:lstStyle>
          <a:p>
            <a:pPr>
              <a:defRPr/>
            </a:pPr>
            <a:endParaRPr lang="en-GB" altLang="zh-TW"/>
          </a:p>
        </p:txBody>
      </p:sp>
      <p:sp>
        <p:nvSpPr>
          <p:cNvPr id="5" name="Rectangle 70"/>
          <p:cNvSpPr>
            <a:spLocks noGrp="1" noChangeArrowheads="1"/>
          </p:cNvSpPr>
          <p:nvPr>
            <p:ph type="ftr" sz="quarter" idx="11"/>
          </p:nvPr>
        </p:nvSpPr>
        <p:spPr>
          <a:ln/>
        </p:spPr>
        <p:txBody>
          <a:bodyPr/>
          <a:lstStyle>
            <a:lvl1pPr>
              <a:defRPr/>
            </a:lvl1pPr>
          </a:lstStyle>
          <a:p>
            <a:pPr>
              <a:defRPr/>
            </a:pPr>
            <a:r>
              <a:rPr lang="en-GB" altLang="zh-TW" dirty="0" smtClean="0"/>
              <a:t>Official (Open), Non-sensitive</a:t>
            </a:r>
            <a:endParaRPr lang="en-GB" altLang="zh-TW" dirty="0"/>
          </a:p>
        </p:txBody>
      </p:sp>
      <p:sp>
        <p:nvSpPr>
          <p:cNvPr id="6" name="Rectangle 71"/>
          <p:cNvSpPr>
            <a:spLocks noGrp="1" noChangeArrowheads="1"/>
          </p:cNvSpPr>
          <p:nvPr>
            <p:ph type="sldNum" sz="quarter" idx="12"/>
          </p:nvPr>
        </p:nvSpPr>
        <p:spPr>
          <a:ln/>
        </p:spPr>
        <p:txBody>
          <a:bodyPr/>
          <a:lstStyle>
            <a:lvl1pPr>
              <a:defRPr/>
            </a:lvl1pPr>
          </a:lstStyle>
          <a:p>
            <a:pPr>
              <a:defRPr/>
            </a:pPr>
            <a:fld id="{29782FB7-12F4-4B6D-816E-921C1CB70E0C}" type="slidenum">
              <a:rPr lang="zh-TW" altLang="en-GB"/>
              <a:pPr>
                <a:defRPr/>
              </a:pPr>
              <a:t>‹#›</a:t>
            </a:fld>
            <a:endParaRPr lang="en-GB" altLang="zh-TW"/>
          </a:p>
        </p:txBody>
      </p:sp>
      <p:pic>
        <p:nvPicPr>
          <p:cNvPr id="7" name="Picture 6"/>
          <p:cNvPicPr>
            <a:picLocks noChangeAspect="1"/>
          </p:cNvPicPr>
          <p:nvPr userDrawn="1"/>
        </p:nvPicPr>
        <p:blipFill>
          <a:blip r:embed="rId3"/>
          <a:stretch>
            <a:fillRect/>
          </a:stretch>
        </p:blipFill>
        <p:spPr>
          <a:xfrm>
            <a:off x="10576148" y="115585"/>
            <a:ext cx="1420491" cy="323116"/>
          </a:xfrm>
          <a:prstGeom prst="rect">
            <a:avLst/>
          </a:prstGeom>
        </p:spPr>
      </p:pic>
    </p:spTree>
    <p:custDataLst>
      <p:tags r:id="rId1"/>
    </p:custDataLst>
    <p:extLst>
      <p:ext uri="{BB962C8B-B14F-4D97-AF65-F5344CB8AC3E}">
        <p14:creationId xmlns:p14="http://schemas.microsoft.com/office/powerpoint/2010/main" val="7278118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83638" y="209550"/>
            <a:ext cx="2725737" cy="6596063"/>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3250" y="209550"/>
            <a:ext cx="8027988" cy="65960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69"/>
          <p:cNvSpPr>
            <a:spLocks noGrp="1" noChangeArrowheads="1"/>
          </p:cNvSpPr>
          <p:nvPr>
            <p:ph type="dt" sz="half" idx="10"/>
          </p:nvPr>
        </p:nvSpPr>
        <p:spPr>
          <a:ln/>
        </p:spPr>
        <p:txBody>
          <a:bodyPr/>
          <a:lstStyle>
            <a:lvl1pPr>
              <a:defRPr/>
            </a:lvl1pPr>
          </a:lstStyle>
          <a:p>
            <a:pPr>
              <a:defRPr/>
            </a:pPr>
            <a:endParaRPr lang="en-GB" altLang="zh-TW"/>
          </a:p>
        </p:txBody>
      </p:sp>
      <p:sp>
        <p:nvSpPr>
          <p:cNvPr id="5" name="Rectangle 70"/>
          <p:cNvSpPr>
            <a:spLocks noGrp="1" noChangeArrowheads="1"/>
          </p:cNvSpPr>
          <p:nvPr>
            <p:ph type="ftr" sz="quarter" idx="11"/>
          </p:nvPr>
        </p:nvSpPr>
        <p:spPr>
          <a:ln/>
        </p:spPr>
        <p:txBody>
          <a:bodyPr/>
          <a:lstStyle>
            <a:lvl1pPr>
              <a:defRPr/>
            </a:lvl1pPr>
          </a:lstStyle>
          <a:p>
            <a:pPr>
              <a:defRPr/>
            </a:pPr>
            <a:r>
              <a:rPr lang="en-GB" altLang="zh-TW" dirty="0" smtClean="0"/>
              <a:t>Official (Open), Non-sensitive</a:t>
            </a:r>
            <a:endParaRPr lang="en-GB" altLang="zh-TW" dirty="0"/>
          </a:p>
        </p:txBody>
      </p:sp>
      <p:sp>
        <p:nvSpPr>
          <p:cNvPr id="6" name="Rectangle 71"/>
          <p:cNvSpPr>
            <a:spLocks noGrp="1" noChangeArrowheads="1"/>
          </p:cNvSpPr>
          <p:nvPr>
            <p:ph type="sldNum" sz="quarter" idx="12"/>
          </p:nvPr>
        </p:nvSpPr>
        <p:spPr>
          <a:ln/>
        </p:spPr>
        <p:txBody>
          <a:bodyPr/>
          <a:lstStyle>
            <a:lvl1pPr>
              <a:defRPr/>
            </a:lvl1pPr>
          </a:lstStyle>
          <a:p>
            <a:pPr>
              <a:defRPr/>
            </a:pPr>
            <a:fld id="{4674EBFD-B6D5-4A16-A3A2-456C73C03ECD}" type="slidenum">
              <a:rPr lang="zh-TW" altLang="en-GB"/>
              <a:pPr>
                <a:defRPr/>
              </a:pPr>
              <a:t>‹#›</a:t>
            </a:fld>
            <a:endParaRPr lang="en-GB" altLang="zh-TW"/>
          </a:p>
        </p:txBody>
      </p:sp>
      <p:pic>
        <p:nvPicPr>
          <p:cNvPr id="7" name="Picture 6"/>
          <p:cNvPicPr>
            <a:picLocks noChangeAspect="1"/>
          </p:cNvPicPr>
          <p:nvPr userDrawn="1"/>
        </p:nvPicPr>
        <p:blipFill>
          <a:blip r:embed="rId3"/>
          <a:stretch>
            <a:fillRect/>
          </a:stretch>
        </p:blipFill>
        <p:spPr>
          <a:xfrm>
            <a:off x="10576148" y="95037"/>
            <a:ext cx="1420491" cy="323116"/>
          </a:xfrm>
          <a:prstGeom prst="rect">
            <a:avLst/>
          </a:prstGeom>
        </p:spPr>
      </p:pic>
    </p:spTree>
    <p:custDataLst>
      <p:tags r:id="rId1"/>
    </p:custDataLst>
    <p:extLst>
      <p:ext uri="{BB962C8B-B14F-4D97-AF65-F5344CB8AC3E}">
        <p14:creationId xmlns:p14="http://schemas.microsoft.com/office/powerpoint/2010/main" val="7914782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39763" y="209550"/>
            <a:ext cx="10869612" cy="836613"/>
          </a:xfrm>
        </p:spPr>
        <p:txBody>
          <a:bodyPr/>
          <a:lstStyle/>
          <a:p>
            <a:r>
              <a:rPr lang="en-US"/>
              <a:t>Click to edit Master title style</a:t>
            </a:r>
            <a:endParaRPr lang="en-GB"/>
          </a:p>
        </p:txBody>
      </p:sp>
      <p:sp>
        <p:nvSpPr>
          <p:cNvPr id="3" name="Text Placeholder 2"/>
          <p:cNvSpPr>
            <a:spLocks noGrp="1"/>
          </p:cNvSpPr>
          <p:nvPr>
            <p:ph type="body" sz="half" idx="1"/>
          </p:nvPr>
        </p:nvSpPr>
        <p:spPr>
          <a:xfrm>
            <a:off x="603250" y="1576388"/>
            <a:ext cx="5359400" cy="5229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15050" y="1576388"/>
            <a:ext cx="5360988" cy="25384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15050" y="4267200"/>
            <a:ext cx="5360988" cy="25384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69"/>
          <p:cNvSpPr>
            <a:spLocks noGrp="1" noChangeArrowheads="1"/>
          </p:cNvSpPr>
          <p:nvPr>
            <p:ph type="dt" sz="half" idx="10"/>
          </p:nvPr>
        </p:nvSpPr>
        <p:spPr>
          <a:ln/>
        </p:spPr>
        <p:txBody>
          <a:bodyPr/>
          <a:lstStyle>
            <a:lvl1pPr>
              <a:defRPr/>
            </a:lvl1pPr>
          </a:lstStyle>
          <a:p>
            <a:pPr>
              <a:defRPr/>
            </a:pPr>
            <a:endParaRPr lang="en-GB" altLang="zh-TW"/>
          </a:p>
        </p:txBody>
      </p:sp>
      <p:sp>
        <p:nvSpPr>
          <p:cNvPr id="7" name="Rectangle 70"/>
          <p:cNvSpPr>
            <a:spLocks noGrp="1" noChangeArrowheads="1"/>
          </p:cNvSpPr>
          <p:nvPr>
            <p:ph type="ftr" sz="quarter" idx="11"/>
          </p:nvPr>
        </p:nvSpPr>
        <p:spPr>
          <a:ln/>
        </p:spPr>
        <p:txBody>
          <a:bodyPr/>
          <a:lstStyle>
            <a:lvl1pPr>
              <a:defRPr/>
            </a:lvl1pPr>
          </a:lstStyle>
          <a:p>
            <a:pPr>
              <a:defRPr/>
            </a:pPr>
            <a:r>
              <a:rPr lang="en-GB" altLang="zh-TW" dirty="0" smtClean="0"/>
              <a:t>Official (Open), Non-sensitive</a:t>
            </a:r>
            <a:endParaRPr lang="en-GB" altLang="zh-TW" dirty="0"/>
          </a:p>
        </p:txBody>
      </p:sp>
      <p:sp>
        <p:nvSpPr>
          <p:cNvPr id="8" name="Rectangle 71"/>
          <p:cNvSpPr>
            <a:spLocks noGrp="1" noChangeArrowheads="1"/>
          </p:cNvSpPr>
          <p:nvPr>
            <p:ph type="sldNum" sz="quarter" idx="12"/>
          </p:nvPr>
        </p:nvSpPr>
        <p:spPr>
          <a:ln/>
        </p:spPr>
        <p:txBody>
          <a:bodyPr/>
          <a:lstStyle>
            <a:lvl1pPr>
              <a:defRPr/>
            </a:lvl1pPr>
          </a:lstStyle>
          <a:p>
            <a:pPr>
              <a:defRPr/>
            </a:pPr>
            <a:fld id="{71916DCB-D372-4683-9022-6618C42F284C}" type="slidenum">
              <a:rPr lang="zh-TW" altLang="en-GB"/>
              <a:pPr>
                <a:defRPr/>
              </a:pPr>
              <a:t>‹#›</a:t>
            </a:fld>
            <a:endParaRPr lang="en-GB" altLang="zh-TW"/>
          </a:p>
        </p:txBody>
      </p:sp>
      <p:pic>
        <p:nvPicPr>
          <p:cNvPr id="9" name="Picture 8"/>
          <p:cNvPicPr>
            <a:picLocks noChangeAspect="1"/>
          </p:cNvPicPr>
          <p:nvPr userDrawn="1"/>
        </p:nvPicPr>
        <p:blipFill>
          <a:blip r:embed="rId3"/>
          <a:stretch>
            <a:fillRect/>
          </a:stretch>
        </p:blipFill>
        <p:spPr>
          <a:xfrm>
            <a:off x="10504140" y="77788"/>
            <a:ext cx="1420491" cy="323116"/>
          </a:xfrm>
          <a:prstGeom prst="rect">
            <a:avLst/>
          </a:prstGeom>
        </p:spPr>
      </p:pic>
    </p:spTree>
    <p:custDataLst>
      <p:tags r:id="rId1"/>
    </p:custDataLst>
    <p:extLst>
      <p:ext uri="{BB962C8B-B14F-4D97-AF65-F5344CB8AC3E}">
        <p14:creationId xmlns:p14="http://schemas.microsoft.com/office/powerpoint/2010/main" val="25361385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1_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39763" y="209550"/>
            <a:ext cx="10869612" cy="836613"/>
          </a:xfrm>
        </p:spPr>
        <p:txBody>
          <a:bodyPr/>
          <a:lstStyle/>
          <a:p>
            <a:r>
              <a:rPr lang="en-US"/>
              <a:t>Click to edit Master title style</a:t>
            </a:r>
            <a:endParaRPr lang="en-GB"/>
          </a:p>
        </p:txBody>
      </p:sp>
      <p:sp>
        <p:nvSpPr>
          <p:cNvPr id="3" name="Text Placeholder 2"/>
          <p:cNvSpPr>
            <a:spLocks noGrp="1"/>
          </p:cNvSpPr>
          <p:nvPr>
            <p:ph type="body" sz="half" idx="1"/>
          </p:nvPr>
        </p:nvSpPr>
        <p:spPr>
          <a:xfrm>
            <a:off x="603250" y="1576388"/>
            <a:ext cx="5359400" cy="5229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15050" y="1576388"/>
            <a:ext cx="5360988" cy="25384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15050" y="4267200"/>
            <a:ext cx="5360988" cy="25384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69"/>
          <p:cNvSpPr>
            <a:spLocks noGrp="1" noChangeArrowheads="1"/>
          </p:cNvSpPr>
          <p:nvPr>
            <p:ph type="dt" sz="half" idx="10"/>
          </p:nvPr>
        </p:nvSpPr>
        <p:spPr>
          <a:ln/>
        </p:spPr>
        <p:txBody>
          <a:bodyPr/>
          <a:lstStyle>
            <a:lvl1pPr>
              <a:defRPr/>
            </a:lvl1pPr>
          </a:lstStyle>
          <a:p>
            <a:pPr>
              <a:defRPr/>
            </a:pPr>
            <a:endParaRPr lang="en-GB" altLang="zh-TW"/>
          </a:p>
        </p:txBody>
      </p:sp>
      <p:sp>
        <p:nvSpPr>
          <p:cNvPr id="7" name="Rectangle 70"/>
          <p:cNvSpPr>
            <a:spLocks noGrp="1" noChangeArrowheads="1"/>
          </p:cNvSpPr>
          <p:nvPr>
            <p:ph type="ftr" sz="quarter" idx="11"/>
          </p:nvPr>
        </p:nvSpPr>
        <p:spPr>
          <a:ln/>
        </p:spPr>
        <p:txBody>
          <a:bodyPr/>
          <a:lstStyle>
            <a:lvl1pPr>
              <a:defRPr/>
            </a:lvl1pPr>
          </a:lstStyle>
          <a:p>
            <a:pPr>
              <a:defRPr/>
            </a:pPr>
            <a:r>
              <a:rPr lang="en-GB" altLang="zh-TW" dirty="0" smtClean="0"/>
              <a:t>Official (Open), Non-sensitive</a:t>
            </a:r>
            <a:endParaRPr lang="en-GB" altLang="zh-TW" dirty="0"/>
          </a:p>
        </p:txBody>
      </p:sp>
      <p:sp>
        <p:nvSpPr>
          <p:cNvPr id="8" name="Rectangle 71"/>
          <p:cNvSpPr>
            <a:spLocks noGrp="1" noChangeArrowheads="1"/>
          </p:cNvSpPr>
          <p:nvPr>
            <p:ph type="sldNum" sz="quarter" idx="12"/>
          </p:nvPr>
        </p:nvSpPr>
        <p:spPr>
          <a:ln/>
        </p:spPr>
        <p:txBody>
          <a:bodyPr/>
          <a:lstStyle>
            <a:lvl1pPr>
              <a:defRPr/>
            </a:lvl1pPr>
          </a:lstStyle>
          <a:p>
            <a:pPr>
              <a:defRPr/>
            </a:pPr>
            <a:fld id="{71916DCB-D372-4683-9022-6618C42F284C}" type="slidenum">
              <a:rPr lang="zh-TW" altLang="en-GB"/>
              <a:pPr>
                <a:defRPr/>
              </a:pPr>
              <a:t>‹#›</a:t>
            </a:fld>
            <a:endParaRPr lang="en-GB" altLang="zh-TW"/>
          </a:p>
        </p:txBody>
      </p:sp>
      <p:pic>
        <p:nvPicPr>
          <p:cNvPr id="9" name="Picture 8"/>
          <p:cNvPicPr>
            <a:picLocks noChangeAspect="1"/>
          </p:cNvPicPr>
          <p:nvPr userDrawn="1"/>
        </p:nvPicPr>
        <p:blipFill>
          <a:blip r:embed="rId3"/>
          <a:stretch>
            <a:fillRect/>
          </a:stretch>
        </p:blipFill>
        <p:spPr>
          <a:xfrm>
            <a:off x="10640651" y="209550"/>
            <a:ext cx="1420491" cy="323116"/>
          </a:xfrm>
          <a:prstGeom prst="rect">
            <a:avLst/>
          </a:prstGeom>
        </p:spPr>
      </p:pic>
    </p:spTree>
    <p:custDataLst>
      <p:tags r:id="rId1"/>
    </p:custDataLst>
    <p:extLst>
      <p:ext uri="{BB962C8B-B14F-4D97-AF65-F5344CB8AC3E}">
        <p14:creationId xmlns:p14="http://schemas.microsoft.com/office/powerpoint/2010/main" val="11387634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39763" y="209550"/>
            <a:ext cx="10869612" cy="836613"/>
          </a:xfrm>
        </p:spPr>
        <p:txBody>
          <a:bodyPr/>
          <a:lstStyle/>
          <a:p>
            <a:r>
              <a:rPr lang="en-US"/>
              <a:t>Click to edit Master title style</a:t>
            </a:r>
            <a:endParaRPr lang="en-GB"/>
          </a:p>
        </p:txBody>
      </p:sp>
      <p:pic>
        <p:nvPicPr>
          <p:cNvPr id="7" name="Picture 6"/>
          <p:cNvPicPr>
            <a:picLocks noChangeAspect="1"/>
          </p:cNvPicPr>
          <p:nvPr userDrawn="1"/>
        </p:nvPicPr>
        <p:blipFill>
          <a:blip r:embed="rId3"/>
          <a:stretch>
            <a:fillRect/>
          </a:stretch>
        </p:blipFill>
        <p:spPr>
          <a:xfrm>
            <a:off x="10576148" y="77788"/>
            <a:ext cx="1420491" cy="323116"/>
          </a:xfrm>
          <a:prstGeom prst="rect">
            <a:avLst/>
          </a:prstGeom>
        </p:spPr>
      </p:pic>
      <p:sp>
        <p:nvSpPr>
          <p:cNvPr id="3" name="Table Placeholder 2"/>
          <p:cNvSpPr>
            <a:spLocks noGrp="1"/>
          </p:cNvSpPr>
          <p:nvPr>
            <p:ph type="tbl" idx="1"/>
          </p:nvPr>
        </p:nvSpPr>
        <p:spPr>
          <a:xfrm>
            <a:off x="603250" y="1576388"/>
            <a:ext cx="10872788" cy="5229225"/>
          </a:xfrm>
        </p:spPr>
        <p:txBody>
          <a:bodyPr/>
          <a:lstStyle/>
          <a:p>
            <a:pPr lvl="0"/>
            <a:endParaRPr lang="en-GB" noProof="0"/>
          </a:p>
        </p:txBody>
      </p:sp>
      <p:sp>
        <p:nvSpPr>
          <p:cNvPr id="4" name="Rectangle 69"/>
          <p:cNvSpPr>
            <a:spLocks noGrp="1" noChangeArrowheads="1"/>
          </p:cNvSpPr>
          <p:nvPr>
            <p:ph type="dt" sz="half" idx="10"/>
          </p:nvPr>
        </p:nvSpPr>
        <p:spPr>
          <a:ln/>
        </p:spPr>
        <p:txBody>
          <a:bodyPr/>
          <a:lstStyle>
            <a:lvl1pPr>
              <a:defRPr/>
            </a:lvl1pPr>
          </a:lstStyle>
          <a:p>
            <a:pPr>
              <a:defRPr/>
            </a:pPr>
            <a:endParaRPr lang="en-GB" altLang="zh-TW"/>
          </a:p>
        </p:txBody>
      </p:sp>
      <p:sp>
        <p:nvSpPr>
          <p:cNvPr id="5" name="Rectangle 70"/>
          <p:cNvSpPr>
            <a:spLocks noGrp="1" noChangeArrowheads="1"/>
          </p:cNvSpPr>
          <p:nvPr>
            <p:ph type="ftr" sz="quarter" idx="11"/>
          </p:nvPr>
        </p:nvSpPr>
        <p:spPr>
          <a:ln/>
        </p:spPr>
        <p:txBody>
          <a:bodyPr/>
          <a:lstStyle>
            <a:lvl1pPr>
              <a:defRPr/>
            </a:lvl1pPr>
          </a:lstStyle>
          <a:p>
            <a:pPr>
              <a:defRPr/>
            </a:pPr>
            <a:r>
              <a:rPr lang="en-GB" altLang="zh-TW" dirty="0" smtClean="0"/>
              <a:t>Official (Open), Non-sensitive</a:t>
            </a:r>
            <a:endParaRPr lang="en-GB" altLang="zh-TW" dirty="0"/>
          </a:p>
        </p:txBody>
      </p:sp>
      <p:sp>
        <p:nvSpPr>
          <p:cNvPr id="6" name="Rectangle 71"/>
          <p:cNvSpPr>
            <a:spLocks noGrp="1" noChangeArrowheads="1"/>
          </p:cNvSpPr>
          <p:nvPr>
            <p:ph type="sldNum" sz="quarter" idx="12"/>
          </p:nvPr>
        </p:nvSpPr>
        <p:spPr>
          <a:ln/>
        </p:spPr>
        <p:txBody>
          <a:bodyPr/>
          <a:lstStyle>
            <a:lvl1pPr>
              <a:defRPr/>
            </a:lvl1pPr>
          </a:lstStyle>
          <a:p>
            <a:pPr>
              <a:defRPr/>
            </a:pPr>
            <a:fld id="{1B4E8C78-3B87-4009-82B2-F9E00A1F1FCF}" type="slidenum">
              <a:rPr lang="zh-TW" altLang="en-GB"/>
              <a:pPr>
                <a:defRPr/>
              </a:pPr>
              <a:t>‹#›</a:t>
            </a:fld>
            <a:endParaRPr lang="en-GB" altLang="zh-TW"/>
          </a:p>
        </p:txBody>
      </p:sp>
    </p:spTree>
    <p:custDataLst>
      <p:tags r:id="rId1"/>
    </p:custDataLst>
    <p:extLst>
      <p:ext uri="{BB962C8B-B14F-4D97-AF65-F5344CB8AC3E}">
        <p14:creationId xmlns:p14="http://schemas.microsoft.com/office/powerpoint/2010/main" val="34260519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39763" y="209550"/>
            <a:ext cx="10869612" cy="836613"/>
          </a:xfrm>
        </p:spPr>
        <p:txBody>
          <a:bodyPr/>
          <a:lstStyle/>
          <a:p>
            <a:r>
              <a:rPr lang="en-US"/>
              <a:t>Click to edit Master title style</a:t>
            </a:r>
            <a:endParaRPr lang="en-GB"/>
          </a:p>
        </p:txBody>
      </p:sp>
      <p:sp>
        <p:nvSpPr>
          <p:cNvPr id="3" name="Text Placeholder 2"/>
          <p:cNvSpPr>
            <a:spLocks noGrp="1"/>
          </p:cNvSpPr>
          <p:nvPr>
            <p:ph type="body" sz="half" idx="1"/>
          </p:nvPr>
        </p:nvSpPr>
        <p:spPr>
          <a:xfrm>
            <a:off x="603250" y="1576388"/>
            <a:ext cx="5359400" cy="5229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15050" y="1576388"/>
            <a:ext cx="5360988" cy="5229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69"/>
          <p:cNvSpPr>
            <a:spLocks noGrp="1" noChangeArrowheads="1"/>
          </p:cNvSpPr>
          <p:nvPr>
            <p:ph type="dt" sz="half" idx="10"/>
          </p:nvPr>
        </p:nvSpPr>
        <p:spPr>
          <a:ln/>
        </p:spPr>
        <p:txBody>
          <a:bodyPr/>
          <a:lstStyle>
            <a:lvl1pPr>
              <a:defRPr/>
            </a:lvl1pPr>
          </a:lstStyle>
          <a:p>
            <a:pPr>
              <a:defRPr/>
            </a:pPr>
            <a:endParaRPr lang="en-GB" altLang="zh-TW"/>
          </a:p>
        </p:txBody>
      </p:sp>
      <p:sp>
        <p:nvSpPr>
          <p:cNvPr id="6" name="Rectangle 70"/>
          <p:cNvSpPr>
            <a:spLocks noGrp="1" noChangeArrowheads="1"/>
          </p:cNvSpPr>
          <p:nvPr>
            <p:ph type="ftr" sz="quarter" idx="11"/>
          </p:nvPr>
        </p:nvSpPr>
        <p:spPr>
          <a:ln/>
        </p:spPr>
        <p:txBody>
          <a:bodyPr/>
          <a:lstStyle>
            <a:lvl1pPr>
              <a:defRPr/>
            </a:lvl1pPr>
          </a:lstStyle>
          <a:p>
            <a:pPr>
              <a:defRPr/>
            </a:pPr>
            <a:r>
              <a:rPr lang="en-GB" altLang="zh-TW" dirty="0" smtClean="0"/>
              <a:t>Official (Open), Non-sensitive</a:t>
            </a:r>
            <a:endParaRPr lang="en-GB" altLang="zh-TW" dirty="0"/>
          </a:p>
        </p:txBody>
      </p:sp>
      <p:sp>
        <p:nvSpPr>
          <p:cNvPr id="7" name="Rectangle 71"/>
          <p:cNvSpPr>
            <a:spLocks noGrp="1" noChangeArrowheads="1"/>
          </p:cNvSpPr>
          <p:nvPr>
            <p:ph type="sldNum" sz="quarter" idx="12"/>
          </p:nvPr>
        </p:nvSpPr>
        <p:spPr>
          <a:ln/>
        </p:spPr>
        <p:txBody>
          <a:bodyPr/>
          <a:lstStyle>
            <a:lvl1pPr>
              <a:defRPr/>
            </a:lvl1pPr>
          </a:lstStyle>
          <a:p>
            <a:pPr>
              <a:defRPr/>
            </a:pPr>
            <a:fld id="{7B92DD22-57A2-42EC-A516-71AFF914692B}" type="slidenum">
              <a:rPr lang="zh-TW" altLang="en-GB"/>
              <a:pPr>
                <a:defRPr/>
              </a:pPr>
              <a:t>‹#›</a:t>
            </a:fld>
            <a:endParaRPr lang="en-GB" altLang="zh-TW"/>
          </a:p>
        </p:txBody>
      </p:sp>
      <p:pic>
        <p:nvPicPr>
          <p:cNvPr id="8" name="Picture 7"/>
          <p:cNvPicPr>
            <a:picLocks noChangeAspect="1"/>
          </p:cNvPicPr>
          <p:nvPr userDrawn="1"/>
        </p:nvPicPr>
        <p:blipFill>
          <a:blip r:embed="rId3"/>
          <a:stretch>
            <a:fillRect/>
          </a:stretch>
        </p:blipFill>
        <p:spPr>
          <a:xfrm>
            <a:off x="10504140" y="77788"/>
            <a:ext cx="1420491" cy="323116"/>
          </a:xfrm>
          <a:prstGeom prst="rect">
            <a:avLst/>
          </a:prstGeom>
        </p:spPr>
      </p:pic>
    </p:spTree>
    <p:custDataLst>
      <p:tags r:id="rId1"/>
    </p:custDataLst>
    <p:extLst>
      <p:ext uri="{BB962C8B-B14F-4D97-AF65-F5344CB8AC3E}">
        <p14:creationId xmlns:p14="http://schemas.microsoft.com/office/powerpoint/2010/main" val="887797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69"/>
          <p:cNvSpPr>
            <a:spLocks noGrp="1" noChangeArrowheads="1"/>
          </p:cNvSpPr>
          <p:nvPr>
            <p:ph type="dt" sz="half" idx="10"/>
          </p:nvPr>
        </p:nvSpPr>
        <p:spPr>
          <a:ln/>
        </p:spPr>
        <p:txBody>
          <a:bodyPr/>
          <a:lstStyle>
            <a:lvl1pPr>
              <a:defRPr/>
            </a:lvl1pPr>
          </a:lstStyle>
          <a:p>
            <a:pPr>
              <a:defRPr/>
            </a:pPr>
            <a:endParaRPr lang="en-GB" altLang="zh-TW"/>
          </a:p>
        </p:txBody>
      </p:sp>
      <p:sp>
        <p:nvSpPr>
          <p:cNvPr id="5" name="Rectangle 70"/>
          <p:cNvSpPr>
            <a:spLocks noGrp="1" noChangeArrowheads="1"/>
          </p:cNvSpPr>
          <p:nvPr>
            <p:ph type="ftr" sz="quarter" idx="11"/>
          </p:nvPr>
        </p:nvSpPr>
        <p:spPr>
          <a:ln/>
        </p:spPr>
        <p:txBody>
          <a:bodyPr/>
          <a:lstStyle>
            <a:lvl1pPr>
              <a:defRPr/>
            </a:lvl1pPr>
          </a:lstStyle>
          <a:p>
            <a:pPr>
              <a:defRPr/>
            </a:pPr>
            <a:r>
              <a:rPr lang="en-GB" altLang="zh-TW" dirty="0" smtClean="0"/>
              <a:t>Official (Open), Non-sensitive</a:t>
            </a:r>
            <a:endParaRPr lang="en-GB" altLang="zh-TW" dirty="0"/>
          </a:p>
        </p:txBody>
      </p:sp>
      <p:sp>
        <p:nvSpPr>
          <p:cNvPr id="6" name="Rectangle 71"/>
          <p:cNvSpPr>
            <a:spLocks noGrp="1" noChangeArrowheads="1"/>
          </p:cNvSpPr>
          <p:nvPr>
            <p:ph type="sldNum" sz="quarter" idx="12"/>
          </p:nvPr>
        </p:nvSpPr>
        <p:spPr>
          <a:ln/>
        </p:spPr>
        <p:txBody>
          <a:bodyPr/>
          <a:lstStyle>
            <a:lvl1pPr>
              <a:defRPr/>
            </a:lvl1pPr>
          </a:lstStyle>
          <a:p>
            <a:pPr>
              <a:defRPr/>
            </a:pPr>
            <a:fld id="{05D29EAD-BBF7-4C6D-9BED-12045217B33F}" type="slidenum">
              <a:rPr lang="zh-TW" altLang="en-GB"/>
              <a:pPr>
                <a:defRPr/>
              </a:pPr>
              <a:t>‹#›</a:t>
            </a:fld>
            <a:endParaRPr lang="en-GB" altLang="zh-TW"/>
          </a:p>
        </p:txBody>
      </p:sp>
      <p:pic>
        <p:nvPicPr>
          <p:cNvPr id="7" name="Picture 6"/>
          <p:cNvPicPr>
            <a:picLocks noChangeAspect="1"/>
          </p:cNvPicPr>
          <p:nvPr userDrawn="1"/>
        </p:nvPicPr>
        <p:blipFill>
          <a:blip r:embed="rId3"/>
          <a:stretch>
            <a:fillRect/>
          </a:stretch>
        </p:blipFill>
        <p:spPr>
          <a:xfrm>
            <a:off x="10576148" y="144606"/>
            <a:ext cx="1420491" cy="323116"/>
          </a:xfrm>
          <a:prstGeom prst="rect">
            <a:avLst/>
          </a:prstGeom>
        </p:spPr>
      </p:pic>
    </p:spTree>
    <p:custDataLst>
      <p:tags r:id="rId1"/>
    </p:custDataLst>
    <p:extLst>
      <p:ext uri="{BB962C8B-B14F-4D97-AF65-F5344CB8AC3E}">
        <p14:creationId xmlns:p14="http://schemas.microsoft.com/office/powerpoint/2010/main" val="36037421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69"/>
          <p:cNvSpPr>
            <a:spLocks noGrp="1" noChangeArrowheads="1"/>
          </p:cNvSpPr>
          <p:nvPr>
            <p:ph type="dt" sz="half" idx="10"/>
          </p:nvPr>
        </p:nvSpPr>
        <p:spPr>
          <a:ln/>
        </p:spPr>
        <p:txBody>
          <a:bodyPr/>
          <a:lstStyle>
            <a:lvl1pPr>
              <a:defRPr/>
            </a:lvl1pPr>
          </a:lstStyle>
          <a:p>
            <a:pPr>
              <a:defRPr/>
            </a:pPr>
            <a:endParaRPr lang="en-GB" altLang="zh-TW"/>
          </a:p>
        </p:txBody>
      </p:sp>
      <p:sp>
        <p:nvSpPr>
          <p:cNvPr id="5" name="Rectangle 70"/>
          <p:cNvSpPr>
            <a:spLocks noGrp="1" noChangeArrowheads="1"/>
          </p:cNvSpPr>
          <p:nvPr>
            <p:ph type="ftr" sz="quarter" idx="11"/>
          </p:nvPr>
        </p:nvSpPr>
        <p:spPr>
          <a:ln/>
        </p:spPr>
        <p:txBody>
          <a:bodyPr/>
          <a:lstStyle>
            <a:lvl1pPr>
              <a:defRPr/>
            </a:lvl1pPr>
          </a:lstStyle>
          <a:p>
            <a:pPr>
              <a:defRPr/>
            </a:pPr>
            <a:r>
              <a:rPr lang="en-GB" altLang="zh-TW" dirty="0" smtClean="0"/>
              <a:t>Official (Open), Non-sensitive</a:t>
            </a:r>
            <a:endParaRPr lang="en-GB" altLang="zh-TW" dirty="0"/>
          </a:p>
        </p:txBody>
      </p:sp>
      <p:sp>
        <p:nvSpPr>
          <p:cNvPr id="6" name="Rectangle 71"/>
          <p:cNvSpPr>
            <a:spLocks noGrp="1" noChangeArrowheads="1"/>
          </p:cNvSpPr>
          <p:nvPr>
            <p:ph type="sldNum" sz="quarter" idx="12"/>
          </p:nvPr>
        </p:nvSpPr>
        <p:spPr>
          <a:ln/>
        </p:spPr>
        <p:txBody>
          <a:bodyPr/>
          <a:lstStyle>
            <a:lvl1pPr>
              <a:defRPr/>
            </a:lvl1pPr>
          </a:lstStyle>
          <a:p>
            <a:pPr>
              <a:defRPr/>
            </a:pPr>
            <a:fld id="{05D29EAD-BBF7-4C6D-9BED-12045217B33F}" type="slidenum">
              <a:rPr lang="zh-TW" altLang="en-GB"/>
              <a:pPr>
                <a:defRPr/>
              </a:pPr>
              <a:t>‹#›</a:t>
            </a:fld>
            <a:endParaRPr lang="en-GB" altLang="zh-TW"/>
          </a:p>
        </p:txBody>
      </p:sp>
      <p:pic>
        <p:nvPicPr>
          <p:cNvPr id="7" name="Picture 6"/>
          <p:cNvPicPr>
            <a:picLocks noChangeAspect="1"/>
          </p:cNvPicPr>
          <p:nvPr userDrawn="1"/>
        </p:nvPicPr>
        <p:blipFill>
          <a:blip r:embed="rId3"/>
          <a:stretch>
            <a:fillRect/>
          </a:stretch>
        </p:blipFill>
        <p:spPr>
          <a:xfrm>
            <a:off x="10630199" y="77788"/>
            <a:ext cx="1420491" cy="323116"/>
          </a:xfrm>
          <a:prstGeom prst="rect">
            <a:avLst/>
          </a:prstGeom>
        </p:spPr>
      </p:pic>
    </p:spTree>
    <p:custDataLst>
      <p:tags r:id="rId1"/>
    </p:custDataLst>
    <p:extLst>
      <p:ext uri="{BB962C8B-B14F-4D97-AF65-F5344CB8AC3E}">
        <p14:creationId xmlns:p14="http://schemas.microsoft.com/office/powerpoint/2010/main" val="3729727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54088" y="4895850"/>
            <a:ext cx="10267950" cy="1512888"/>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54088" y="3228975"/>
            <a:ext cx="10267950" cy="16668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9"/>
          <p:cNvSpPr>
            <a:spLocks noGrp="1" noChangeArrowheads="1"/>
          </p:cNvSpPr>
          <p:nvPr>
            <p:ph type="dt" sz="half" idx="10"/>
          </p:nvPr>
        </p:nvSpPr>
        <p:spPr>
          <a:ln/>
        </p:spPr>
        <p:txBody>
          <a:bodyPr/>
          <a:lstStyle>
            <a:lvl1pPr>
              <a:defRPr/>
            </a:lvl1pPr>
          </a:lstStyle>
          <a:p>
            <a:pPr>
              <a:defRPr/>
            </a:pPr>
            <a:endParaRPr lang="en-GB" altLang="zh-TW"/>
          </a:p>
        </p:txBody>
      </p:sp>
      <p:sp>
        <p:nvSpPr>
          <p:cNvPr id="5" name="Rectangle 70"/>
          <p:cNvSpPr>
            <a:spLocks noGrp="1" noChangeArrowheads="1"/>
          </p:cNvSpPr>
          <p:nvPr>
            <p:ph type="ftr" sz="quarter" idx="11"/>
          </p:nvPr>
        </p:nvSpPr>
        <p:spPr>
          <a:ln/>
        </p:spPr>
        <p:txBody>
          <a:bodyPr/>
          <a:lstStyle>
            <a:lvl1pPr>
              <a:defRPr/>
            </a:lvl1pPr>
          </a:lstStyle>
          <a:p>
            <a:pPr>
              <a:defRPr/>
            </a:pPr>
            <a:r>
              <a:rPr lang="en-GB" altLang="zh-TW" dirty="0" smtClean="0"/>
              <a:t>Official (Open), Non-sensitive</a:t>
            </a:r>
            <a:endParaRPr lang="en-GB" altLang="zh-TW" dirty="0"/>
          </a:p>
        </p:txBody>
      </p:sp>
      <p:sp>
        <p:nvSpPr>
          <p:cNvPr id="6" name="Rectangle 71"/>
          <p:cNvSpPr>
            <a:spLocks noGrp="1" noChangeArrowheads="1"/>
          </p:cNvSpPr>
          <p:nvPr>
            <p:ph type="sldNum" sz="quarter" idx="12"/>
          </p:nvPr>
        </p:nvSpPr>
        <p:spPr>
          <a:ln/>
        </p:spPr>
        <p:txBody>
          <a:bodyPr/>
          <a:lstStyle>
            <a:lvl1pPr>
              <a:defRPr/>
            </a:lvl1pPr>
          </a:lstStyle>
          <a:p>
            <a:pPr>
              <a:defRPr/>
            </a:pPr>
            <a:fld id="{F0609CB0-55C3-4E4E-ABE5-6A8B3B7C310B}" type="slidenum">
              <a:rPr lang="zh-TW" altLang="en-GB"/>
              <a:pPr>
                <a:defRPr/>
              </a:pPr>
              <a:t>‹#›</a:t>
            </a:fld>
            <a:endParaRPr lang="en-GB" altLang="zh-TW"/>
          </a:p>
        </p:txBody>
      </p:sp>
      <p:pic>
        <p:nvPicPr>
          <p:cNvPr id="7" name="Picture 6"/>
          <p:cNvPicPr>
            <a:picLocks noChangeAspect="1"/>
          </p:cNvPicPr>
          <p:nvPr userDrawn="1"/>
        </p:nvPicPr>
        <p:blipFill>
          <a:blip r:embed="rId3"/>
          <a:stretch>
            <a:fillRect/>
          </a:stretch>
        </p:blipFill>
        <p:spPr>
          <a:xfrm>
            <a:off x="10511792" y="136798"/>
            <a:ext cx="1420491" cy="323116"/>
          </a:xfrm>
          <a:prstGeom prst="rect">
            <a:avLst/>
          </a:prstGeom>
        </p:spPr>
      </p:pic>
    </p:spTree>
    <p:custDataLst>
      <p:tags r:id="rId1"/>
    </p:custDataLst>
    <p:extLst>
      <p:ext uri="{BB962C8B-B14F-4D97-AF65-F5344CB8AC3E}">
        <p14:creationId xmlns:p14="http://schemas.microsoft.com/office/powerpoint/2010/main" val="16939288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03250" y="1576388"/>
            <a:ext cx="5359400" cy="5229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15050" y="1576388"/>
            <a:ext cx="5360988" cy="5229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69"/>
          <p:cNvSpPr>
            <a:spLocks noGrp="1" noChangeArrowheads="1"/>
          </p:cNvSpPr>
          <p:nvPr>
            <p:ph type="dt" sz="half" idx="10"/>
          </p:nvPr>
        </p:nvSpPr>
        <p:spPr>
          <a:ln/>
        </p:spPr>
        <p:txBody>
          <a:bodyPr/>
          <a:lstStyle>
            <a:lvl1pPr>
              <a:defRPr/>
            </a:lvl1pPr>
          </a:lstStyle>
          <a:p>
            <a:pPr>
              <a:defRPr/>
            </a:pPr>
            <a:endParaRPr lang="en-GB" altLang="zh-TW"/>
          </a:p>
        </p:txBody>
      </p:sp>
      <p:sp>
        <p:nvSpPr>
          <p:cNvPr id="6" name="Rectangle 70"/>
          <p:cNvSpPr>
            <a:spLocks noGrp="1" noChangeArrowheads="1"/>
          </p:cNvSpPr>
          <p:nvPr>
            <p:ph type="ftr" sz="quarter" idx="11"/>
          </p:nvPr>
        </p:nvSpPr>
        <p:spPr>
          <a:ln/>
        </p:spPr>
        <p:txBody>
          <a:bodyPr/>
          <a:lstStyle>
            <a:lvl1pPr>
              <a:defRPr/>
            </a:lvl1pPr>
          </a:lstStyle>
          <a:p>
            <a:pPr>
              <a:defRPr/>
            </a:pPr>
            <a:r>
              <a:rPr lang="en-GB" altLang="zh-TW" dirty="0" smtClean="0"/>
              <a:t>Official (Open), Non-sensitive</a:t>
            </a:r>
            <a:endParaRPr lang="en-GB" altLang="zh-TW" dirty="0"/>
          </a:p>
        </p:txBody>
      </p:sp>
      <p:sp>
        <p:nvSpPr>
          <p:cNvPr id="7" name="Rectangle 71"/>
          <p:cNvSpPr>
            <a:spLocks noGrp="1" noChangeArrowheads="1"/>
          </p:cNvSpPr>
          <p:nvPr>
            <p:ph type="sldNum" sz="quarter" idx="12"/>
          </p:nvPr>
        </p:nvSpPr>
        <p:spPr>
          <a:ln/>
        </p:spPr>
        <p:txBody>
          <a:bodyPr/>
          <a:lstStyle>
            <a:lvl1pPr>
              <a:defRPr/>
            </a:lvl1pPr>
          </a:lstStyle>
          <a:p>
            <a:pPr>
              <a:defRPr/>
            </a:pPr>
            <a:fld id="{90403A75-BDAD-477E-9D13-36947E4643F3}" type="slidenum">
              <a:rPr lang="zh-TW" altLang="en-GB"/>
              <a:pPr>
                <a:defRPr/>
              </a:pPr>
              <a:t>‹#›</a:t>
            </a:fld>
            <a:endParaRPr lang="en-GB" altLang="zh-TW"/>
          </a:p>
        </p:txBody>
      </p:sp>
      <p:pic>
        <p:nvPicPr>
          <p:cNvPr id="8" name="Picture 7"/>
          <p:cNvPicPr>
            <a:picLocks noChangeAspect="1"/>
          </p:cNvPicPr>
          <p:nvPr userDrawn="1"/>
        </p:nvPicPr>
        <p:blipFill>
          <a:blip r:embed="rId3"/>
          <a:stretch>
            <a:fillRect/>
          </a:stretch>
        </p:blipFill>
        <p:spPr>
          <a:xfrm>
            <a:off x="10576148" y="110460"/>
            <a:ext cx="1420491" cy="323116"/>
          </a:xfrm>
          <a:prstGeom prst="rect">
            <a:avLst/>
          </a:prstGeom>
        </p:spPr>
      </p:pic>
    </p:spTree>
    <p:custDataLst>
      <p:tags r:id="rId1"/>
    </p:custDataLst>
    <p:extLst>
      <p:ext uri="{BB962C8B-B14F-4D97-AF65-F5344CB8AC3E}">
        <p14:creationId xmlns:p14="http://schemas.microsoft.com/office/powerpoint/2010/main" val="38046272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3250" y="304800"/>
            <a:ext cx="10872788" cy="1270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3250" y="1704975"/>
            <a:ext cx="5337175" cy="7112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3250" y="2416175"/>
            <a:ext cx="5337175" cy="438943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35688" y="1704975"/>
            <a:ext cx="5340350" cy="7112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35688" y="2416175"/>
            <a:ext cx="5340350" cy="438943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69"/>
          <p:cNvSpPr>
            <a:spLocks noGrp="1" noChangeArrowheads="1"/>
          </p:cNvSpPr>
          <p:nvPr>
            <p:ph type="dt" sz="half" idx="10"/>
          </p:nvPr>
        </p:nvSpPr>
        <p:spPr>
          <a:ln/>
        </p:spPr>
        <p:txBody>
          <a:bodyPr/>
          <a:lstStyle>
            <a:lvl1pPr>
              <a:defRPr/>
            </a:lvl1pPr>
          </a:lstStyle>
          <a:p>
            <a:pPr>
              <a:defRPr/>
            </a:pPr>
            <a:endParaRPr lang="en-GB" altLang="zh-TW"/>
          </a:p>
        </p:txBody>
      </p:sp>
      <p:sp>
        <p:nvSpPr>
          <p:cNvPr id="8" name="Rectangle 70"/>
          <p:cNvSpPr>
            <a:spLocks noGrp="1" noChangeArrowheads="1"/>
          </p:cNvSpPr>
          <p:nvPr>
            <p:ph type="ftr" sz="quarter" idx="11"/>
          </p:nvPr>
        </p:nvSpPr>
        <p:spPr>
          <a:ln/>
        </p:spPr>
        <p:txBody>
          <a:bodyPr/>
          <a:lstStyle>
            <a:lvl1pPr>
              <a:defRPr/>
            </a:lvl1pPr>
          </a:lstStyle>
          <a:p>
            <a:pPr>
              <a:defRPr/>
            </a:pPr>
            <a:r>
              <a:rPr lang="en-GB" altLang="zh-TW" dirty="0" smtClean="0"/>
              <a:t>Official (Open), Non-sensitive</a:t>
            </a:r>
            <a:endParaRPr lang="en-GB" altLang="zh-TW" dirty="0"/>
          </a:p>
        </p:txBody>
      </p:sp>
      <p:sp>
        <p:nvSpPr>
          <p:cNvPr id="9" name="Rectangle 71"/>
          <p:cNvSpPr>
            <a:spLocks noGrp="1" noChangeArrowheads="1"/>
          </p:cNvSpPr>
          <p:nvPr>
            <p:ph type="sldNum" sz="quarter" idx="12"/>
          </p:nvPr>
        </p:nvSpPr>
        <p:spPr>
          <a:ln/>
        </p:spPr>
        <p:txBody>
          <a:bodyPr/>
          <a:lstStyle>
            <a:lvl1pPr>
              <a:defRPr/>
            </a:lvl1pPr>
          </a:lstStyle>
          <a:p>
            <a:pPr>
              <a:defRPr/>
            </a:pPr>
            <a:fld id="{88CF0BD5-5E99-4833-9FC9-17088C81F382}" type="slidenum">
              <a:rPr lang="zh-TW" altLang="en-GB"/>
              <a:pPr>
                <a:defRPr/>
              </a:pPr>
              <a:t>‹#›</a:t>
            </a:fld>
            <a:endParaRPr lang="en-GB" altLang="zh-TW"/>
          </a:p>
        </p:txBody>
      </p:sp>
      <p:pic>
        <p:nvPicPr>
          <p:cNvPr id="10" name="Picture 9"/>
          <p:cNvPicPr>
            <a:picLocks noChangeAspect="1"/>
          </p:cNvPicPr>
          <p:nvPr userDrawn="1"/>
        </p:nvPicPr>
        <p:blipFill>
          <a:blip r:embed="rId3"/>
          <a:stretch>
            <a:fillRect/>
          </a:stretch>
        </p:blipFill>
        <p:spPr>
          <a:xfrm>
            <a:off x="10670990" y="80410"/>
            <a:ext cx="1408298" cy="317019"/>
          </a:xfrm>
          <a:prstGeom prst="rect">
            <a:avLst/>
          </a:prstGeom>
        </p:spPr>
      </p:pic>
    </p:spTree>
    <p:custDataLst>
      <p:tags r:id="rId1"/>
    </p:custDataLst>
    <p:extLst>
      <p:ext uri="{BB962C8B-B14F-4D97-AF65-F5344CB8AC3E}">
        <p14:creationId xmlns:p14="http://schemas.microsoft.com/office/powerpoint/2010/main" val="19344700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69"/>
          <p:cNvSpPr>
            <a:spLocks noGrp="1" noChangeArrowheads="1"/>
          </p:cNvSpPr>
          <p:nvPr>
            <p:ph type="dt" sz="half" idx="10"/>
          </p:nvPr>
        </p:nvSpPr>
        <p:spPr>
          <a:ln/>
        </p:spPr>
        <p:txBody>
          <a:bodyPr/>
          <a:lstStyle>
            <a:lvl1pPr>
              <a:defRPr/>
            </a:lvl1pPr>
          </a:lstStyle>
          <a:p>
            <a:pPr>
              <a:defRPr/>
            </a:pPr>
            <a:endParaRPr lang="en-GB" altLang="zh-TW"/>
          </a:p>
        </p:txBody>
      </p:sp>
      <p:sp>
        <p:nvSpPr>
          <p:cNvPr id="4" name="Rectangle 70"/>
          <p:cNvSpPr>
            <a:spLocks noGrp="1" noChangeArrowheads="1"/>
          </p:cNvSpPr>
          <p:nvPr>
            <p:ph type="ftr" sz="quarter" idx="11"/>
          </p:nvPr>
        </p:nvSpPr>
        <p:spPr>
          <a:ln/>
        </p:spPr>
        <p:txBody>
          <a:bodyPr/>
          <a:lstStyle>
            <a:lvl1pPr>
              <a:defRPr/>
            </a:lvl1pPr>
          </a:lstStyle>
          <a:p>
            <a:pPr>
              <a:defRPr/>
            </a:pPr>
            <a:r>
              <a:rPr lang="en-GB" altLang="zh-TW" dirty="0" smtClean="0"/>
              <a:t>Official (Open), Non-sensitive</a:t>
            </a:r>
            <a:endParaRPr lang="en-GB" altLang="zh-TW" dirty="0"/>
          </a:p>
        </p:txBody>
      </p:sp>
      <p:sp>
        <p:nvSpPr>
          <p:cNvPr id="5" name="Rectangle 71"/>
          <p:cNvSpPr>
            <a:spLocks noGrp="1" noChangeArrowheads="1"/>
          </p:cNvSpPr>
          <p:nvPr>
            <p:ph type="sldNum" sz="quarter" idx="12"/>
          </p:nvPr>
        </p:nvSpPr>
        <p:spPr>
          <a:ln/>
        </p:spPr>
        <p:txBody>
          <a:bodyPr/>
          <a:lstStyle>
            <a:lvl1pPr>
              <a:defRPr/>
            </a:lvl1pPr>
          </a:lstStyle>
          <a:p>
            <a:pPr>
              <a:defRPr/>
            </a:pPr>
            <a:fld id="{137361AF-D82D-4289-9244-EBECF1466715}" type="slidenum">
              <a:rPr lang="zh-TW" altLang="en-GB"/>
              <a:pPr>
                <a:defRPr/>
              </a:pPr>
              <a:t>‹#›</a:t>
            </a:fld>
            <a:endParaRPr lang="en-GB" altLang="zh-TW"/>
          </a:p>
        </p:txBody>
      </p:sp>
      <p:pic>
        <p:nvPicPr>
          <p:cNvPr id="6" name="Picture 5"/>
          <p:cNvPicPr>
            <a:picLocks noChangeAspect="1"/>
          </p:cNvPicPr>
          <p:nvPr userDrawn="1"/>
        </p:nvPicPr>
        <p:blipFill>
          <a:blip r:embed="rId3"/>
          <a:stretch>
            <a:fillRect/>
          </a:stretch>
        </p:blipFill>
        <p:spPr>
          <a:xfrm>
            <a:off x="10650213" y="180577"/>
            <a:ext cx="1420491" cy="323116"/>
          </a:xfrm>
          <a:prstGeom prst="rect">
            <a:avLst/>
          </a:prstGeom>
        </p:spPr>
      </p:pic>
    </p:spTree>
    <p:custDataLst>
      <p:tags r:id="rId1"/>
    </p:custDataLst>
    <p:extLst>
      <p:ext uri="{BB962C8B-B14F-4D97-AF65-F5344CB8AC3E}">
        <p14:creationId xmlns:p14="http://schemas.microsoft.com/office/powerpoint/2010/main" val="214609950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9"/>
          <p:cNvSpPr>
            <a:spLocks noGrp="1" noChangeArrowheads="1"/>
          </p:cNvSpPr>
          <p:nvPr>
            <p:ph type="dt" sz="half" idx="10"/>
          </p:nvPr>
        </p:nvSpPr>
        <p:spPr>
          <a:ln/>
        </p:spPr>
        <p:txBody>
          <a:bodyPr/>
          <a:lstStyle>
            <a:lvl1pPr>
              <a:defRPr/>
            </a:lvl1pPr>
          </a:lstStyle>
          <a:p>
            <a:pPr>
              <a:defRPr/>
            </a:pPr>
            <a:endParaRPr lang="en-GB" altLang="zh-TW"/>
          </a:p>
        </p:txBody>
      </p:sp>
      <p:sp>
        <p:nvSpPr>
          <p:cNvPr id="3" name="Rectangle 70"/>
          <p:cNvSpPr>
            <a:spLocks noGrp="1" noChangeArrowheads="1"/>
          </p:cNvSpPr>
          <p:nvPr>
            <p:ph type="ftr" sz="quarter" idx="11"/>
          </p:nvPr>
        </p:nvSpPr>
        <p:spPr>
          <a:ln/>
        </p:spPr>
        <p:txBody>
          <a:bodyPr/>
          <a:lstStyle>
            <a:lvl1pPr>
              <a:defRPr/>
            </a:lvl1pPr>
          </a:lstStyle>
          <a:p>
            <a:pPr>
              <a:defRPr/>
            </a:pPr>
            <a:r>
              <a:rPr lang="en-GB" altLang="zh-TW" dirty="0" smtClean="0"/>
              <a:t>Official (Open), Non-sensitive</a:t>
            </a:r>
            <a:endParaRPr lang="en-GB" altLang="zh-TW" dirty="0"/>
          </a:p>
        </p:txBody>
      </p:sp>
      <p:sp>
        <p:nvSpPr>
          <p:cNvPr id="4" name="Rectangle 71"/>
          <p:cNvSpPr>
            <a:spLocks noGrp="1" noChangeArrowheads="1"/>
          </p:cNvSpPr>
          <p:nvPr>
            <p:ph type="sldNum" sz="quarter" idx="12"/>
          </p:nvPr>
        </p:nvSpPr>
        <p:spPr>
          <a:ln/>
        </p:spPr>
        <p:txBody>
          <a:bodyPr/>
          <a:lstStyle>
            <a:lvl1pPr>
              <a:defRPr/>
            </a:lvl1pPr>
          </a:lstStyle>
          <a:p>
            <a:pPr>
              <a:defRPr/>
            </a:pPr>
            <a:fld id="{CE14189F-174E-4A6F-B3CE-9043AA2079B5}" type="slidenum">
              <a:rPr lang="zh-TW" altLang="en-GB"/>
              <a:pPr>
                <a:defRPr/>
              </a:pPr>
              <a:t>‹#›</a:t>
            </a:fld>
            <a:endParaRPr lang="en-GB" altLang="zh-TW"/>
          </a:p>
        </p:txBody>
      </p:sp>
      <p:pic>
        <p:nvPicPr>
          <p:cNvPr id="5" name="Picture 4"/>
          <p:cNvPicPr>
            <a:picLocks noChangeAspect="1"/>
          </p:cNvPicPr>
          <p:nvPr userDrawn="1"/>
        </p:nvPicPr>
        <p:blipFill>
          <a:blip r:embed="rId3"/>
          <a:stretch>
            <a:fillRect/>
          </a:stretch>
        </p:blipFill>
        <p:spPr>
          <a:xfrm>
            <a:off x="10640028" y="136798"/>
            <a:ext cx="1420491" cy="323116"/>
          </a:xfrm>
          <a:prstGeom prst="rect">
            <a:avLst/>
          </a:prstGeom>
        </p:spPr>
      </p:pic>
    </p:spTree>
    <p:custDataLst>
      <p:tags r:id="rId1"/>
    </p:custDataLst>
    <p:extLst>
      <p:ext uri="{BB962C8B-B14F-4D97-AF65-F5344CB8AC3E}">
        <p14:creationId xmlns:p14="http://schemas.microsoft.com/office/powerpoint/2010/main" val="37118634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3250" y="303213"/>
            <a:ext cx="3975100" cy="1290637"/>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22813" y="303213"/>
            <a:ext cx="6753225" cy="65024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3250" y="1593850"/>
            <a:ext cx="3975100" cy="5211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9"/>
          <p:cNvSpPr>
            <a:spLocks noGrp="1" noChangeArrowheads="1"/>
          </p:cNvSpPr>
          <p:nvPr>
            <p:ph type="dt" sz="half" idx="10"/>
          </p:nvPr>
        </p:nvSpPr>
        <p:spPr>
          <a:ln/>
        </p:spPr>
        <p:txBody>
          <a:bodyPr/>
          <a:lstStyle>
            <a:lvl1pPr>
              <a:defRPr/>
            </a:lvl1pPr>
          </a:lstStyle>
          <a:p>
            <a:pPr>
              <a:defRPr/>
            </a:pPr>
            <a:endParaRPr lang="en-GB" altLang="zh-TW"/>
          </a:p>
        </p:txBody>
      </p:sp>
      <p:sp>
        <p:nvSpPr>
          <p:cNvPr id="6" name="Rectangle 70"/>
          <p:cNvSpPr>
            <a:spLocks noGrp="1" noChangeArrowheads="1"/>
          </p:cNvSpPr>
          <p:nvPr>
            <p:ph type="ftr" sz="quarter" idx="11"/>
          </p:nvPr>
        </p:nvSpPr>
        <p:spPr>
          <a:ln/>
        </p:spPr>
        <p:txBody>
          <a:bodyPr/>
          <a:lstStyle>
            <a:lvl1pPr>
              <a:defRPr/>
            </a:lvl1pPr>
          </a:lstStyle>
          <a:p>
            <a:pPr>
              <a:defRPr/>
            </a:pPr>
            <a:r>
              <a:rPr lang="en-GB" altLang="zh-TW" dirty="0" smtClean="0"/>
              <a:t>Official (Open), Non-sensitive</a:t>
            </a:r>
            <a:endParaRPr lang="en-GB" altLang="zh-TW" dirty="0"/>
          </a:p>
        </p:txBody>
      </p:sp>
      <p:sp>
        <p:nvSpPr>
          <p:cNvPr id="7" name="Rectangle 71"/>
          <p:cNvSpPr>
            <a:spLocks noGrp="1" noChangeArrowheads="1"/>
          </p:cNvSpPr>
          <p:nvPr>
            <p:ph type="sldNum" sz="quarter" idx="12"/>
          </p:nvPr>
        </p:nvSpPr>
        <p:spPr>
          <a:ln/>
        </p:spPr>
        <p:txBody>
          <a:bodyPr/>
          <a:lstStyle>
            <a:lvl1pPr>
              <a:defRPr/>
            </a:lvl1pPr>
          </a:lstStyle>
          <a:p>
            <a:pPr>
              <a:defRPr/>
            </a:pPr>
            <a:fld id="{412B32D3-F64C-40D3-91C4-6274AC320F8D}" type="slidenum">
              <a:rPr lang="zh-TW" altLang="en-GB"/>
              <a:pPr>
                <a:defRPr/>
              </a:pPr>
              <a:t>‹#›</a:t>
            </a:fld>
            <a:endParaRPr lang="en-GB" altLang="zh-TW"/>
          </a:p>
        </p:txBody>
      </p:sp>
      <p:pic>
        <p:nvPicPr>
          <p:cNvPr id="8" name="Picture 7"/>
          <p:cNvPicPr>
            <a:picLocks noChangeAspect="1"/>
          </p:cNvPicPr>
          <p:nvPr userDrawn="1"/>
        </p:nvPicPr>
        <p:blipFill>
          <a:blip r:embed="rId3"/>
          <a:stretch>
            <a:fillRect/>
          </a:stretch>
        </p:blipFill>
        <p:spPr>
          <a:xfrm>
            <a:off x="10504140" y="141655"/>
            <a:ext cx="1420491" cy="323116"/>
          </a:xfrm>
          <a:prstGeom prst="rect">
            <a:avLst/>
          </a:prstGeom>
        </p:spPr>
      </p:pic>
    </p:spTree>
    <p:custDataLst>
      <p:tags r:id="rId1"/>
    </p:custDataLst>
    <p:extLst>
      <p:ext uri="{BB962C8B-B14F-4D97-AF65-F5344CB8AC3E}">
        <p14:creationId xmlns:p14="http://schemas.microsoft.com/office/powerpoint/2010/main" val="3359204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hidden">
          <a:xfrm>
            <a:off x="8755063" y="7142163"/>
            <a:ext cx="376237" cy="233362"/>
          </a:xfrm>
          <a:custGeom>
            <a:avLst/>
            <a:gdLst/>
            <a:ahLst/>
            <a:cxnLst>
              <a:cxn ang="0">
                <a:pos x="0" y="132"/>
              </a:cxn>
              <a:cxn ang="0">
                <a:pos x="29" y="132"/>
              </a:cxn>
              <a:cxn ang="0">
                <a:pos x="77" y="108"/>
              </a:cxn>
              <a:cxn ang="0">
                <a:pos x="119" y="78"/>
              </a:cxn>
              <a:cxn ang="0">
                <a:pos x="155" y="48"/>
              </a:cxn>
              <a:cxn ang="0">
                <a:pos x="179" y="12"/>
              </a:cxn>
              <a:cxn ang="0">
                <a:pos x="173" y="6"/>
              </a:cxn>
              <a:cxn ang="0">
                <a:pos x="167" y="0"/>
              </a:cxn>
              <a:cxn ang="0">
                <a:pos x="137" y="42"/>
              </a:cxn>
              <a:cxn ang="0">
                <a:pos x="101" y="78"/>
              </a:cxn>
              <a:cxn ang="0">
                <a:pos x="53" y="108"/>
              </a:cxn>
              <a:cxn ang="0">
                <a:pos x="0" y="132"/>
              </a:cxn>
              <a:cxn ang="0">
                <a:pos x="0" y="132"/>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w="9525">
            <a:noFill/>
            <a:round/>
            <a:headEnd/>
            <a:tailEnd/>
          </a:ln>
        </p:spPr>
        <p:txBody>
          <a:bodyPr/>
          <a:lstStyle/>
          <a:p>
            <a:pPr>
              <a:defRPr/>
            </a:pPr>
            <a:endParaRPr lang="en-GB"/>
          </a:p>
        </p:txBody>
      </p:sp>
      <p:grpSp>
        <p:nvGrpSpPr>
          <p:cNvPr id="1027" name="Group 3"/>
          <p:cNvGrpSpPr>
            <a:grpSpLocks/>
          </p:cNvGrpSpPr>
          <p:nvPr/>
        </p:nvGrpSpPr>
        <p:grpSpPr bwMode="auto">
          <a:xfrm>
            <a:off x="7938" y="4740275"/>
            <a:ext cx="12071350" cy="2878138"/>
            <a:chOff x="2" y="2688"/>
            <a:chExt cx="5758" cy="1632"/>
          </a:xfrm>
        </p:grpSpPr>
        <p:sp>
          <p:nvSpPr>
            <p:cNvPr id="1034" name="Freeform 4"/>
            <p:cNvSpPr>
              <a:spLocks/>
            </p:cNvSpPr>
            <p:nvPr/>
          </p:nvSpPr>
          <p:spPr bwMode="hidden">
            <a:xfrm>
              <a:off x="2" y="2688"/>
              <a:ext cx="5758" cy="1632"/>
            </a:xfrm>
            <a:custGeom>
              <a:avLst/>
              <a:gdLst>
                <a:gd name="T0" fmla="*/ 5978 w 5740"/>
                <a:gd name="T1" fmla="*/ 0 h 4316"/>
                <a:gd name="T2" fmla="*/ 0 w 5740"/>
                <a:gd name="T3" fmla="*/ 0 h 4316"/>
                <a:gd name="T4" fmla="*/ 0 w 5740"/>
                <a:gd name="T5" fmla="*/ 0 h 4316"/>
                <a:gd name="T6" fmla="*/ 5978 w 5740"/>
                <a:gd name="T7" fmla="*/ 0 h 4316"/>
                <a:gd name="T8" fmla="*/ 5978 w 5740"/>
                <a:gd name="T9" fmla="*/ 0 h 4316"/>
                <a:gd name="T10" fmla="*/ 5978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grpSp>
          <p:nvGrpSpPr>
            <p:cNvPr id="1035" name="Group 5"/>
            <p:cNvGrpSpPr>
              <a:grpSpLocks/>
            </p:cNvGrpSpPr>
            <p:nvPr userDrawn="1"/>
          </p:nvGrpSpPr>
          <p:grpSpPr bwMode="auto">
            <a:xfrm>
              <a:off x="3528" y="3715"/>
              <a:ext cx="792" cy="521"/>
              <a:chOff x="3527" y="3715"/>
              <a:chExt cx="792" cy="521"/>
            </a:xfrm>
          </p:grpSpPr>
          <p:sp>
            <p:nvSpPr>
              <p:cNvPr id="4102" name="Oval 6"/>
              <p:cNvSpPr>
                <a:spLocks noChangeArrowheads="1"/>
              </p:cNvSpPr>
              <p:nvPr/>
            </p:nvSpPr>
            <p:spPr bwMode="hidden">
              <a:xfrm>
                <a:off x="3686" y="3811"/>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lstStyle/>
              <a:p>
                <a:pPr>
                  <a:defRPr/>
                </a:pPr>
                <a:endParaRPr lang="en-GB"/>
              </a:p>
            </p:txBody>
          </p:sp>
          <p:sp>
            <p:nvSpPr>
              <p:cNvPr id="4103"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lstStyle/>
              <a:p>
                <a:pPr>
                  <a:defRPr/>
                </a:pPr>
                <a:endParaRPr lang="en-GB"/>
              </a:p>
            </p:txBody>
          </p:sp>
          <p:sp>
            <p:nvSpPr>
              <p:cNvPr id="4104" name="Oval 8"/>
              <p:cNvSpPr>
                <a:spLocks noChangeArrowheads="1"/>
              </p:cNvSpPr>
              <p:nvPr/>
            </p:nvSpPr>
            <p:spPr bwMode="hidden">
              <a:xfrm>
                <a:off x="3782" y="3872"/>
                <a:ext cx="344" cy="212"/>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GB"/>
              </a:p>
            </p:txBody>
          </p:sp>
          <p:sp>
            <p:nvSpPr>
              <p:cNvPr id="4105"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en-GB"/>
              </a:p>
            </p:txBody>
          </p:sp>
          <p:sp>
            <p:nvSpPr>
              <p:cNvPr id="4106"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GB"/>
              </a:p>
            </p:txBody>
          </p:sp>
          <p:sp>
            <p:nvSpPr>
              <p:cNvPr id="4107" name="Freeform 11"/>
              <p:cNvSpPr>
                <a:spLocks/>
              </p:cNvSpPr>
              <p:nvPr/>
            </p:nvSpPr>
            <p:spPr bwMode="hidden">
              <a:xfrm>
                <a:off x="3574"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lstStyle/>
              <a:p>
                <a:pPr>
                  <a:defRPr/>
                </a:pPr>
                <a:endParaRPr lang="en-GB"/>
              </a:p>
            </p:txBody>
          </p:sp>
          <p:sp>
            <p:nvSpPr>
              <p:cNvPr id="4108" name="Freeform 12"/>
              <p:cNvSpPr>
                <a:spLocks/>
              </p:cNvSpPr>
              <p:nvPr/>
            </p:nvSpPr>
            <p:spPr bwMode="hidden">
              <a:xfrm>
                <a:off x="3695" y="4171"/>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lstStyle/>
              <a:p>
                <a:pPr>
                  <a:defRPr/>
                </a:pPr>
                <a:endParaRPr lang="en-GB"/>
              </a:p>
            </p:txBody>
          </p:sp>
          <p:sp>
            <p:nvSpPr>
              <p:cNvPr id="4109" name="Freeform 13"/>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GB"/>
              </a:p>
            </p:txBody>
          </p:sp>
          <p:sp>
            <p:nvSpPr>
              <p:cNvPr id="4110" name="Freeform 14"/>
              <p:cNvSpPr>
                <a:spLocks/>
              </p:cNvSpPr>
              <p:nvPr/>
            </p:nvSpPr>
            <p:spPr bwMode="hidden">
              <a:xfrm>
                <a:off x="3568" y="3745"/>
                <a:ext cx="750" cy="464"/>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lstStyle/>
              <a:p>
                <a:pPr>
                  <a:defRPr/>
                </a:pPr>
                <a:endParaRPr lang="en-GB"/>
              </a:p>
            </p:txBody>
          </p:sp>
          <p:sp>
            <p:nvSpPr>
              <p:cNvPr id="4111" name="Freeform 15"/>
              <p:cNvSpPr>
                <a:spLocks/>
              </p:cNvSpPr>
              <p:nvPr/>
            </p:nvSpPr>
            <p:spPr bwMode="hidden">
              <a:xfrm>
                <a:off x="4037" y="3721"/>
                <a:ext cx="95"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lstStyle/>
              <a:p>
                <a:pPr>
                  <a:defRPr/>
                </a:pPr>
                <a:endParaRPr lang="en-GB"/>
              </a:p>
            </p:txBody>
          </p:sp>
          <p:sp>
            <p:nvSpPr>
              <p:cNvPr id="4112"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en-GB"/>
              </a:p>
            </p:txBody>
          </p:sp>
        </p:grpSp>
        <p:grpSp>
          <p:nvGrpSpPr>
            <p:cNvPr id="1036" name="Group 17"/>
            <p:cNvGrpSpPr>
              <a:grpSpLocks/>
            </p:cNvGrpSpPr>
            <p:nvPr userDrawn="1"/>
          </p:nvGrpSpPr>
          <p:grpSpPr bwMode="auto">
            <a:xfrm>
              <a:off x="1776" y="3631"/>
              <a:ext cx="1626" cy="683"/>
              <a:chOff x="1776" y="3631"/>
              <a:chExt cx="1626" cy="683"/>
            </a:xfrm>
          </p:grpSpPr>
          <p:sp>
            <p:nvSpPr>
              <p:cNvPr id="4114"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lstStyle/>
              <a:p>
                <a:pPr>
                  <a:defRPr/>
                </a:pPr>
                <a:endParaRPr lang="en-GB"/>
              </a:p>
            </p:txBody>
          </p:sp>
          <p:sp>
            <p:nvSpPr>
              <p:cNvPr id="4115" name="Oval 19"/>
              <p:cNvSpPr>
                <a:spLocks noChangeArrowheads="1"/>
              </p:cNvSpPr>
              <p:nvPr/>
            </p:nvSpPr>
            <p:spPr bwMode="hidden">
              <a:xfrm>
                <a:off x="2314" y="3958"/>
                <a:ext cx="543" cy="329"/>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lstStyle/>
              <a:p>
                <a:pPr>
                  <a:defRPr/>
                </a:pPr>
                <a:endParaRPr lang="en-GB"/>
              </a:p>
            </p:txBody>
          </p:sp>
          <p:sp>
            <p:nvSpPr>
              <p:cNvPr id="4116"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lstStyle/>
              <a:p>
                <a:pPr>
                  <a:defRPr/>
                </a:pPr>
                <a:endParaRPr lang="en-GB"/>
              </a:p>
            </p:txBody>
          </p:sp>
          <p:sp>
            <p:nvSpPr>
              <p:cNvPr id="4117"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en-GB"/>
              </a:p>
            </p:txBody>
          </p:sp>
          <p:sp>
            <p:nvSpPr>
              <p:cNvPr id="4118" name="Oval 22"/>
              <p:cNvSpPr>
                <a:spLocks noChangeArrowheads="1"/>
              </p:cNvSpPr>
              <p:nvPr/>
            </p:nvSpPr>
            <p:spPr bwMode="hidden">
              <a:xfrm>
                <a:off x="2385" y="4005"/>
                <a:ext cx="413" cy="239"/>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en-GB"/>
              </a:p>
            </p:txBody>
          </p:sp>
          <p:sp>
            <p:nvSpPr>
              <p:cNvPr id="4119"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en-GB"/>
              </a:p>
            </p:txBody>
          </p:sp>
          <p:sp>
            <p:nvSpPr>
              <p:cNvPr id="4120" name="Oval 24"/>
              <p:cNvSpPr>
                <a:spLocks noChangeArrowheads="1"/>
              </p:cNvSpPr>
              <p:nvPr/>
            </p:nvSpPr>
            <p:spPr bwMode="hidden">
              <a:xfrm>
                <a:off x="2476" y="4056"/>
                <a:ext cx="227" cy="131"/>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lstStyle/>
              <a:p>
                <a:pPr>
                  <a:defRPr/>
                </a:pPr>
                <a:endParaRPr lang="en-GB"/>
              </a:p>
            </p:txBody>
          </p:sp>
          <p:sp>
            <p:nvSpPr>
              <p:cNvPr id="4121"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lstStyle/>
              <a:p>
                <a:pPr>
                  <a:defRPr/>
                </a:pPr>
                <a:endParaRPr lang="en-GB"/>
              </a:p>
            </p:txBody>
          </p:sp>
          <p:sp>
            <p:nvSpPr>
              <p:cNvPr id="4122" name="Freeform 26"/>
              <p:cNvSpPr>
                <a:spLocks/>
              </p:cNvSpPr>
              <p:nvPr/>
            </p:nvSpPr>
            <p:spPr bwMode="hidden">
              <a:xfrm>
                <a:off x="2585" y="3822"/>
                <a:ext cx="449" cy="185"/>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lstStyle/>
              <a:p>
                <a:pPr>
                  <a:defRPr/>
                </a:pPr>
                <a:endParaRPr lang="en-GB"/>
              </a:p>
            </p:txBody>
          </p:sp>
          <p:sp>
            <p:nvSpPr>
              <p:cNvPr id="4123" name="Freeform 27"/>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lstStyle/>
              <a:p>
                <a:pPr>
                  <a:defRPr/>
                </a:pPr>
                <a:endParaRPr lang="en-GB"/>
              </a:p>
            </p:txBody>
          </p:sp>
          <p:sp>
            <p:nvSpPr>
              <p:cNvPr id="4124" name="Freeform 28"/>
              <p:cNvSpPr>
                <a:spLocks/>
              </p:cNvSpPr>
              <p:nvPr/>
            </p:nvSpPr>
            <p:spPr bwMode="hidden">
              <a:xfrm>
                <a:off x="2082" y="3829"/>
                <a:ext cx="407" cy="482"/>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lstStyle/>
              <a:p>
                <a:pPr>
                  <a:defRPr/>
                </a:pPr>
                <a:endParaRPr lang="en-GB"/>
              </a:p>
            </p:txBody>
          </p:sp>
          <p:sp>
            <p:nvSpPr>
              <p:cNvPr id="4125" name="Freeform 29"/>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lstStyle/>
              <a:p>
                <a:pPr>
                  <a:defRPr/>
                </a:pPr>
                <a:endParaRPr lang="en-GB"/>
              </a:p>
            </p:txBody>
          </p:sp>
          <p:sp>
            <p:nvSpPr>
              <p:cNvPr id="1080" name="Freeform 30"/>
              <p:cNvSpPr>
                <a:spLocks/>
              </p:cNvSpPr>
              <p:nvPr/>
            </p:nvSpPr>
            <p:spPr bwMode="hidden">
              <a:xfrm>
                <a:off x="2068" y="3685"/>
                <a:ext cx="834" cy="149"/>
              </a:xfrm>
              <a:custGeom>
                <a:avLst/>
                <a:gdLst>
                  <a:gd name="T0" fmla="*/ 505 w 835"/>
                  <a:gd name="T1" fmla="*/ 18 h 150"/>
                  <a:gd name="T2" fmla="*/ 584 w 835"/>
                  <a:gd name="T3" fmla="*/ 24 h 150"/>
                  <a:gd name="T4" fmla="*/ 669 w 835"/>
                  <a:gd name="T5" fmla="*/ 30 h 150"/>
                  <a:gd name="T6" fmla="*/ 742 w 835"/>
                  <a:gd name="T7" fmla="*/ 42 h 150"/>
                  <a:gd name="T8" fmla="*/ 815 w 835"/>
                  <a:gd name="T9" fmla="*/ 60 h 150"/>
                  <a:gd name="T10" fmla="*/ 822 w 835"/>
                  <a:gd name="T11" fmla="*/ 42 h 150"/>
                  <a:gd name="T12" fmla="*/ 748 w 835"/>
                  <a:gd name="T13" fmla="*/ 24 h 150"/>
                  <a:gd name="T14" fmla="*/ 675 w 835"/>
                  <a:gd name="T15" fmla="*/ 12 h 150"/>
                  <a:gd name="T16" fmla="*/ 590 w 835"/>
                  <a:gd name="T17" fmla="*/ 6 h 150"/>
                  <a:gd name="T18" fmla="*/ 505 w 835"/>
                  <a:gd name="T19" fmla="*/ 0 h 150"/>
                  <a:gd name="T20" fmla="*/ 372 w 835"/>
                  <a:gd name="T21" fmla="*/ 12 h 150"/>
                  <a:gd name="T22" fmla="*/ 232 w 835"/>
                  <a:gd name="T23" fmla="*/ 36 h 150"/>
                  <a:gd name="T24" fmla="*/ 110 w 835"/>
                  <a:gd name="T25" fmla="*/ 75 h 150"/>
                  <a:gd name="T26" fmla="*/ 0 w 835"/>
                  <a:gd name="T27" fmla="*/ 119 h 150"/>
                  <a:gd name="T28" fmla="*/ 19 w 835"/>
                  <a:gd name="T29" fmla="*/ 137 h 150"/>
                  <a:gd name="T30" fmla="*/ 122 w 835"/>
                  <a:gd name="T31" fmla="*/ 83 h 150"/>
                  <a:gd name="T32" fmla="*/ 244 w 835"/>
                  <a:gd name="T33" fmla="*/ 54 h 150"/>
                  <a:gd name="T34" fmla="*/ 378 w 835"/>
                  <a:gd name="T35" fmla="*/ 30 h 150"/>
                  <a:gd name="T36" fmla="*/ 505 w 835"/>
                  <a:gd name="T37" fmla="*/ 18 h 150"/>
                  <a:gd name="T38" fmla="*/ 505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81" name="Freeform 31"/>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4128" name="Freeform 32"/>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GB"/>
              </a:p>
            </p:txBody>
          </p:sp>
          <p:sp>
            <p:nvSpPr>
              <p:cNvPr id="4129" name="Freeform 33"/>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GB"/>
              </a:p>
            </p:txBody>
          </p:sp>
          <p:sp>
            <p:nvSpPr>
              <p:cNvPr id="4130" name="Freeform 34"/>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GB"/>
              </a:p>
            </p:txBody>
          </p:sp>
          <p:sp>
            <p:nvSpPr>
              <p:cNvPr id="1085" name="Freeform 35"/>
              <p:cNvSpPr>
                <a:spLocks/>
              </p:cNvSpPr>
              <p:nvPr/>
            </p:nvSpPr>
            <p:spPr bwMode="hidden">
              <a:xfrm>
                <a:off x="1776" y="3674"/>
                <a:ext cx="481" cy="640"/>
              </a:xfrm>
              <a:custGeom>
                <a:avLst/>
                <a:gdLst>
                  <a:gd name="T0" fmla="*/ 18 w 481"/>
                  <a:gd name="T1" fmla="*/ 430 h 641"/>
                  <a:gd name="T2" fmla="*/ 24 w 481"/>
                  <a:gd name="T3" fmla="*/ 358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58 h 641"/>
                  <a:gd name="T34" fmla="*/ 0 w 481"/>
                  <a:gd name="T35" fmla="*/ 430 h 641"/>
                  <a:gd name="T36" fmla="*/ 6 w 481"/>
                  <a:gd name="T37" fmla="*/ 484 h 641"/>
                  <a:gd name="T38" fmla="*/ 18 w 481"/>
                  <a:gd name="T39" fmla="*/ 532 h 641"/>
                  <a:gd name="T40" fmla="*/ 43 w 481"/>
                  <a:gd name="T41" fmla="*/ 580 h 641"/>
                  <a:gd name="T42" fmla="*/ 73 w 481"/>
                  <a:gd name="T43" fmla="*/ 628 h 641"/>
                  <a:gd name="T44" fmla="*/ 97 w 481"/>
                  <a:gd name="T45" fmla="*/ 628 h 641"/>
                  <a:gd name="T46" fmla="*/ 67 w 481"/>
                  <a:gd name="T47" fmla="*/ 580 h 641"/>
                  <a:gd name="T48" fmla="*/ 43 w 481"/>
                  <a:gd name="T49" fmla="*/ 532 h 641"/>
                  <a:gd name="T50" fmla="*/ 24 w 481"/>
                  <a:gd name="T51" fmla="*/ 484 h 641"/>
                  <a:gd name="T52" fmla="*/ 18 w 481"/>
                  <a:gd name="T53" fmla="*/ 430 h 641"/>
                  <a:gd name="T54" fmla="*/ 18 w 481"/>
                  <a:gd name="T55" fmla="*/ 430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grpSp>
        <p:grpSp>
          <p:nvGrpSpPr>
            <p:cNvPr id="1037" name="Group 36"/>
            <p:cNvGrpSpPr>
              <a:grpSpLocks/>
            </p:cNvGrpSpPr>
            <p:nvPr userDrawn="1"/>
          </p:nvGrpSpPr>
          <p:grpSpPr bwMode="auto">
            <a:xfrm>
              <a:off x="4128" y="3360"/>
              <a:ext cx="1351" cy="821"/>
              <a:chOff x="4128" y="3360"/>
              <a:chExt cx="1351" cy="821"/>
            </a:xfrm>
          </p:grpSpPr>
          <p:sp>
            <p:nvSpPr>
              <p:cNvPr id="4133" name="Freeform 37"/>
              <p:cNvSpPr>
                <a:spLocks noEditPoints="1"/>
              </p:cNvSpPr>
              <p:nvPr/>
            </p:nvSpPr>
            <p:spPr bwMode="hidden">
              <a:xfrm>
                <a:off x="4200" y="3405"/>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GB"/>
              </a:p>
            </p:txBody>
          </p:sp>
          <p:sp>
            <p:nvSpPr>
              <p:cNvPr id="4134" name="Freeform 38"/>
              <p:cNvSpPr>
                <a:spLocks/>
              </p:cNvSpPr>
              <p:nvPr/>
            </p:nvSpPr>
            <p:spPr bwMode="hidden">
              <a:xfrm>
                <a:off x="4128" y="3369"/>
                <a:ext cx="544" cy="735"/>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GB"/>
              </a:p>
            </p:txBody>
          </p:sp>
          <p:sp>
            <p:nvSpPr>
              <p:cNvPr id="4135" name="Freeform 39"/>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lstStyle/>
              <a:p>
                <a:pPr>
                  <a:defRPr/>
                </a:pPr>
                <a:endParaRPr lang="en-GB"/>
              </a:p>
            </p:txBody>
          </p:sp>
          <p:sp>
            <p:nvSpPr>
              <p:cNvPr id="4136" name="Freeform 40"/>
              <p:cNvSpPr>
                <a:spLocks/>
              </p:cNvSpPr>
              <p:nvPr/>
            </p:nvSpPr>
            <p:spPr bwMode="hidden">
              <a:xfrm>
                <a:off x="5246" y="4009"/>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GB"/>
              </a:p>
            </p:txBody>
          </p:sp>
          <p:sp>
            <p:nvSpPr>
              <p:cNvPr id="4137" name="Freeform 41"/>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GB"/>
              </a:p>
            </p:txBody>
          </p:sp>
          <p:sp>
            <p:nvSpPr>
              <p:cNvPr id="4138" name="Freeform 42"/>
              <p:cNvSpPr>
                <a:spLocks/>
              </p:cNvSpPr>
              <p:nvPr/>
            </p:nvSpPr>
            <p:spPr bwMode="hidden">
              <a:xfrm>
                <a:off x="5336" y="3657"/>
                <a:ext cx="143" cy="338"/>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GB"/>
              </a:p>
            </p:txBody>
          </p:sp>
          <p:sp>
            <p:nvSpPr>
              <p:cNvPr id="4139" name="Freeform 43"/>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GB"/>
              </a:p>
            </p:txBody>
          </p:sp>
          <p:sp>
            <p:nvSpPr>
              <p:cNvPr id="1058" name="Freeform 44"/>
              <p:cNvSpPr>
                <a:spLocks/>
              </p:cNvSpPr>
              <p:nvPr/>
            </p:nvSpPr>
            <p:spPr bwMode="hidden">
              <a:xfrm>
                <a:off x="4445" y="3552"/>
                <a:ext cx="716" cy="431"/>
              </a:xfrm>
              <a:custGeom>
                <a:avLst/>
                <a:gdLst>
                  <a:gd name="T0" fmla="*/ 680 w 717"/>
                  <a:gd name="T1" fmla="*/ 216 h 431"/>
                  <a:gd name="T2" fmla="*/ 674 w 717"/>
                  <a:gd name="T3" fmla="*/ 257 h 431"/>
                  <a:gd name="T4" fmla="*/ 656 w 717"/>
                  <a:gd name="T5" fmla="*/ 293 h 431"/>
                  <a:gd name="T6" fmla="*/ 620 w 717"/>
                  <a:gd name="T7" fmla="*/ 329 h 431"/>
                  <a:gd name="T8" fmla="*/ 585 w 717"/>
                  <a:gd name="T9" fmla="*/ 359 h 431"/>
                  <a:gd name="T10" fmla="*/ 531 w 717"/>
                  <a:gd name="T11" fmla="*/ 383 h 431"/>
                  <a:gd name="T12" fmla="*/ 477 w 717"/>
                  <a:gd name="T13" fmla="*/ 401 h 431"/>
                  <a:gd name="T14" fmla="*/ 411 w 717"/>
                  <a:gd name="T15" fmla="*/ 413 h 431"/>
                  <a:gd name="T16" fmla="*/ 358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8 w 717"/>
                  <a:gd name="T49" fmla="*/ 12 h 431"/>
                  <a:gd name="T50" fmla="*/ 405 w 717"/>
                  <a:gd name="T51" fmla="*/ 18 h 431"/>
                  <a:gd name="T52" fmla="*/ 465 w 717"/>
                  <a:gd name="T53" fmla="*/ 30 h 431"/>
                  <a:gd name="T54" fmla="*/ 519 w 717"/>
                  <a:gd name="T55" fmla="*/ 48 h 431"/>
                  <a:gd name="T56" fmla="*/ 567 w 717"/>
                  <a:gd name="T57" fmla="*/ 66 h 431"/>
                  <a:gd name="T58" fmla="*/ 573 w 717"/>
                  <a:gd name="T59" fmla="*/ 48 h 431"/>
                  <a:gd name="T60" fmla="*/ 465 w 717"/>
                  <a:gd name="T61" fmla="*/ 12 h 431"/>
                  <a:gd name="T62" fmla="*/ 405 w 717"/>
                  <a:gd name="T63" fmla="*/ 6 h 431"/>
                  <a:gd name="T64" fmla="*/ 358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8 w 717"/>
                  <a:gd name="T97" fmla="*/ 431 h 431"/>
                  <a:gd name="T98" fmla="*/ 417 w 717"/>
                  <a:gd name="T99" fmla="*/ 425 h 431"/>
                  <a:gd name="T100" fmla="*/ 483 w 717"/>
                  <a:gd name="T101" fmla="*/ 413 h 431"/>
                  <a:gd name="T102" fmla="*/ 549 w 717"/>
                  <a:gd name="T103" fmla="*/ 395 h 431"/>
                  <a:gd name="T104" fmla="*/ 597 w 717"/>
                  <a:gd name="T105" fmla="*/ 371 h 431"/>
                  <a:gd name="T106" fmla="*/ 644 w 717"/>
                  <a:gd name="T107" fmla="*/ 335 h 431"/>
                  <a:gd name="T108" fmla="*/ 674 w 717"/>
                  <a:gd name="T109" fmla="*/ 299 h 431"/>
                  <a:gd name="T110" fmla="*/ 698 w 717"/>
                  <a:gd name="T111" fmla="*/ 257 h 431"/>
                  <a:gd name="T112" fmla="*/ 704 w 717"/>
                  <a:gd name="T113" fmla="*/ 216 h 431"/>
                  <a:gd name="T114" fmla="*/ 704 w 717"/>
                  <a:gd name="T115" fmla="*/ 204 h 431"/>
                  <a:gd name="T116" fmla="*/ 698 w 717"/>
                  <a:gd name="T117" fmla="*/ 192 h 431"/>
                  <a:gd name="T118" fmla="*/ 674 w 717"/>
                  <a:gd name="T119" fmla="*/ 198 h 431"/>
                  <a:gd name="T120" fmla="*/ 680 w 717"/>
                  <a:gd name="T121" fmla="*/ 210 h 431"/>
                  <a:gd name="T122" fmla="*/ 680 w 717"/>
                  <a:gd name="T123" fmla="*/ 216 h 431"/>
                  <a:gd name="T124" fmla="*/ 680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4141" name="Freeform 45"/>
              <p:cNvSpPr>
                <a:spLocks/>
              </p:cNvSpPr>
              <p:nvPr/>
            </p:nvSpPr>
            <p:spPr bwMode="hidden">
              <a:xfrm>
                <a:off x="4349" y="3513"/>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lstStyle/>
              <a:p>
                <a:pPr>
                  <a:defRPr/>
                </a:pPr>
                <a:endParaRPr lang="en-GB"/>
              </a:p>
            </p:txBody>
          </p:sp>
          <p:sp>
            <p:nvSpPr>
              <p:cNvPr id="4142" name="Freeform 46"/>
              <p:cNvSpPr>
                <a:spLocks/>
              </p:cNvSpPr>
              <p:nvPr/>
            </p:nvSpPr>
            <p:spPr bwMode="hidden">
              <a:xfrm>
                <a:off x="4564" y="3495"/>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GB"/>
              </a:p>
            </p:txBody>
          </p:sp>
          <p:sp>
            <p:nvSpPr>
              <p:cNvPr id="4143" name="Freeform 47"/>
              <p:cNvSpPr>
                <a:spLocks/>
              </p:cNvSpPr>
              <p:nvPr/>
            </p:nvSpPr>
            <p:spPr bwMode="hidden">
              <a:xfrm>
                <a:off x="4463" y="3558"/>
                <a:ext cx="67"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GB"/>
              </a:p>
            </p:txBody>
          </p:sp>
          <p:sp>
            <p:nvSpPr>
              <p:cNvPr id="4144" name="Oval 48"/>
              <p:cNvSpPr>
                <a:spLocks noChangeArrowheads="1"/>
              </p:cNvSpPr>
              <p:nvPr/>
            </p:nvSpPr>
            <p:spPr bwMode="hidden">
              <a:xfrm>
                <a:off x="4546" y="3608"/>
                <a:ext cx="518" cy="320"/>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lstStyle/>
              <a:p>
                <a:pPr>
                  <a:defRPr/>
                </a:pPr>
                <a:endParaRPr lang="en-GB"/>
              </a:p>
            </p:txBody>
          </p:sp>
          <p:sp>
            <p:nvSpPr>
              <p:cNvPr id="4145"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lstStyle/>
              <a:p>
                <a:pPr>
                  <a:defRPr/>
                </a:pPr>
                <a:endParaRPr lang="en-GB"/>
              </a:p>
            </p:txBody>
          </p:sp>
          <p:sp>
            <p:nvSpPr>
              <p:cNvPr id="4146"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GB"/>
              </a:p>
            </p:txBody>
          </p:sp>
          <p:sp>
            <p:nvSpPr>
              <p:cNvPr id="4147"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en-GB"/>
              </a:p>
            </p:txBody>
          </p:sp>
          <p:sp>
            <p:nvSpPr>
              <p:cNvPr id="4148" name="Oval 52"/>
              <p:cNvSpPr>
                <a:spLocks noChangeArrowheads="1"/>
              </p:cNvSpPr>
              <p:nvPr/>
            </p:nvSpPr>
            <p:spPr bwMode="hidden">
              <a:xfrm>
                <a:off x="4690" y="3698"/>
                <a:ext cx="222" cy="140"/>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GB"/>
              </a:p>
            </p:txBody>
          </p:sp>
          <p:sp>
            <p:nvSpPr>
              <p:cNvPr id="4149" name="Oval 53"/>
              <p:cNvSpPr>
                <a:spLocks noChangeArrowheads="1"/>
              </p:cNvSpPr>
              <p:nvPr/>
            </p:nvSpPr>
            <p:spPr bwMode="hidden">
              <a:xfrm>
                <a:off x="4738" y="3729"/>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en-GB"/>
              </a:p>
            </p:txBody>
          </p:sp>
        </p:grpSp>
        <p:grpSp>
          <p:nvGrpSpPr>
            <p:cNvPr id="1038" name="Group 54"/>
            <p:cNvGrpSpPr>
              <a:grpSpLocks/>
            </p:cNvGrpSpPr>
            <p:nvPr userDrawn="1"/>
          </p:nvGrpSpPr>
          <p:grpSpPr bwMode="auto">
            <a:xfrm>
              <a:off x="5280" y="3024"/>
              <a:ext cx="425" cy="258"/>
              <a:chOff x="5280" y="3024"/>
              <a:chExt cx="425" cy="258"/>
            </a:xfrm>
          </p:grpSpPr>
          <p:sp>
            <p:nvSpPr>
              <p:cNvPr id="1039" name="Freeform 55"/>
              <p:cNvSpPr>
                <a:spLocks/>
              </p:cNvSpPr>
              <p:nvPr/>
            </p:nvSpPr>
            <p:spPr bwMode="hidden">
              <a:xfrm>
                <a:off x="5280" y="3186"/>
                <a:ext cx="383" cy="96"/>
              </a:xfrm>
              <a:custGeom>
                <a:avLst/>
                <a:gdLst>
                  <a:gd name="T0" fmla="*/ 222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22 w 382"/>
                  <a:gd name="T19" fmla="*/ 96 h 96"/>
                  <a:gd name="T20" fmla="*/ 276 w 382"/>
                  <a:gd name="T21" fmla="*/ 90 h 96"/>
                  <a:gd name="T22" fmla="*/ 324 w 382"/>
                  <a:gd name="T23" fmla="*/ 84 h 96"/>
                  <a:gd name="T24" fmla="*/ 365 w 382"/>
                  <a:gd name="T25" fmla="*/ 66 h 96"/>
                  <a:gd name="T26" fmla="*/ 395 w 382"/>
                  <a:gd name="T27" fmla="*/ 42 h 96"/>
                  <a:gd name="T28" fmla="*/ 389 w 382"/>
                  <a:gd name="T29" fmla="*/ 42 h 96"/>
                  <a:gd name="T30" fmla="*/ 359 w 382"/>
                  <a:gd name="T31" fmla="*/ 66 h 96"/>
                  <a:gd name="T32" fmla="*/ 318 w 382"/>
                  <a:gd name="T33" fmla="*/ 78 h 96"/>
                  <a:gd name="T34" fmla="*/ 276 w 382"/>
                  <a:gd name="T35" fmla="*/ 90 h 96"/>
                  <a:gd name="T36" fmla="*/ 222 w 382"/>
                  <a:gd name="T37" fmla="*/ 96 h 96"/>
                  <a:gd name="T38" fmla="*/ 222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40" name="Freeform 56"/>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41" name="Freeform 57"/>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42" name="Freeform 58"/>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43" name="Freeform 59"/>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44" name="Freeform 60"/>
              <p:cNvSpPr>
                <a:spLocks/>
              </p:cNvSpPr>
              <p:nvPr/>
            </p:nvSpPr>
            <p:spPr bwMode="hidden">
              <a:xfrm>
                <a:off x="5489" y="3042"/>
                <a:ext cx="186" cy="211"/>
              </a:xfrm>
              <a:custGeom>
                <a:avLst/>
                <a:gdLst>
                  <a:gd name="T0" fmla="*/ 0 w 185"/>
                  <a:gd name="T1" fmla="*/ 6 h 210"/>
                  <a:gd name="T2" fmla="*/ 66 w 185"/>
                  <a:gd name="T3" fmla="*/ 12 h 210"/>
                  <a:gd name="T4" fmla="*/ 132 w 185"/>
                  <a:gd name="T5" fmla="*/ 36 h 210"/>
                  <a:gd name="T6" fmla="*/ 168 w 185"/>
                  <a:gd name="T7" fmla="*/ 72 h 210"/>
                  <a:gd name="T8" fmla="*/ 174 w 185"/>
                  <a:gd name="T9" fmla="*/ 90 h 210"/>
                  <a:gd name="T10" fmla="*/ 180 w 185"/>
                  <a:gd name="T11" fmla="*/ 127 h 210"/>
                  <a:gd name="T12" fmla="*/ 174 w 185"/>
                  <a:gd name="T13" fmla="*/ 151 h 210"/>
                  <a:gd name="T14" fmla="*/ 162 w 185"/>
                  <a:gd name="T15" fmla="*/ 175 h 210"/>
                  <a:gd name="T16" fmla="*/ 132 w 185"/>
                  <a:gd name="T17" fmla="*/ 193 h 210"/>
                  <a:gd name="T18" fmla="*/ 90 w 185"/>
                  <a:gd name="T19" fmla="*/ 211 h 210"/>
                  <a:gd name="T20" fmla="*/ 109 w 185"/>
                  <a:gd name="T21" fmla="*/ 223 h 210"/>
                  <a:gd name="T22" fmla="*/ 144 w 185"/>
                  <a:gd name="T23" fmla="*/ 205 h 210"/>
                  <a:gd name="T24" fmla="*/ 174 w 185"/>
                  <a:gd name="T25" fmla="*/ 181 h 210"/>
                  <a:gd name="T26" fmla="*/ 192 w 185"/>
                  <a:gd name="T27" fmla="*/ 157 h 210"/>
                  <a:gd name="T28" fmla="*/ 198 w 185"/>
                  <a:gd name="T29" fmla="*/ 127 h 210"/>
                  <a:gd name="T30" fmla="*/ 192 w 185"/>
                  <a:gd name="T31" fmla="*/ 90 h 210"/>
                  <a:gd name="T32" fmla="*/ 186 w 185"/>
                  <a:gd name="T33" fmla="*/ 66 h 210"/>
                  <a:gd name="T34" fmla="*/ 168 w 185"/>
                  <a:gd name="T35" fmla="*/ 48 h 210"/>
                  <a:gd name="T36" fmla="*/ 144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45" name="Freeform 61"/>
              <p:cNvSpPr>
                <a:spLocks noEditPoints="1"/>
              </p:cNvSpPr>
              <p:nvPr/>
            </p:nvSpPr>
            <p:spPr bwMode="hidden">
              <a:xfrm>
                <a:off x="5345" y="3058"/>
                <a:ext cx="298" cy="186"/>
              </a:xfrm>
              <a:custGeom>
                <a:avLst/>
                <a:gdLst>
                  <a:gd name="T0" fmla="*/ 149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49 w 299"/>
                  <a:gd name="T21" fmla="*/ 186 h 186"/>
                  <a:gd name="T22" fmla="*/ 196 w 299"/>
                  <a:gd name="T23" fmla="*/ 180 h 186"/>
                  <a:gd name="T24" fmla="*/ 244 w 299"/>
                  <a:gd name="T25" fmla="*/ 156 h 186"/>
                  <a:gd name="T26" fmla="*/ 274 w 299"/>
                  <a:gd name="T27" fmla="*/ 126 h 186"/>
                  <a:gd name="T28" fmla="*/ 286 w 299"/>
                  <a:gd name="T29" fmla="*/ 108 h 186"/>
                  <a:gd name="T30" fmla="*/ 286 w 299"/>
                  <a:gd name="T31" fmla="*/ 90 h 186"/>
                  <a:gd name="T32" fmla="*/ 286 w 299"/>
                  <a:gd name="T33" fmla="*/ 72 h 186"/>
                  <a:gd name="T34" fmla="*/ 274 w 299"/>
                  <a:gd name="T35" fmla="*/ 54 h 186"/>
                  <a:gd name="T36" fmla="*/ 244 w 299"/>
                  <a:gd name="T37" fmla="*/ 30 h 186"/>
                  <a:gd name="T38" fmla="*/ 196 w 299"/>
                  <a:gd name="T39" fmla="*/ 6 h 186"/>
                  <a:gd name="T40" fmla="*/ 149 w 299"/>
                  <a:gd name="T41" fmla="*/ 0 h 186"/>
                  <a:gd name="T42" fmla="*/ 149 w 299"/>
                  <a:gd name="T43" fmla="*/ 0 h 186"/>
                  <a:gd name="T44" fmla="*/ 149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49 w 299"/>
                  <a:gd name="T65" fmla="*/ 6 h 186"/>
                  <a:gd name="T66" fmla="*/ 190 w 299"/>
                  <a:gd name="T67" fmla="*/ 12 h 186"/>
                  <a:gd name="T68" fmla="*/ 238 w 299"/>
                  <a:gd name="T69" fmla="*/ 30 h 186"/>
                  <a:gd name="T70" fmla="*/ 268 w 299"/>
                  <a:gd name="T71" fmla="*/ 54 h 186"/>
                  <a:gd name="T72" fmla="*/ 280 w 299"/>
                  <a:gd name="T73" fmla="*/ 72 h 186"/>
                  <a:gd name="T74" fmla="*/ 280 w 299"/>
                  <a:gd name="T75" fmla="*/ 90 h 186"/>
                  <a:gd name="T76" fmla="*/ 280 w 299"/>
                  <a:gd name="T77" fmla="*/ 108 h 186"/>
                  <a:gd name="T78" fmla="*/ 268 w 299"/>
                  <a:gd name="T79" fmla="*/ 126 h 186"/>
                  <a:gd name="T80" fmla="*/ 238 w 299"/>
                  <a:gd name="T81" fmla="*/ 156 h 186"/>
                  <a:gd name="T82" fmla="*/ 190 w 299"/>
                  <a:gd name="T83" fmla="*/ 174 h 186"/>
                  <a:gd name="T84" fmla="*/ 149 w 299"/>
                  <a:gd name="T85" fmla="*/ 180 h 186"/>
                  <a:gd name="T86" fmla="*/ 149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grpSp>
            <p:nvGrpSpPr>
              <p:cNvPr id="1046" name="Group 62"/>
              <p:cNvGrpSpPr>
                <a:grpSpLocks/>
              </p:cNvGrpSpPr>
              <p:nvPr/>
            </p:nvGrpSpPr>
            <p:grpSpPr bwMode="auto">
              <a:xfrm>
                <a:off x="5381" y="3085"/>
                <a:ext cx="227" cy="132"/>
                <a:chOff x="5381" y="3085"/>
                <a:chExt cx="227" cy="132"/>
              </a:xfrm>
            </p:grpSpPr>
            <p:sp>
              <p:nvSpPr>
                <p:cNvPr id="1047"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200" b="1">
                      <a:solidFill>
                        <a:schemeClr val="tx1"/>
                      </a:solidFill>
                      <a:latin typeface="Arial" pitchFamily="34" charset="0"/>
                      <a:cs typeface="Times New Roman" pitchFamily="18" charset="0"/>
                    </a:defRPr>
                  </a:lvl1pPr>
                  <a:lvl2pPr marL="742950" indent="-285750">
                    <a:defRPr sz="2200" b="1">
                      <a:solidFill>
                        <a:schemeClr val="tx1"/>
                      </a:solidFill>
                      <a:latin typeface="Arial" pitchFamily="34" charset="0"/>
                      <a:cs typeface="Times New Roman" pitchFamily="18" charset="0"/>
                    </a:defRPr>
                  </a:lvl2pPr>
                  <a:lvl3pPr marL="1143000" indent="-228600">
                    <a:defRPr sz="2200" b="1">
                      <a:solidFill>
                        <a:schemeClr val="tx1"/>
                      </a:solidFill>
                      <a:latin typeface="Arial" pitchFamily="34" charset="0"/>
                      <a:cs typeface="Times New Roman" pitchFamily="18" charset="0"/>
                    </a:defRPr>
                  </a:lvl3pPr>
                  <a:lvl4pPr marL="1600200" indent="-228600">
                    <a:defRPr sz="2200" b="1">
                      <a:solidFill>
                        <a:schemeClr val="tx1"/>
                      </a:solidFill>
                      <a:latin typeface="Arial" pitchFamily="34" charset="0"/>
                      <a:cs typeface="Times New Roman" pitchFamily="18" charset="0"/>
                    </a:defRPr>
                  </a:lvl4pPr>
                  <a:lvl5pPr marL="2057400" indent="-228600">
                    <a:defRPr sz="2200" b="1">
                      <a:solidFill>
                        <a:schemeClr val="tx1"/>
                      </a:solidFill>
                      <a:latin typeface="Arial" pitchFamily="34"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pitchFamily="34"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pitchFamily="34"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pitchFamily="34"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pitchFamily="34" charset="0"/>
                      <a:cs typeface="Times New Roman" pitchFamily="18" charset="0"/>
                    </a:defRPr>
                  </a:lvl9pPr>
                </a:lstStyle>
                <a:p>
                  <a:pPr>
                    <a:defRPr/>
                  </a:pPr>
                  <a:endParaRPr lang="en-US" altLang="en-US"/>
                </a:p>
              </p:txBody>
            </p:sp>
            <p:sp>
              <p:nvSpPr>
                <p:cNvPr id="1048"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200" b="1">
                      <a:solidFill>
                        <a:schemeClr val="tx1"/>
                      </a:solidFill>
                      <a:latin typeface="Arial" pitchFamily="34" charset="0"/>
                      <a:cs typeface="Times New Roman" pitchFamily="18" charset="0"/>
                    </a:defRPr>
                  </a:lvl1pPr>
                  <a:lvl2pPr marL="742950" indent="-285750">
                    <a:defRPr sz="2200" b="1">
                      <a:solidFill>
                        <a:schemeClr val="tx1"/>
                      </a:solidFill>
                      <a:latin typeface="Arial" pitchFamily="34" charset="0"/>
                      <a:cs typeface="Times New Roman" pitchFamily="18" charset="0"/>
                    </a:defRPr>
                  </a:lvl2pPr>
                  <a:lvl3pPr marL="1143000" indent="-228600">
                    <a:defRPr sz="2200" b="1">
                      <a:solidFill>
                        <a:schemeClr val="tx1"/>
                      </a:solidFill>
                      <a:latin typeface="Arial" pitchFamily="34" charset="0"/>
                      <a:cs typeface="Times New Roman" pitchFamily="18" charset="0"/>
                    </a:defRPr>
                  </a:lvl3pPr>
                  <a:lvl4pPr marL="1600200" indent="-228600">
                    <a:defRPr sz="2200" b="1">
                      <a:solidFill>
                        <a:schemeClr val="tx1"/>
                      </a:solidFill>
                      <a:latin typeface="Arial" pitchFamily="34" charset="0"/>
                      <a:cs typeface="Times New Roman" pitchFamily="18" charset="0"/>
                    </a:defRPr>
                  </a:lvl4pPr>
                  <a:lvl5pPr marL="2057400" indent="-228600">
                    <a:defRPr sz="2200" b="1">
                      <a:solidFill>
                        <a:schemeClr val="tx1"/>
                      </a:solidFill>
                      <a:latin typeface="Arial" pitchFamily="34"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pitchFamily="34"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pitchFamily="34"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pitchFamily="34"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pitchFamily="34" charset="0"/>
                      <a:cs typeface="Times New Roman" pitchFamily="18" charset="0"/>
                    </a:defRPr>
                  </a:lvl9pPr>
                </a:lstStyle>
                <a:p>
                  <a:pPr>
                    <a:defRPr/>
                  </a:pPr>
                  <a:endParaRPr lang="en-US" altLang="en-US"/>
                </a:p>
              </p:txBody>
            </p:sp>
            <p:sp>
              <p:nvSpPr>
                <p:cNvPr id="1049"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200" b="1">
                      <a:solidFill>
                        <a:schemeClr val="tx1"/>
                      </a:solidFill>
                      <a:latin typeface="Arial" pitchFamily="34" charset="0"/>
                      <a:cs typeface="Times New Roman" pitchFamily="18" charset="0"/>
                    </a:defRPr>
                  </a:lvl1pPr>
                  <a:lvl2pPr marL="742950" indent="-285750">
                    <a:defRPr sz="2200" b="1">
                      <a:solidFill>
                        <a:schemeClr val="tx1"/>
                      </a:solidFill>
                      <a:latin typeface="Arial" pitchFamily="34" charset="0"/>
                      <a:cs typeface="Times New Roman" pitchFamily="18" charset="0"/>
                    </a:defRPr>
                  </a:lvl2pPr>
                  <a:lvl3pPr marL="1143000" indent="-228600">
                    <a:defRPr sz="2200" b="1">
                      <a:solidFill>
                        <a:schemeClr val="tx1"/>
                      </a:solidFill>
                      <a:latin typeface="Arial" pitchFamily="34" charset="0"/>
                      <a:cs typeface="Times New Roman" pitchFamily="18" charset="0"/>
                    </a:defRPr>
                  </a:lvl3pPr>
                  <a:lvl4pPr marL="1600200" indent="-228600">
                    <a:defRPr sz="2200" b="1">
                      <a:solidFill>
                        <a:schemeClr val="tx1"/>
                      </a:solidFill>
                      <a:latin typeface="Arial" pitchFamily="34" charset="0"/>
                      <a:cs typeface="Times New Roman" pitchFamily="18" charset="0"/>
                    </a:defRPr>
                  </a:lvl4pPr>
                  <a:lvl5pPr marL="2057400" indent="-228600">
                    <a:defRPr sz="2200" b="1">
                      <a:solidFill>
                        <a:schemeClr val="tx1"/>
                      </a:solidFill>
                      <a:latin typeface="Arial" pitchFamily="34"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pitchFamily="34"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pitchFamily="34"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pitchFamily="34"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pitchFamily="34" charset="0"/>
                      <a:cs typeface="Times New Roman" pitchFamily="18" charset="0"/>
                    </a:defRPr>
                  </a:lvl9pPr>
                </a:lstStyle>
                <a:p>
                  <a:pPr>
                    <a:defRPr/>
                  </a:pPr>
                  <a:endParaRPr lang="en-US" altLang="en-US"/>
                </a:p>
              </p:txBody>
            </p:sp>
            <p:sp>
              <p:nvSpPr>
                <p:cNvPr id="1050"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200" b="1">
                      <a:solidFill>
                        <a:schemeClr val="tx1"/>
                      </a:solidFill>
                      <a:latin typeface="Arial" pitchFamily="34" charset="0"/>
                      <a:cs typeface="Times New Roman" pitchFamily="18" charset="0"/>
                    </a:defRPr>
                  </a:lvl1pPr>
                  <a:lvl2pPr marL="742950" indent="-285750">
                    <a:defRPr sz="2200" b="1">
                      <a:solidFill>
                        <a:schemeClr val="tx1"/>
                      </a:solidFill>
                      <a:latin typeface="Arial" pitchFamily="34" charset="0"/>
                      <a:cs typeface="Times New Roman" pitchFamily="18" charset="0"/>
                    </a:defRPr>
                  </a:lvl2pPr>
                  <a:lvl3pPr marL="1143000" indent="-228600">
                    <a:defRPr sz="2200" b="1">
                      <a:solidFill>
                        <a:schemeClr val="tx1"/>
                      </a:solidFill>
                      <a:latin typeface="Arial" pitchFamily="34" charset="0"/>
                      <a:cs typeface="Times New Roman" pitchFamily="18" charset="0"/>
                    </a:defRPr>
                  </a:lvl3pPr>
                  <a:lvl4pPr marL="1600200" indent="-228600">
                    <a:defRPr sz="2200" b="1">
                      <a:solidFill>
                        <a:schemeClr val="tx1"/>
                      </a:solidFill>
                      <a:latin typeface="Arial" pitchFamily="34" charset="0"/>
                      <a:cs typeface="Times New Roman" pitchFamily="18" charset="0"/>
                    </a:defRPr>
                  </a:lvl4pPr>
                  <a:lvl5pPr marL="2057400" indent="-228600">
                    <a:defRPr sz="2200" b="1">
                      <a:solidFill>
                        <a:schemeClr val="tx1"/>
                      </a:solidFill>
                      <a:latin typeface="Arial" pitchFamily="34"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pitchFamily="34"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pitchFamily="34"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pitchFamily="34"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pitchFamily="34" charset="0"/>
                      <a:cs typeface="Times New Roman" pitchFamily="18" charset="0"/>
                    </a:defRPr>
                  </a:lvl9pPr>
                </a:lstStyle>
                <a:p>
                  <a:pPr>
                    <a:defRPr/>
                  </a:pPr>
                  <a:endParaRPr lang="en-US" altLang="en-US"/>
                </a:p>
              </p:txBody>
            </p:sp>
          </p:grpSp>
        </p:grpSp>
      </p:grpSp>
      <p:sp>
        <p:nvSpPr>
          <p:cNvPr id="4163" name="Rectangle 67"/>
          <p:cNvSpPr>
            <a:spLocks noGrp="1" noChangeArrowheads="1"/>
          </p:cNvSpPr>
          <p:nvPr>
            <p:ph type="title"/>
          </p:nvPr>
        </p:nvSpPr>
        <p:spPr bwMode="auto">
          <a:xfrm>
            <a:off x="639763" y="209550"/>
            <a:ext cx="10869612" cy="836613"/>
          </a:xfrm>
          <a:prstGeom prst="rect">
            <a:avLst/>
          </a:prstGeom>
          <a:noFill/>
          <a:ln w="9525">
            <a:noFill/>
            <a:miter lim="800000"/>
            <a:headEnd/>
            <a:tailEnd/>
          </a:ln>
          <a:effectLst/>
        </p:spPr>
        <p:txBody>
          <a:bodyPr vert="horz" wrap="square" lIns="112537" tIns="56269" rIns="112537" bIns="56269" numCol="1" anchor="ctr" anchorCtr="1" compatLnSpc="1">
            <a:prstTxWarp prst="textNoShape">
              <a:avLst/>
            </a:prstTxWarp>
          </a:bodyPr>
          <a:lstStyle/>
          <a:p>
            <a:pPr lvl="0"/>
            <a:r>
              <a:rPr lang="en-GB" altLang="zh-TW"/>
              <a:t>Click to edit Master title style</a:t>
            </a:r>
          </a:p>
        </p:txBody>
      </p:sp>
      <p:sp>
        <p:nvSpPr>
          <p:cNvPr id="4164" name="Rectangle 68"/>
          <p:cNvSpPr>
            <a:spLocks noGrp="1" noChangeArrowheads="1"/>
          </p:cNvSpPr>
          <p:nvPr>
            <p:ph type="body" idx="1"/>
          </p:nvPr>
        </p:nvSpPr>
        <p:spPr bwMode="auto">
          <a:xfrm>
            <a:off x="603250" y="1576388"/>
            <a:ext cx="10872788" cy="5229225"/>
          </a:xfrm>
          <a:prstGeom prst="rect">
            <a:avLst/>
          </a:prstGeom>
          <a:noFill/>
          <a:ln w="9525">
            <a:noFill/>
            <a:miter lim="800000"/>
            <a:headEnd/>
            <a:tailEnd/>
          </a:ln>
          <a:effectLst/>
        </p:spPr>
        <p:txBody>
          <a:bodyPr vert="horz" wrap="square" lIns="112537" tIns="56269" rIns="112537" bIns="56269" numCol="1" anchor="t" anchorCtr="0" compatLnSpc="1">
            <a:prstTxWarp prst="textNoShape">
              <a:avLst/>
            </a:prstTxWarp>
          </a:bodyPr>
          <a:lstStyle/>
          <a:p>
            <a:pPr lvl="0"/>
            <a:r>
              <a:rPr lang="en-GB" altLang="zh-TW"/>
              <a:t>Click to edit Master text styles</a:t>
            </a:r>
          </a:p>
          <a:p>
            <a:pPr lvl="1"/>
            <a:r>
              <a:rPr lang="en-GB" altLang="zh-TW"/>
              <a:t>Second level</a:t>
            </a:r>
          </a:p>
          <a:p>
            <a:pPr lvl="2"/>
            <a:r>
              <a:rPr lang="en-GB" altLang="zh-TW"/>
              <a:t>Third level</a:t>
            </a:r>
          </a:p>
          <a:p>
            <a:pPr lvl="3"/>
            <a:r>
              <a:rPr lang="en-GB" altLang="zh-TW"/>
              <a:t>Fourth level</a:t>
            </a:r>
          </a:p>
          <a:p>
            <a:pPr lvl="4"/>
            <a:r>
              <a:rPr lang="en-GB" altLang="zh-TW"/>
              <a:t>Fifth level</a:t>
            </a:r>
          </a:p>
        </p:txBody>
      </p:sp>
      <p:sp>
        <p:nvSpPr>
          <p:cNvPr id="4165" name="Rectangle 69"/>
          <p:cNvSpPr>
            <a:spLocks noGrp="1" noChangeArrowheads="1"/>
          </p:cNvSpPr>
          <p:nvPr>
            <p:ph type="dt" sz="half" idx="2"/>
          </p:nvPr>
        </p:nvSpPr>
        <p:spPr bwMode="auto">
          <a:xfrm>
            <a:off x="603250" y="6937375"/>
            <a:ext cx="2819400" cy="528638"/>
          </a:xfrm>
          <a:prstGeom prst="rect">
            <a:avLst/>
          </a:prstGeom>
          <a:noFill/>
          <a:ln w="9525">
            <a:noFill/>
            <a:miter lim="800000"/>
            <a:headEnd/>
            <a:tailEnd/>
          </a:ln>
          <a:effectLst/>
        </p:spPr>
        <p:txBody>
          <a:bodyPr vert="horz" wrap="square" lIns="112537" tIns="56269" rIns="112537" bIns="56269" numCol="1" anchor="b" anchorCtr="0" compatLnSpc="1">
            <a:prstTxWarp prst="textNoShape">
              <a:avLst/>
            </a:prstTxWarp>
          </a:bodyPr>
          <a:lstStyle>
            <a:lvl1pPr eaLnBrk="1" hangingPunct="1">
              <a:buClrTx/>
              <a:buSzTx/>
              <a:buFontTx/>
              <a:buNone/>
              <a:defRPr sz="1700" b="0">
                <a:effectLst>
                  <a:outerShdw blurRad="38100" dist="38100" dir="2700000" algn="tl">
                    <a:srgbClr val="000000"/>
                  </a:outerShdw>
                </a:effectLst>
                <a:latin typeface="Arial" pitchFamily="34" charset="0"/>
                <a:ea typeface="PMingLiU" pitchFamily="18" charset="-120"/>
              </a:defRPr>
            </a:lvl1pPr>
          </a:lstStyle>
          <a:p>
            <a:pPr>
              <a:defRPr/>
            </a:pPr>
            <a:endParaRPr lang="en-GB" altLang="zh-TW"/>
          </a:p>
        </p:txBody>
      </p:sp>
      <p:sp>
        <p:nvSpPr>
          <p:cNvPr id="4166" name="Rectangle 70"/>
          <p:cNvSpPr>
            <a:spLocks noGrp="1" noChangeArrowheads="1"/>
          </p:cNvSpPr>
          <p:nvPr>
            <p:ph type="ftr" sz="quarter" idx="3"/>
          </p:nvPr>
        </p:nvSpPr>
        <p:spPr bwMode="auto">
          <a:xfrm>
            <a:off x="4127500" y="6937375"/>
            <a:ext cx="3824288" cy="528638"/>
          </a:xfrm>
          <a:prstGeom prst="rect">
            <a:avLst/>
          </a:prstGeom>
          <a:noFill/>
          <a:ln w="9525">
            <a:noFill/>
            <a:miter lim="800000"/>
            <a:headEnd/>
            <a:tailEnd/>
          </a:ln>
          <a:effectLst/>
        </p:spPr>
        <p:txBody>
          <a:bodyPr vert="horz" wrap="square" lIns="112537" tIns="56269" rIns="112537" bIns="56269" numCol="1" anchor="b" anchorCtr="0" compatLnSpc="1">
            <a:prstTxWarp prst="textNoShape">
              <a:avLst/>
            </a:prstTxWarp>
          </a:bodyPr>
          <a:lstStyle>
            <a:lvl1pPr algn="ctr" eaLnBrk="1" hangingPunct="1">
              <a:buClrTx/>
              <a:buSzTx/>
              <a:buFontTx/>
              <a:buNone/>
              <a:defRPr sz="1700" b="0">
                <a:effectLst>
                  <a:outerShdw blurRad="38100" dist="38100" dir="2700000" algn="tl">
                    <a:srgbClr val="000000"/>
                  </a:outerShdw>
                </a:effectLst>
                <a:latin typeface="Arial" pitchFamily="34" charset="0"/>
                <a:ea typeface="PMingLiU" pitchFamily="18" charset="-120"/>
              </a:defRPr>
            </a:lvl1pPr>
          </a:lstStyle>
          <a:p>
            <a:pPr>
              <a:defRPr/>
            </a:pPr>
            <a:endParaRPr lang="en-GB" altLang="zh-TW"/>
          </a:p>
        </p:txBody>
      </p:sp>
      <p:sp>
        <p:nvSpPr>
          <p:cNvPr id="4167" name="Rectangle 71"/>
          <p:cNvSpPr>
            <a:spLocks noGrp="1" noChangeArrowheads="1"/>
          </p:cNvSpPr>
          <p:nvPr>
            <p:ph type="sldNum" sz="quarter" idx="4"/>
          </p:nvPr>
        </p:nvSpPr>
        <p:spPr bwMode="auto">
          <a:xfrm>
            <a:off x="8656638" y="6937375"/>
            <a:ext cx="2819400" cy="528638"/>
          </a:xfrm>
          <a:prstGeom prst="rect">
            <a:avLst/>
          </a:prstGeom>
          <a:noFill/>
          <a:ln w="9525">
            <a:noFill/>
            <a:miter lim="800000"/>
            <a:headEnd/>
            <a:tailEnd/>
          </a:ln>
          <a:effectLst/>
        </p:spPr>
        <p:txBody>
          <a:bodyPr vert="horz" wrap="square" lIns="112537" tIns="56269" rIns="112537" bIns="56269" numCol="1" anchor="b" anchorCtr="0" compatLnSpc="1">
            <a:prstTxWarp prst="textNoShape">
              <a:avLst/>
            </a:prstTxWarp>
          </a:bodyPr>
          <a:lstStyle>
            <a:lvl1pPr algn="r" eaLnBrk="1" hangingPunct="1">
              <a:buClrTx/>
              <a:buSzTx/>
              <a:buFontTx/>
              <a:buNone/>
              <a:defRPr sz="1700" b="0">
                <a:effectLst>
                  <a:outerShdw blurRad="38100" dist="38100" dir="2700000" algn="tl">
                    <a:srgbClr val="000000"/>
                  </a:outerShdw>
                </a:effectLst>
                <a:latin typeface="Arial" pitchFamily="34" charset="0"/>
                <a:ea typeface="PMingLiU" pitchFamily="18" charset="-120"/>
              </a:defRPr>
            </a:lvl1pPr>
          </a:lstStyle>
          <a:p>
            <a:pPr>
              <a:defRPr/>
            </a:pPr>
            <a:fld id="{B42AA45C-E67B-4112-9D9A-B4A833350C60}" type="slidenum">
              <a:rPr lang="zh-TW" altLang="en-GB"/>
              <a:pPr>
                <a:defRPr/>
              </a:pPr>
              <a:t>‹#›</a:t>
            </a:fld>
            <a:endParaRPr lang="en-GB" altLang="zh-TW"/>
          </a:p>
        </p:txBody>
      </p:sp>
      <p:sp>
        <p:nvSpPr>
          <p:cNvPr id="1033" name="Line 72"/>
          <p:cNvSpPr>
            <a:spLocks noChangeShapeType="1"/>
          </p:cNvSpPr>
          <p:nvPr userDrawn="1"/>
        </p:nvSpPr>
        <p:spPr bwMode="auto">
          <a:xfrm>
            <a:off x="0" y="1144588"/>
            <a:ext cx="12079288"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en-SG"/>
          </a:p>
        </p:txBody>
      </p:sp>
    </p:spTree>
  </p:cSld>
  <p:clrMap bg1="dk2" tx1="lt1" bg2="dk1" tx2="lt2" accent1="accent1" accent2="accent2" accent3="accent3" accent4="accent4" accent5="accent5" accent6="accent6" hlink="hlink" folHlink="folHlink"/>
  <p:sldLayoutIdLst>
    <p:sldLayoutId id="2147483939" r:id="rId1"/>
    <p:sldLayoutId id="2147483940" r:id="rId2"/>
    <p:sldLayoutId id="2147483954" r:id="rId3"/>
    <p:sldLayoutId id="2147483941" r:id="rId4"/>
    <p:sldLayoutId id="2147483942" r:id="rId5"/>
    <p:sldLayoutId id="2147483943" r:id="rId6"/>
    <p:sldLayoutId id="2147483944" r:id="rId7"/>
    <p:sldLayoutId id="2147483945" r:id="rId8"/>
    <p:sldLayoutId id="2147483946" r:id="rId9"/>
    <p:sldLayoutId id="2147483947" r:id="rId10"/>
    <p:sldLayoutId id="2147483948" r:id="rId11"/>
    <p:sldLayoutId id="2147483949" r:id="rId12"/>
    <p:sldLayoutId id="2147483950" r:id="rId13"/>
    <p:sldLayoutId id="2147483953" r:id="rId14"/>
    <p:sldLayoutId id="2147483951" r:id="rId15"/>
    <p:sldLayoutId id="2147483952" r:id="rId16"/>
  </p:sldLayoutIdLst>
  <p:txStyles>
    <p:titleStyle>
      <a:lvl1pPr marL="1106488" indent="-1106488" algn="ctr" defTabSz="1125538" rtl="0" eaLnBrk="0" fontAlgn="base" hangingPunct="0">
        <a:spcBef>
          <a:spcPct val="0"/>
        </a:spcBef>
        <a:spcAft>
          <a:spcPct val="0"/>
        </a:spcAft>
        <a:defRPr sz="3200" b="1">
          <a:solidFill>
            <a:schemeClr val="tx2"/>
          </a:solidFill>
          <a:effectLst>
            <a:outerShdw blurRad="38100" dist="38100" dir="2700000" algn="tl">
              <a:srgbClr val="000000"/>
            </a:outerShdw>
          </a:effectLst>
          <a:latin typeface="+mj-lt"/>
          <a:ea typeface="+mj-ea"/>
          <a:cs typeface="+mj-cs"/>
        </a:defRPr>
      </a:lvl1pPr>
      <a:lvl2pPr marL="1106488" indent="-1106488" algn="ctr" defTabSz="1125538" rtl="0" eaLnBrk="0" fontAlgn="base" hangingPunct="0">
        <a:spcBef>
          <a:spcPct val="0"/>
        </a:spcBef>
        <a:spcAft>
          <a:spcPct val="0"/>
        </a:spcAft>
        <a:defRPr sz="3200" b="1">
          <a:solidFill>
            <a:schemeClr val="tx2"/>
          </a:solidFill>
          <a:effectLst>
            <a:outerShdw blurRad="38100" dist="38100" dir="2700000" algn="tl">
              <a:srgbClr val="000000"/>
            </a:outerShdw>
          </a:effectLst>
          <a:latin typeface="Arial" charset="0"/>
        </a:defRPr>
      </a:lvl2pPr>
      <a:lvl3pPr marL="1106488" indent="-1106488" algn="ctr" defTabSz="1125538" rtl="0" eaLnBrk="0" fontAlgn="base" hangingPunct="0">
        <a:spcBef>
          <a:spcPct val="0"/>
        </a:spcBef>
        <a:spcAft>
          <a:spcPct val="0"/>
        </a:spcAft>
        <a:defRPr sz="3200" b="1">
          <a:solidFill>
            <a:schemeClr val="tx2"/>
          </a:solidFill>
          <a:effectLst>
            <a:outerShdw blurRad="38100" dist="38100" dir="2700000" algn="tl">
              <a:srgbClr val="000000"/>
            </a:outerShdw>
          </a:effectLst>
          <a:latin typeface="Arial" charset="0"/>
        </a:defRPr>
      </a:lvl3pPr>
      <a:lvl4pPr marL="1106488" indent="-1106488" algn="ctr" defTabSz="1125538" rtl="0" eaLnBrk="0" fontAlgn="base" hangingPunct="0">
        <a:spcBef>
          <a:spcPct val="0"/>
        </a:spcBef>
        <a:spcAft>
          <a:spcPct val="0"/>
        </a:spcAft>
        <a:defRPr sz="3200" b="1">
          <a:solidFill>
            <a:schemeClr val="tx2"/>
          </a:solidFill>
          <a:effectLst>
            <a:outerShdw blurRad="38100" dist="38100" dir="2700000" algn="tl">
              <a:srgbClr val="000000"/>
            </a:outerShdw>
          </a:effectLst>
          <a:latin typeface="Arial" charset="0"/>
        </a:defRPr>
      </a:lvl4pPr>
      <a:lvl5pPr marL="1106488" indent="-1106488" algn="ctr" defTabSz="1125538" rtl="0" eaLnBrk="0" fontAlgn="base" hangingPunct="0">
        <a:spcBef>
          <a:spcPct val="0"/>
        </a:spcBef>
        <a:spcAft>
          <a:spcPct val="0"/>
        </a:spcAft>
        <a:defRPr sz="3200" b="1">
          <a:solidFill>
            <a:schemeClr val="tx2"/>
          </a:solidFill>
          <a:effectLst>
            <a:outerShdw blurRad="38100" dist="38100" dir="2700000" algn="tl">
              <a:srgbClr val="000000"/>
            </a:outerShdw>
          </a:effectLst>
          <a:latin typeface="Arial" charset="0"/>
        </a:defRPr>
      </a:lvl5pPr>
      <a:lvl6pPr marL="1563688" indent="-1106488" algn="ctr" defTabSz="1125538" rtl="0" fontAlgn="base">
        <a:spcBef>
          <a:spcPct val="0"/>
        </a:spcBef>
        <a:spcAft>
          <a:spcPct val="0"/>
        </a:spcAft>
        <a:defRPr sz="3200" b="1">
          <a:solidFill>
            <a:schemeClr val="tx2"/>
          </a:solidFill>
          <a:effectLst>
            <a:outerShdw blurRad="38100" dist="38100" dir="2700000" algn="tl">
              <a:srgbClr val="000000"/>
            </a:outerShdw>
          </a:effectLst>
          <a:latin typeface="Arial" charset="0"/>
        </a:defRPr>
      </a:lvl6pPr>
      <a:lvl7pPr marL="2020888" indent="-1106488" algn="ctr" defTabSz="1125538" rtl="0" fontAlgn="base">
        <a:spcBef>
          <a:spcPct val="0"/>
        </a:spcBef>
        <a:spcAft>
          <a:spcPct val="0"/>
        </a:spcAft>
        <a:defRPr sz="3200" b="1">
          <a:solidFill>
            <a:schemeClr val="tx2"/>
          </a:solidFill>
          <a:effectLst>
            <a:outerShdw blurRad="38100" dist="38100" dir="2700000" algn="tl">
              <a:srgbClr val="000000"/>
            </a:outerShdw>
          </a:effectLst>
          <a:latin typeface="Arial" charset="0"/>
        </a:defRPr>
      </a:lvl7pPr>
      <a:lvl8pPr marL="2478088" indent="-1106488" algn="ctr" defTabSz="1125538" rtl="0" fontAlgn="base">
        <a:spcBef>
          <a:spcPct val="0"/>
        </a:spcBef>
        <a:spcAft>
          <a:spcPct val="0"/>
        </a:spcAft>
        <a:defRPr sz="3200" b="1">
          <a:solidFill>
            <a:schemeClr val="tx2"/>
          </a:solidFill>
          <a:effectLst>
            <a:outerShdw blurRad="38100" dist="38100" dir="2700000" algn="tl">
              <a:srgbClr val="000000"/>
            </a:outerShdw>
          </a:effectLst>
          <a:latin typeface="Arial" charset="0"/>
        </a:defRPr>
      </a:lvl8pPr>
      <a:lvl9pPr marL="2935288" indent="-1106488" algn="ctr" defTabSz="1125538" rtl="0" fontAlgn="base">
        <a:spcBef>
          <a:spcPct val="0"/>
        </a:spcBef>
        <a:spcAft>
          <a:spcPct val="0"/>
        </a:spcAft>
        <a:defRPr sz="3200" b="1">
          <a:solidFill>
            <a:schemeClr val="tx2"/>
          </a:solidFill>
          <a:effectLst>
            <a:outerShdw blurRad="38100" dist="38100" dir="2700000" algn="tl">
              <a:srgbClr val="000000"/>
            </a:outerShdw>
          </a:effectLst>
          <a:latin typeface="Arial" charset="0"/>
        </a:defRPr>
      </a:lvl9pPr>
    </p:titleStyle>
    <p:bodyStyle>
      <a:lvl1pPr marL="422275" indent="-422275" algn="l" defTabSz="1125538" rtl="0" eaLnBrk="0" fontAlgn="base" hangingPunct="0">
        <a:spcBef>
          <a:spcPct val="20000"/>
        </a:spcBef>
        <a:spcAft>
          <a:spcPct val="0"/>
        </a:spcAft>
        <a:buClr>
          <a:schemeClr val="hlink"/>
        </a:buClr>
        <a:buSzPct val="110000"/>
        <a:buFont typeface="Wingdings" pitchFamily="2" charset="2"/>
        <a:buChar char="§"/>
        <a:defRPr sz="2300" b="1">
          <a:solidFill>
            <a:schemeClr val="tx1"/>
          </a:solidFill>
          <a:effectLst>
            <a:outerShdw blurRad="38100" dist="38100" dir="2700000" algn="tl">
              <a:srgbClr val="000000"/>
            </a:outerShdw>
          </a:effectLst>
          <a:latin typeface="+mn-lt"/>
          <a:ea typeface="+mn-ea"/>
          <a:cs typeface="+mn-cs"/>
        </a:defRPr>
      </a:lvl1pPr>
      <a:lvl2pPr marL="914400" indent="-352425" algn="l" defTabSz="1125538" rtl="0" eaLnBrk="0" fontAlgn="base" hangingPunct="0">
        <a:spcBef>
          <a:spcPct val="20000"/>
        </a:spcBef>
        <a:spcAft>
          <a:spcPct val="0"/>
        </a:spcAft>
        <a:buClr>
          <a:schemeClr val="tx2"/>
        </a:buClr>
        <a:buSzPct val="50000"/>
        <a:buFont typeface="Wingdings" pitchFamily="2" charset="2"/>
        <a:buChar char="l"/>
        <a:defRPr sz="2300">
          <a:solidFill>
            <a:schemeClr val="tx1"/>
          </a:solidFill>
          <a:effectLst>
            <a:outerShdw blurRad="38100" dist="38100" dir="2700000" algn="tl">
              <a:srgbClr val="000000"/>
            </a:outerShdw>
          </a:effectLst>
          <a:latin typeface="+mn-lt"/>
        </a:defRPr>
      </a:lvl2pPr>
      <a:lvl3pPr marL="1406525" indent="-280988" algn="l" defTabSz="1125538" rtl="0" eaLnBrk="0" fontAlgn="base" hangingPunct="0">
        <a:spcBef>
          <a:spcPct val="20000"/>
        </a:spcBef>
        <a:spcAft>
          <a:spcPct val="0"/>
        </a:spcAft>
        <a:buClr>
          <a:schemeClr val="accent2"/>
        </a:buClr>
        <a:buChar char="•"/>
        <a:defRPr sz="2300">
          <a:solidFill>
            <a:schemeClr val="tx1"/>
          </a:solidFill>
          <a:effectLst>
            <a:outerShdw blurRad="38100" dist="38100" dir="2700000" algn="tl">
              <a:srgbClr val="000000"/>
            </a:outerShdw>
          </a:effectLst>
          <a:latin typeface="+mn-lt"/>
        </a:defRPr>
      </a:lvl3pPr>
      <a:lvl4pPr marL="1970088" indent="-284163" algn="l" defTabSz="1125538" rtl="0" eaLnBrk="0" fontAlgn="base" hangingPunct="0">
        <a:spcBef>
          <a:spcPct val="20000"/>
        </a:spcBef>
        <a:spcAft>
          <a:spcPct val="0"/>
        </a:spcAft>
        <a:buClr>
          <a:schemeClr val="folHlink"/>
        </a:buClr>
        <a:buSzPct val="50000"/>
        <a:buFont typeface="Wingdings" pitchFamily="2" charset="2"/>
        <a:buChar char="l"/>
        <a:defRPr sz="2300">
          <a:solidFill>
            <a:schemeClr val="tx1"/>
          </a:solidFill>
          <a:effectLst>
            <a:outerShdw blurRad="38100" dist="38100" dir="2700000" algn="tl">
              <a:srgbClr val="000000"/>
            </a:outerShdw>
          </a:effectLst>
          <a:latin typeface="+mn-lt"/>
        </a:defRPr>
      </a:lvl4pPr>
      <a:lvl5pPr marL="2532063" indent="-280988" algn="l" defTabSz="1125538" rtl="0" eaLnBrk="0" fontAlgn="base" hangingPunct="0">
        <a:spcBef>
          <a:spcPct val="20000"/>
        </a:spcBef>
        <a:spcAft>
          <a:spcPct val="0"/>
        </a:spcAft>
        <a:buClr>
          <a:schemeClr val="hlink"/>
        </a:buClr>
        <a:buChar char="•"/>
        <a:defRPr sz="2300">
          <a:solidFill>
            <a:schemeClr val="tx1"/>
          </a:solidFill>
          <a:effectLst>
            <a:outerShdw blurRad="38100" dist="38100" dir="2700000" algn="tl">
              <a:srgbClr val="000000"/>
            </a:outerShdw>
          </a:effectLst>
          <a:latin typeface="+mn-lt"/>
        </a:defRPr>
      </a:lvl5pPr>
      <a:lvl6pPr marL="2989263" indent="-280988" algn="l" defTabSz="1125538" rtl="0" fontAlgn="base">
        <a:spcBef>
          <a:spcPct val="20000"/>
        </a:spcBef>
        <a:spcAft>
          <a:spcPct val="0"/>
        </a:spcAft>
        <a:buClr>
          <a:schemeClr val="hlink"/>
        </a:buClr>
        <a:buChar char="•"/>
        <a:defRPr sz="2300">
          <a:solidFill>
            <a:schemeClr val="tx1"/>
          </a:solidFill>
          <a:effectLst>
            <a:outerShdw blurRad="38100" dist="38100" dir="2700000" algn="tl">
              <a:srgbClr val="000000"/>
            </a:outerShdw>
          </a:effectLst>
          <a:latin typeface="+mn-lt"/>
        </a:defRPr>
      </a:lvl6pPr>
      <a:lvl7pPr marL="3446463" indent="-280988" algn="l" defTabSz="1125538" rtl="0" fontAlgn="base">
        <a:spcBef>
          <a:spcPct val="20000"/>
        </a:spcBef>
        <a:spcAft>
          <a:spcPct val="0"/>
        </a:spcAft>
        <a:buClr>
          <a:schemeClr val="hlink"/>
        </a:buClr>
        <a:buChar char="•"/>
        <a:defRPr sz="2300">
          <a:solidFill>
            <a:schemeClr val="tx1"/>
          </a:solidFill>
          <a:effectLst>
            <a:outerShdw blurRad="38100" dist="38100" dir="2700000" algn="tl">
              <a:srgbClr val="000000"/>
            </a:outerShdw>
          </a:effectLst>
          <a:latin typeface="+mn-lt"/>
        </a:defRPr>
      </a:lvl7pPr>
      <a:lvl8pPr marL="3903663" indent="-280988" algn="l" defTabSz="1125538" rtl="0" fontAlgn="base">
        <a:spcBef>
          <a:spcPct val="20000"/>
        </a:spcBef>
        <a:spcAft>
          <a:spcPct val="0"/>
        </a:spcAft>
        <a:buClr>
          <a:schemeClr val="hlink"/>
        </a:buClr>
        <a:buChar char="•"/>
        <a:defRPr sz="2300">
          <a:solidFill>
            <a:schemeClr val="tx1"/>
          </a:solidFill>
          <a:effectLst>
            <a:outerShdw blurRad="38100" dist="38100" dir="2700000" algn="tl">
              <a:srgbClr val="000000"/>
            </a:outerShdw>
          </a:effectLst>
          <a:latin typeface="+mn-lt"/>
        </a:defRPr>
      </a:lvl8pPr>
      <a:lvl9pPr marL="4360863" indent="-280988" algn="l" defTabSz="1125538" rtl="0" fontAlgn="base">
        <a:spcBef>
          <a:spcPct val="20000"/>
        </a:spcBef>
        <a:spcAft>
          <a:spcPct val="0"/>
        </a:spcAft>
        <a:buClr>
          <a:schemeClr val="hlink"/>
        </a:buClr>
        <a:buChar char="•"/>
        <a:defRPr sz="23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media1.m4a"/><Relationship Id="rId2" Type="http://schemas.microsoft.com/office/2007/relationships/media" Target="../media/media1.m4a"/><Relationship Id="rId1" Type="http://schemas.openxmlformats.org/officeDocument/2006/relationships/tags" Target="../tags/tag18.xml"/><Relationship Id="rId6" Type="http://schemas.openxmlformats.org/officeDocument/2006/relationships/image" Target="../media/image3.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7.m4a"/><Relationship Id="rId7" Type="http://schemas.openxmlformats.org/officeDocument/2006/relationships/image" Target="../media/image3.png"/><Relationship Id="rId2" Type="http://schemas.microsoft.com/office/2007/relationships/media" Target="../media/media7.m4a"/><Relationship Id="rId1" Type="http://schemas.openxmlformats.org/officeDocument/2006/relationships/tags" Target="../tags/tag27.xml"/><Relationship Id="rId6" Type="http://schemas.openxmlformats.org/officeDocument/2006/relationships/image" Target="../media/image11.png"/><Relationship Id="rId5" Type="http://schemas.openxmlformats.org/officeDocument/2006/relationships/notesSlide" Target="../notesSlides/notesSlide7.xml"/><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audio" Target="../media/media8.m4a"/><Relationship Id="rId7" Type="http://schemas.openxmlformats.org/officeDocument/2006/relationships/image" Target="../media/image3.png"/><Relationship Id="rId2" Type="http://schemas.microsoft.com/office/2007/relationships/media" Target="../media/media8.m4a"/><Relationship Id="rId1" Type="http://schemas.openxmlformats.org/officeDocument/2006/relationships/tags" Target="../tags/tag28.xml"/><Relationship Id="rId6" Type="http://schemas.openxmlformats.org/officeDocument/2006/relationships/image" Target="../media/image10.emf"/><Relationship Id="rId5" Type="http://schemas.openxmlformats.org/officeDocument/2006/relationships/customXml" Target="../ink/ink4.xml"/><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9.m4a"/><Relationship Id="rId7" Type="http://schemas.openxmlformats.org/officeDocument/2006/relationships/image" Target="../media/image1.png"/><Relationship Id="rId2" Type="http://schemas.microsoft.com/office/2007/relationships/media" Target="../media/media9.m4a"/><Relationship Id="rId1" Type="http://schemas.openxmlformats.org/officeDocument/2006/relationships/tags" Target="../tags/tag29.xml"/><Relationship Id="rId6" Type="http://schemas.openxmlformats.org/officeDocument/2006/relationships/image" Target="../media/image3.png"/><Relationship Id="rId5" Type="http://schemas.openxmlformats.org/officeDocument/2006/relationships/image" Target="../media/image12.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audio" Target="../media/media10.m4a"/><Relationship Id="rId7" Type="http://schemas.openxmlformats.org/officeDocument/2006/relationships/customXml" Target="../ink/ink6.xml"/><Relationship Id="rId2" Type="http://schemas.microsoft.com/office/2007/relationships/media" Target="../media/media10.m4a"/><Relationship Id="rId1" Type="http://schemas.openxmlformats.org/officeDocument/2006/relationships/tags" Target="../tags/tag30.xml"/><Relationship Id="rId6" Type="http://schemas.openxmlformats.org/officeDocument/2006/relationships/image" Target="../media/image12.emf"/><Relationship Id="rId11" Type="http://schemas.openxmlformats.org/officeDocument/2006/relationships/image" Target="../media/image8.png"/><Relationship Id="rId5" Type="http://schemas.openxmlformats.org/officeDocument/2006/relationships/customXml" Target="../ink/ink5.xml"/><Relationship Id="rId10" Type="http://schemas.openxmlformats.org/officeDocument/2006/relationships/image" Target="../media/image1.png"/><Relationship Id="rId4" Type="http://schemas.openxmlformats.org/officeDocument/2006/relationships/slideLayout" Target="../slideLayouts/slideLayout2.xml"/><Relationship Id="rId9" Type="http://schemas.openxmlformats.org/officeDocument/2006/relationships/image" Target="../media/image3.png"/></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11.m4a"/><Relationship Id="rId7" Type="http://schemas.openxmlformats.org/officeDocument/2006/relationships/image" Target="../media/image1.png"/><Relationship Id="rId2" Type="http://schemas.microsoft.com/office/2007/relationships/media" Target="../media/media11.m4a"/><Relationship Id="rId1" Type="http://schemas.openxmlformats.org/officeDocument/2006/relationships/tags" Target="../tags/tag31.xml"/><Relationship Id="rId6" Type="http://schemas.openxmlformats.org/officeDocument/2006/relationships/image" Target="../media/image3.png"/><Relationship Id="rId5" Type="http://schemas.openxmlformats.org/officeDocument/2006/relationships/image" Target="../media/image13.png"/><Relationship Id="rId4"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audio" Target="../media/media12.m4a"/><Relationship Id="rId7" Type="http://schemas.openxmlformats.org/officeDocument/2006/relationships/image" Target="../media/image8.png"/><Relationship Id="rId2" Type="http://schemas.microsoft.com/office/2007/relationships/media" Target="../media/media12.m4a"/><Relationship Id="rId1" Type="http://schemas.openxmlformats.org/officeDocument/2006/relationships/tags" Target="../tags/tag32.xml"/><Relationship Id="rId6" Type="http://schemas.openxmlformats.org/officeDocument/2006/relationships/image" Target="../media/image1.png"/><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13.m4a"/><Relationship Id="rId7" Type="http://schemas.openxmlformats.org/officeDocument/2006/relationships/image" Target="../media/image16.png"/><Relationship Id="rId2" Type="http://schemas.microsoft.com/office/2007/relationships/media" Target="../media/media13.m4a"/><Relationship Id="rId1" Type="http://schemas.openxmlformats.org/officeDocument/2006/relationships/tags" Target="../tags/tag33.xml"/><Relationship Id="rId6" Type="http://schemas.openxmlformats.org/officeDocument/2006/relationships/image" Target="../media/image15.png"/><Relationship Id="rId5" Type="http://schemas.openxmlformats.org/officeDocument/2006/relationships/image" Target="../media/image14.png"/><Relationship Id="rId10"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image" Target="../media/image1.png"/></Relationships>
</file>

<file path=ppt/slides/_rels/slide17.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audio" Target="../media/media14.m4a"/><Relationship Id="rId7" Type="http://schemas.openxmlformats.org/officeDocument/2006/relationships/image" Target="../media/image3.png"/><Relationship Id="rId2" Type="http://schemas.microsoft.com/office/2007/relationships/media" Target="../media/media14.m4a"/><Relationship Id="rId1" Type="http://schemas.openxmlformats.org/officeDocument/2006/relationships/tags" Target="../tags/tag34.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audio" Target="../media/media15.m4a"/><Relationship Id="rId7" Type="http://schemas.openxmlformats.org/officeDocument/2006/relationships/image" Target="../media/image8.png"/><Relationship Id="rId2" Type="http://schemas.microsoft.com/office/2007/relationships/media" Target="../media/media15.m4a"/><Relationship Id="rId1" Type="http://schemas.openxmlformats.org/officeDocument/2006/relationships/tags" Target="../tags/tag35.xml"/><Relationship Id="rId6" Type="http://schemas.openxmlformats.org/officeDocument/2006/relationships/image" Target="../media/image1.png"/><Relationship Id="rId5" Type="http://schemas.openxmlformats.org/officeDocument/2006/relationships/image" Target="../media/image3.png"/><Relationship Id="rId4"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16.m4a"/><Relationship Id="rId7" Type="http://schemas.openxmlformats.org/officeDocument/2006/relationships/image" Target="../media/image19.emf"/><Relationship Id="rId12" Type="http://schemas.openxmlformats.org/officeDocument/2006/relationships/image" Target="../media/image8.png"/><Relationship Id="rId2" Type="http://schemas.openxmlformats.org/officeDocument/2006/relationships/tags" Target="../tags/tag36.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png"/><Relationship Id="rId5" Type="http://schemas.openxmlformats.org/officeDocument/2006/relationships/slideLayout" Target="../slideLayouts/slideLayout13.xml"/><Relationship Id="rId10" Type="http://schemas.openxmlformats.org/officeDocument/2006/relationships/image" Target="../media/image3.png"/><Relationship Id="rId4" Type="http://schemas.openxmlformats.org/officeDocument/2006/relationships/audio" Target="../media/media16.m4a"/><Relationship Id="rId9" Type="http://schemas.openxmlformats.org/officeDocument/2006/relationships/image" Target="../media/image20.emf"/></Relationships>
</file>

<file path=ppt/slides/_rels/slide2.xml.rels><?xml version="1.0" encoding="UTF-8" standalone="yes"?>
<Relationships xmlns="http://schemas.openxmlformats.org/package/2006/relationships"><Relationship Id="rId3" Type="http://schemas.openxmlformats.org/officeDocument/2006/relationships/audio" Target="../media/media2.m4a"/><Relationship Id="rId2" Type="http://schemas.microsoft.com/office/2007/relationships/media" Target="../media/media2.m4a"/><Relationship Id="rId1" Type="http://schemas.openxmlformats.org/officeDocument/2006/relationships/tags" Target="../tags/tag19.xml"/><Relationship Id="rId6" Type="http://schemas.openxmlformats.org/officeDocument/2006/relationships/image" Target="../media/image3.png"/><Relationship Id="rId5" Type="http://schemas.openxmlformats.org/officeDocument/2006/relationships/notesSlide" Target="../notesSlides/notesSlide2.xml"/><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8.png"/><Relationship Id="rId3" Type="http://schemas.microsoft.com/office/2007/relationships/media" Target="../media/media17.m4a"/><Relationship Id="rId7" Type="http://schemas.openxmlformats.org/officeDocument/2006/relationships/image" Target="../media/image21.emf"/><Relationship Id="rId12" Type="http://schemas.openxmlformats.org/officeDocument/2006/relationships/image" Target="../media/image1.png"/><Relationship Id="rId2" Type="http://schemas.openxmlformats.org/officeDocument/2006/relationships/tags" Target="../tags/tag37.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3.png"/><Relationship Id="rId5" Type="http://schemas.openxmlformats.org/officeDocument/2006/relationships/slideLayout" Target="../slideLayouts/slideLayout5.xml"/><Relationship Id="rId10" Type="http://schemas.openxmlformats.org/officeDocument/2006/relationships/image" Target="../media/image22.emf"/><Relationship Id="rId4" Type="http://schemas.openxmlformats.org/officeDocument/2006/relationships/audio" Target="../media/media17.m4a"/><Relationship Id="rId9"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3" Type="http://schemas.openxmlformats.org/officeDocument/2006/relationships/audio" Target="../media/media18.m4a"/><Relationship Id="rId7" Type="http://schemas.openxmlformats.org/officeDocument/2006/relationships/image" Target="../media/image8.png"/><Relationship Id="rId2" Type="http://schemas.microsoft.com/office/2007/relationships/media" Target="../media/media18.m4a"/><Relationship Id="rId1" Type="http://schemas.openxmlformats.org/officeDocument/2006/relationships/tags" Target="../tags/tag38.xml"/><Relationship Id="rId6" Type="http://schemas.openxmlformats.org/officeDocument/2006/relationships/image" Target="../media/image1.png"/><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audio" Target="../media/media19.m4a"/><Relationship Id="rId7" Type="http://schemas.openxmlformats.org/officeDocument/2006/relationships/image" Target="../media/image3.png"/><Relationship Id="rId2" Type="http://schemas.microsoft.com/office/2007/relationships/media" Target="../media/media19.m4a"/><Relationship Id="rId1" Type="http://schemas.openxmlformats.org/officeDocument/2006/relationships/tags" Target="../tags/tag39.xml"/><Relationship Id="rId6" Type="http://schemas.openxmlformats.org/officeDocument/2006/relationships/image" Target="../media/image220.emf"/><Relationship Id="rId5" Type="http://schemas.openxmlformats.org/officeDocument/2006/relationships/customXml" Target="../ink/ink7.xml"/><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audio" Target="../media/media20.m4a"/><Relationship Id="rId7" Type="http://schemas.openxmlformats.org/officeDocument/2006/relationships/image" Target="../media/image8.png"/><Relationship Id="rId2" Type="http://schemas.microsoft.com/office/2007/relationships/media" Target="../media/media20.m4a"/><Relationship Id="rId1" Type="http://schemas.openxmlformats.org/officeDocument/2006/relationships/tags" Target="../tags/tag40.xml"/><Relationship Id="rId6" Type="http://schemas.openxmlformats.org/officeDocument/2006/relationships/image" Target="../media/image1.png"/><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21.m4a"/><Relationship Id="rId7" Type="http://schemas.openxmlformats.org/officeDocument/2006/relationships/image" Target="../media/image23.emf"/><Relationship Id="rId2" Type="http://schemas.microsoft.com/office/2007/relationships/media" Target="../media/media21.m4a"/><Relationship Id="rId1" Type="http://schemas.openxmlformats.org/officeDocument/2006/relationships/tags" Target="../tags/tag41.xml"/><Relationship Id="rId6" Type="http://schemas.openxmlformats.org/officeDocument/2006/relationships/customXml" Target="../ink/ink8.xml"/><Relationship Id="rId5" Type="http://schemas.openxmlformats.org/officeDocument/2006/relationships/notesSlide" Target="../notesSlides/notesSlide8.xml"/><Relationship Id="rId10"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image" Target="../media/image1.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42.xml"/><Relationship Id="rId5" Type="http://schemas.openxmlformats.org/officeDocument/2006/relationships/image" Target="../media/image8.png"/><Relationship Id="rId4" Type="http://schemas.openxmlformats.org/officeDocument/2006/relationships/image" Target="../media/image23.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43.xml"/><Relationship Id="rId5" Type="http://schemas.openxmlformats.org/officeDocument/2006/relationships/image" Target="../media/image8.png"/><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44.xml"/><Relationship Id="rId5" Type="http://schemas.openxmlformats.org/officeDocument/2006/relationships/image" Target="../media/image8.png"/><Relationship Id="rId4" Type="http://schemas.openxmlformats.org/officeDocument/2006/relationships/image" Target="../media/image23.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45.xml"/><Relationship Id="rId5" Type="http://schemas.openxmlformats.org/officeDocument/2006/relationships/image" Target="../media/image8.png"/><Relationship Id="rId4" Type="http://schemas.openxmlformats.org/officeDocument/2006/relationships/image" Target="../media/image23.png"/></Relationships>
</file>

<file path=ppt/slides/_rels/slide29.xml.rels><?xml version="1.0" encoding="UTF-8" standalone="yes"?>
<Relationships xmlns="http://schemas.openxmlformats.org/package/2006/relationships"><Relationship Id="rId8" Type="http://schemas.openxmlformats.org/officeDocument/2006/relationships/image" Target="../media/image25.emf"/><Relationship Id="rId3" Type="http://schemas.microsoft.com/office/2007/relationships/media" Target="../media/media22.m4a"/><Relationship Id="rId7" Type="http://schemas.openxmlformats.org/officeDocument/2006/relationships/image" Target="../media/image24.wmf"/><Relationship Id="rId2" Type="http://schemas.openxmlformats.org/officeDocument/2006/relationships/tags" Target="../tags/tag46.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7.png"/><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2.m4a"/><Relationship Id="rId9"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20.xml"/><Relationship Id="rId6" Type="http://schemas.openxmlformats.org/officeDocument/2006/relationships/image" Target="../media/image1.png"/><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audio" Target="../media/media23.m4a"/><Relationship Id="rId7" Type="http://schemas.openxmlformats.org/officeDocument/2006/relationships/image" Target="../media/image8.png"/><Relationship Id="rId2" Type="http://schemas.microsoft.com/office/2007/relationships/media" Target="../media/media23.m4a"/><Relationship Id="rId1" Type="http://schemas.openxmlformats.org/officeDocument/2006/relationships/tags" Target="../tags/tag47.xml"/><Relationship Id="rId6" Type="http://schemas.openxmlformats.org/officeDocument/2006/relationships/image" Target="../media/image1.png"/><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48.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audio" Target="../media/media4.m4a"/><Relationship Id="rId7" Type="http://schemas.openxmlformats.org/officeDocument/2006/relationships/image" Target="../media/image3.png"/><Relationship Id="rId2" Type="http://schemas.microsoft.com/office/2007/relationships/media" Target="../media/media4.m4a"/><Relationship Id="rId1" Type="http://schemas.openxmlformats.org/officeDocument/2006/relationships/tags" Target="../tags/tag21.xml"/><Relationship Id="rId6" Type="http://schemas.openxmlformats.org/officeDocument/2006/relationships/image" Target="../media/image2.emf"/><Relationship Id="rId5" Type="http://schemas.openxmlformats.org/officeDocument/2006/relationships/customXml" Target="../ink/ink1.xml"/><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23.xml"/></Relationships>
</file>

<file path=ppt/slides/_rels/slide7.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customXml" Target="../ink/ink2.xml"/><Relationship Id="rId3" Type="http://schemas.microsoft.com/office/2007/relationships/media" Target="../media/media5.m4a"/><Relationship Id="rId7" Type="http://schemas.openxmlformats.org/officeDocument/2006/relationships/oleObject" Target="../embeddings/oleObject1.bin"/><Relationship Id="rId12" Type="http://schemas.openxmlformats.org/officeDocument/2006/relationships/image" Target="../media/image6.emf"/><Relationship Id="rId17" Type="http://schemas.openxmlformats.org/officeDocument/2006/relationships/image" Target="../media/image8.png"/><Relationship Id="rId2" Type="http://schemas.openxmlformats.org/officeDocument/2006/relationships/tags" Target="../tags/tag24.xml"/><Relationship Id="rId16" Type="http://schemas.openxmlformats.org/officeDocument/2006/relationships/image" Target="../media/image7.png"/><Relationship Id="rId1" Type="http://schemas.openxmlformats.org/officeDocument/2006/relationships/vmlDrawing" Target="../drawings/vmlDrawing1.vml"/><Relationship Id="rId6" Type="http://schemas.openxmlformats.org/officeDocument/2006/relationships/notesSlide" Target="../notesSlides/notesSlide5.xml"/><Relationship Id="rId11" Type="http://schemas.openxmlformats.org/officeDocument/2006/relationships/oleObject" Target="../embeddings/oleObject3.bin"/><Relationship Id="rId5" Type="http://schemas.openxmlformats.org/officeDocument/2006/relationships/slideLayout" Target="../slideLayouts/slideLayout2.xml"/><Relationship Id="rId15" Type="http://schemas.openxmlformats.org/officeDocument/2006/relationships/image" Target="../media/image3.png"/><Relationship Id="rId10" Type="http://schemas.openxmlformats.org/officeDocument/2006/relationships/image" Target="../media/image5.emf"/><Relationship Id="rId4" Type="http://schemas.openxmlformats.org/officeDocument/2006/relationships/audio" Target="../media/media5.m4a"/><Relationship Id="rId9" Type="http://schemas.openxmlformats.org/officeDocument/2006/relationships/oleObject" Target="../embeddings/oleObject2.bin"/><Relationship Id="rId14" Type="http://schemas.openxmlformats.org/officeDocument/2006/relationships/image" Target="../media/image60.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25.xml"/></Relationships>
</file>

<file path=ppt/slides/_rels/slide9.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8.png"/><Relationship Id="rId3" Type="http://schemas.microsoft.com/office/2007/relationships/media" Target="../media/media6.m4a"/><Relationship Id="rId7" Type="http://schemas.openxmlformats.org/officeDocument/2006/relationships/image" Target="../media/image9.emf"/><Relationship Id="rId12" Type="http://schemas.openxmlformats.org/officeDocument/2006/relationships/image" Target="../media/image1.png"/><Relationship Id="rId2" Type="http://schemas.openxmlformats.org/officeDocument/2006/relationships/tags" Target="../tags/tag26.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3.png"/><Relationship Id="rId5" Type="http://schemas.openxmlformats.org/officeDocument/2006/relationships/slideLayout" Target="../slideLayouts/slideLayout13.xml"/><Relationship Id="rId10" Type="http://schemas.openxmlformats.org/officeDocument/2006/relationships/image" Target="../media/image90.emf"/><Relationship Id="rId4" Type="http://schemas.openxmlformats.org/officeDocument/2006/relationships/audio" Target="../media/media6.m4a"/><Relationship Id="rId9" Type="http://schemas.openxmlformats.org/officeDocument/2006/relationships/customXml" Target="../ink/ink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pPr eaLnBrk="1" fontAlgn="auto" hangingPunct="1">
              <a:spcAft>
                <a:spcPts val="0"/>
              </a:spcAft>
              <a:defRPr/>
            </a:pPr>
            <a:r>
              <a:rPr lang="en-GB" dirty="0"/>
              <a:t>DIGITAL SIGNAL PROCESSING </a:t>
            </a:r>
            <a:br>
              <a:rPr lang="en-GB" dirty="0"/>
            </a:br>
            <a:r>
              <a:rPr lang="en-GB" dirty="0"/>
              <a:t>Chapter 8</a:t>
            </a:r>
            <a:br>
              <a:rPr lang="en-GB" dirty="0"/>
            </a:br>
            <a:r>
              <a:rPr lang="en-GB" dirty="0"/>
              <a:t/>
            </a:r>
            <a:br>
              <a:rPr lang="en-GB" dirty="0"/>
            </a:br>
            <a:endParaRPr lang="en-GB" sz="3100" dirty="0"/>
          </a:p>
        </p:txBody>
      </p:sp>
      <p:sp>
        <p:nvSpPr>
          <p:cNvPr id="9219" name="Subtitle 2"/>
          <p:cNvSpPr>
            <a:spLocks noGrp="1"/>
          </p:cNvSpPr>
          <p:nvPr>
            <p:ph type="subTitle" idx="1"/>
          </p:nvPr>
        </p:nvSpPr>
        <p:spPr>
          <a:xfrm>
            <a:off x="2182213" y="5630862"/>
            <a:ext cx="7449114" cy="761841"/>
          </a:xfrm>
        </p:spPr>
        <p:txBody>
          <a:bodyPr>
            <a:normAutofit fontScale="55000" lnSpcReduction="20000"/>
          </a:bodyPr>
          <a:lstStyle/>
          <a:p>
            <a:pPr eaLnBrk="1" hangingPunct="1"/>
            <a:endParaRPr lang="en-GB" sz="3777" dirty="0"/>
          </a:p>
          <a:p>
            <a:pPr eaLnBrk="1" hangingPunct="1"/>
            <a:r>
              <a:rPr lang="en-GB" sz="3777" dirty="0"/>
              <a:t>EEE DSP Teaching Team</a:t>
            </a:r>
          </a:p>
          <a:p>
            <a:pPr eaLnBrk="1" hangingPunct="1"/>
            <a:endParaRPr lang="en-GB" dirty="0"/>
          </a:p>
        </p:txBody>
      </p:sp>
      <p:sp>
        <p:nvSpPr>
          <p:cNvPr id="5" name="Rectangle 4"/>
          <p:cNvSpPr/>
          <p:nvPr/>
        </p:nvSpPr>
        <p:spPr>
          <a:xfrm>
            <a:off x="3159324" y="3706525"/>
            <a:ext cx="6476542" cy="584775"/>
          </a:xfrm>
          <a:prstGeom prst="rect">
            <a:avLst/>
          </a:prstGeom>
        </p:spPr>
        <p:txBody>
          <a:bodyPr wrap="square">
            <a:spAutoFit/>
          </a:bodyPr>
          <a:lstStyle/>
          <a:p>
            <a:pPr>
              <a:buNone/>
            </a:pPr>
            <a:r>
              <a:rPr lang="en-US" sz="3200" dirty="0">
                <a:latin typeface="Times New Roman" panose="02020603050405020304" pitchFamily="18" charset="0"/>
                <a:ea typeface="Times New Roman" panose="02020603050405020304" pitchFamily="18" charset="0"/>
              </a:rPr>
              <a:t>Information Theory and Coding</a:t>
            </a:r>
            <a:endParaRPr lang="en-SG" sz="3200" dirty="0"/>
          </a:p>
        </p:txBody>
      </p:sp>
      <p:pic>
        <p:nvPicPr>
          <p:cNvPr id="6"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10419603" y="5753422"/>
            <a:ext cx="406400" cy="406400"/>
          </a:xfrm>
          <a:prstGeom prst="rect">
            <a:avLst/>
          </a:prstGeom>
        </p:spPr>
      </p:pic>
      <p:sp>
        <p:nvSpPr>
          <p:cNvPr id="3" name="Rectangle 2"/>
          <p:cNvSpPr/>
          <p:nvPr/>
        </p:nvSpPr>
        <p:spPr>
          <a:xfrm>
            <a:off x="4023420" y="7187526"/>
            <a:ext cx="4301177" cy="430887"/>
          </a:xfrm>
          <a:prstGeom prst="rect">
            <a:avLst/>
          </a:prstGeom>
        </p:spPr>
        <p:txBody>
          <a:bodyPr wrap="none">
            <a:spAutoFit/>
          </a:bodyPr>
          <a:lstStyle/>
          <a:p>
            <a:pPr>
              <a:buNone/>
            </a:pPr>
            <a:r>
              <a:rPr lang="en-SG" dirty="0"/>
              <a:t>Official (Open), Non-sensitive</a:t>
            </a:r>
          </a:p>
        </p:txBody>
      </p:sp>
    </p:spTree>
    <p:custDataLst>
      <p:tags r:id="rId1"/>
    </p:custDataLst>
    <p:extLst>
      <p:ext uri="{BB962C8B-B14F-4D97-AF65-F5344CB8AC3E}">
        <p14:creationId xmlns:p14="http://schemas.microsoft.com/office/powerpoint/2010/main" val="140985406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6008"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Image Entropy</a:t>
            </a:r>
          </a:p>
        </p:txBody>
      </p:sp>
      <p:pic>
        <p:nvPicPr>
          <p:cNvPr id="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9124" y="2441054"/>
            <a:ext cx="3168352" cy="338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5" name="TextBox 4"/>
          <p:cNvSpPr txBox="1"/>
          <p:nvPr/>
        </p:nvSpPr>
        <p:spPr>
          <a:xfrm>
            <a:off x="5967636" y="2873102"/>
            <a:ext cx="5040560" cy="1323439"/>
          </a:xfrm>
          <a:prstGeom prst="rect">
            <a:avLst/>
          </a:prstGeom>
          <a:noFill/>
        </p:spPr>
        <p:txBody>
          <a:bodyPr wrap="square" rtlCol="0">
            <a:spAutoFit/>
          </a:bodyPr>
          <a:lstStyle/>
          <a:p>
            <a:pPr>
              <a:buNone/>
            </a:pPr>
            <a:r>
              <a:rPr lang="en-SG" sz="4000" dirty="0" err="1"/>
              <a:t>Gray</a:t>
            </a:r>
            <a:r>
              <a:rPr lang="en-SG" sz="4000" dirty="0"/>
              <a:t> Image</a:t>
            </a:r>
          </a:p>
          <a:p>
            <a:pPr>
              <a:buNone/>
            </a:pPr>
            <a:r>
              <a:rPr lang="en-SG" sz="4000" dirty="0"/>
              <a:t>Entropy value ?</a:t>
            </a:r>
          </a:p>
        </p:txBody>
      </p:sp>
      <p:pic>
        <p:nvPicPr>
          <p:cNvPr id="6"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0642357" y="6401494"/>
            <a:ext cx="406400" cy="406400"/>
          </a:xfrm>
          <a:prstGeom prst="rect">
            <a:avLst/>
          </a:prstGeom>
        </p:spPr>
      </p:pic>
      <p:pic>
        <p:nvPicPr>
          <p:cNvPr id="3" name="Picture 2"/>
          <p:cNvPicPr>
            <a:picLocks noChangeAspect="1"/>
          </p:cNvPicPr>
          <p:nvPr/>
        </p:nvPicPr>
        <p:blipFill>
          <a:blip r:embed="rId8"/>
          <a:stretch>
            <a:fillRect/>
          </a:stretch>
        </p:blipFill>
        <p:spPr>
          <a:xfrm>
            <a:off x="3778982" y="7059993"/>
            <a:ext cx="4377307" cy="591363"/>
          </a:xfrm>
          <a:prstGeom prst="rect">
            <a:avLst/>
          </a:prstGeom>
        </p:spPr>
      </p:pic>
    </p:spTree>
    <p:custDataLst>
      <p:tags r:id="rId1"/>
    </p:custDataLst>
    <p:extLst>
      <p:ext uri="{BB962C8B-B14F-4D97-AF65-F5344CB8AC3E}">
        <p14:creationId xmlns:p14="http://schemas.microsoft.com/office/powerpoint/2010/main" val="263192664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5465"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Oval 23"/>
          <p:cNvSpPr>
            <a:spLocks noChangeArrowheads="1"/>
          </p:cNvSpPr>
          <p:nvPr/>
        </p:nvSpPr>
        <p:spPr bwMode="auto">
          <a:xfrm>
            <a:off x="8707438" y="4532313"/>
            <a:ext cx="482600" cy="461962"/>
          </a:xfrm>
          <a:prstGeom prst="ellipse">
            <a:avLst/>
          </a:prstGeom>
          <a:solidFill>
            <a:srgbClr val="008000"/>
          </a:solidFill>
          <a:ln w="9525">
            <a:solidFill>
              <a:srgbClr val="000000"/>
            </a:solidFill>
            <a:round/>
            <a:headEnd/>
            <a:tailEnd/>
          </a:ln>
        </p:spPr>
        <p:txBody>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endParaRPr lang="en-US" altLang="en-US"/>
          </a:p>
        </p:txBody>
      </p:sp>
      <p:sp>
        <p:nvSpPr>
          <p:cNvPr id="19459" name="Text Box 36"/>
          <p:cNvSpPr txBox="1">
            <a:spLocks noChangeArrowheads="1"/>
          </p:cNvSpPr>
          <p:nvPr/>
        </p:nvSpPr>
        <p:spPr bwMode="auto">
          <a:xfrm>
            <a:off x="8758238" y="4562475"/>
            <a:ext cx="5270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800" b="0" dirty="0">
                <a:latin typeface="Times New Roman" pitchFamily="18" charset="0"/>
                <a:ea typeface="SimSun" pitchFamily="2" charset="-122"/>
                <a:sym typeface="Symbol" pitchFamily="18" charset="2"/>
              </a:rPr>
              <a:t></a:t>
            </a:r>
            <a:endParaRPr lang="en-US" altLang="en-US" sz="1800" b="0" dirty="0">
              <a:ea typeface="SimSun" pitchFamily="2" charset="-122"/>
            </a:endParaRPr>
          </a:p>
        </p:txBody>
      </p:sp>
      <p:sp>
        <p:nvSpPr>
          <p:cNvPr id="19460" name="Rectangle 8"/>
          <p:cNvSpPr>
            <a:spLocks noChangeArrowheads="1"/>
          </p:cNvSpPr>
          <p:nvPr/>
        </p:nvSpPr>
        <p:spPr bwMode="auto">
          <a:xfrm>
            <a:off x="1260475" y="1774825"/>
            <a:ext cx="1076325" cy="703263"/>
          </a:xfrm>
          <a:prstGeom prst="rect">
            <a:avLst/>
          </a:prstGeom>
          <a:solidFill>
            <a:srgbClr val="FF0000"/>
          </a:solidFill>
          <a:ln w="28575">
            <a:solidFill>
              <a:srgbClr val="000000"/>
            </a:solidFill>
            <a:miter lim="800000"/>
            <a:headEnd/>
            <a:tailEnd/>
          </a:ln>
        </p:spPr>
        <p:txBody>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endParaRPr lang="en-US" altLang="en-US"/>
          </a:p>
        </p:txBody>
      </p:sp>
      <p:sp>
        <p:nvSpPr>
          <p:cNvPr id="19461" name="Text Box 15"/>
          <p:cNvSpPr txBox="1">
            <a:spLocks noChangeArrowheads="1"/>
          </p:cNvSpPr>
          <p:nvPr/>
        </p:nvSpPr>
        <p:spPr bwMode="auto">
          <a:xfrm>
            <a:off x="1157288" y="1733550"/>
            <a:ext cx="1552575"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  Discrete</a:t>
            </a:r>
          </a:p>
          <a:p>
            <a:pPr eaLnBrk="1" hangingPunct="1">
              <a:spcBef>
                <a:spcPct val="0"/>
              </a:spcBef>
              <a:buClrTx/>
              <a:buSzTx/>
              <a:buFontTx/>
              <a:buNone/>
            </a:pPr>
            <a:r>
              <a:rPr lang="en-US" altLang="zh-CN" sz="1400">
                <a:latin typeface="Times New Roman" pitchFamily="18" charset="0"/>
                <a:ea typeface="SimSun" pitchFamily="2" charset="-122"/>
              </a:rPr>
              <a:t>  Information</a:t>
            </a:r>
          </a:p>
          <a:p>
            <a:pPr eaLnBrk="1" hangingPunct="1">
              <a:spcBef>
                <a:spcPct val="0"/>
              </a:spcBef>
              <a:buClrTx/>
              <a:buSzTx/>
              <a:buFontTx/>
              <a:buNone/>
            </a:pPr>
            <a:r>
              <a:rPr lang="en-US" altLang="en-US" sz="1400">
                <a:latin typeface="Times New Roman" pitchFamily="18" charset="0"/>
                <a:ea typeface="SimSun" pitchFamily="2" charset="-122"/>
              </a:rPr>
              <a:t>  Source</a:t>
            </a:r>
          </a:p>
          <a:p>
            <a:pPr eaLnBrk="1" hangingPunct="1">
              <a:spcBef>
                <a:spcPct val="0"/>
              </a:spcBef>
              <a:buClrTx/>
              <a:buSzTx/>
              <a:buFontTx/>
              <a:buNone/>
            </a:pPr>
            <a:endParaRPr lang="en-US" altLang="en-US" sz="2200" b="0">
              <a:ea typeface="SimSun" pitchFamily="2" charset="-122"/>
            </a:endParaRPr>
          </a:p>
        </p:txBody>
      </p:sp>
      <p:sp>
        <p:nvSpPr>
          <p:cNvPr id="31746" name="Rectangle 2"/>
          <p:cNvSpPr>
            <a:spLocks noGrp="1" noChangeArrowheads="1"/>
          </p:cNvSpPr>
          <p:nvPr>
            <p:ph type="title"/>
          </p:nvPr>
        </p:nvSpPr>
        <p:spPr/>
        <p:txBody>
          <a:bodyPr/>
          <a:lstStyle/>
          <a:p>
            <a:pPr eaLnBrk="1" hangingPunct="1">
              <a:defRPr/>
            </a:pPr>
            <a:r>
              <a:rPr lang="en-GB" altLang="zh-TW" dirty="0">
                <a:ea typeface="新細明體" pitchFamily="18" charset="-120"/>
              </a:rPr>
              <a:t>8.2   SOURCE CODING</a:t>
            </a:r>
            <a:r>
              <a:rPr lang="en-US" dirty="0"/>
              <a:t> </a:t>
            </a:r>
          </a:p>
        </p:txBody>
      </p:sp>
      <p:sp>
        <p:nvSpPr>
          <p:cNvPr id="19463" name="Text Box 5"/>
          <p:cNvSpPr txBox="1">
            <a:spLocks noChangeArrowheads="1"/>
          </p:cNvSpPr>
          <p:nvPr/>
        </p:nvSpPr>
        <p:spPr bwMode="auto">
          <a:xfrm>
            <a:off x="9424988" y="4529138"/>
            <a:ext cx="14700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lvl="1" eaLnBrk="1" hangingPunct="1">
              <a:spcBef>
                <a:spcPct val="0"/>
              </a:spcBef>
              <a:buClrTx/>
              <a:buSzTx/>
              <a:buFontTx/>
              <a:buNone/>
            </a:pPr>
            <a:r>
              <a:rPr lang="en-US" altLang="en-US" sz="1600">
                <a:latin typeface="Times New Roman" pitchFamily="18" charset="0"/>
                <a:ea typeface="SimSun" pitchFamily="2" charset="-122"/>
              </a:rPr>
              <a:t>Noise</a:t>
            </a:r>
          </a:p>
          <a:p>
            <a:pPr eaLnBrk="1" hangingPunct="1">
              <a:spcBef>
                <a:spcPct val="0"/>
              </a:spcBef>
              <a:buClrTx/>
              <a:buSzTx/>
              <a:buFontTx/>
              <a:buNone/>
            </a:pPr>
            <a:endParaRPr lang="en-US" altLang="en-US" sz="2200" b="0">
              <a:ea typeface="SimSun" pitchFamily="2" charset="-122"/>
            </a:endParaRPr>
          </a:p>
        </p:txBody>
      </p:sp>
      <p:sp>
        <p:nvSpPr>
          <p:cNvPr id="19464" name="Rectangle 6"/>
          <p:cNvSpPr>
            <a:spLocks noChangeArrowheads="1"/>
          </p:cNvSpPr>
          <p:nvPr/>
        </p:nvSpPr>
        <p:spPr bwMode="auto">
          <a:xfrm>
            <a:off x="6632575" y="1785938"/>
            <a:ext cx="1076325" cy="692150"/>
          </a:xfrm>
          <a:prstGeom prst="rect">
            <a:avLst/>
          </a:prstGeom>
          <a:solidFill>
            <a:srgbClr val="663300"/>
          </a:solidFill>
          <a:ln w="28575">
            <a:solidFill>
              <a:srgbClr val="000000"/>
            </a:solidFill>
            <a:miter lim="800000"/>
            <a:headEnd/>
            <a:tailEnd/>
          </a:ln>
        </p:spPr>
        <p:txBody>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endParaRPr lang="en-US" altLang="en-US"/>
          </a:p>
        </p:txBody>
      </p:sp>
      <p:sp>
        <p:nvSpPr>
          <p:cNvPr id="19465" name="Rectangle 7"/>
          <p:cNvSpPr>
            <a:spLocks noChangeArrowheads="1"/>
          </p:cNvSpPr>
          <p:nvPr/>
        </p:nvSpPr>
        <p:spPr bwMode="auto">
          <a:xfrm>
            <a:off x="4816475" y="1774825"/>
            <a:ext cx="1076325" cy="688975"/>
          </a:xfrm>
          <a:prstGeom prst="rect">
            <a:avLst/>
          </a:prstGeom>
          <a:solidFill>
            <a:srgbClr val="008000"/>
          </a:solidFill>
          <a:ln w="28575">
            <a:solidFill>
              <a:srgbClr val="000000"/>
            </a:solidFill>
            <a:miter lim="800000"/>
            <a:headEnd/>
            <a:tailEnd/>
          </a:ln>
        </p:spPr>
        <p:txBody>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endParaRPr lang="en-US" altLang="en-US"/>
          </a:p>
        </p:txBody>
      </p:sp>
      <p:sp>
        <p:nvSpPr>
          <p:cNvPr id="19466" name="Rectangle 9"/>
          <p:cNvSpPr>
            <a:spLocks noChangeArrowheads="1"/>
          </p:cNvSpPr>
          <p:nvPr/>
        </p:nvSpPr>
        <p:spPr bwMode="auto">
          <a:xfrm>
            <a:off x="3017838" y="1774825"/>
            <a:ext cx="1073150" cy="688975"/>
          </a:xfrm>
          <a:prstGeom prst="rect">
            <a:avLst/>
          </a:prstGeom>
          <a:solidFill>
            <a:srgbClr val="990099"/>
          </a:solidFill>
          <a:ln w="28575">
            <a:solidFill>
              <a:srgbClr val="000000"/>
            </a:solidFill>
            <a:miter lim="800000"/>
            <a:headEnd/>
            <a:tailEnd/>
          </a:ln>
        </p:spPr>
        <p:txBody>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endParaRPr lang="en-US" altLang="en-US"/>
          </a:p>
        </p:txBody>
      </p:sp>
      <p:sp>
        <p:nvSpPr>
          <p:cNvPr id="19467" name="Rectangle 10"/>
          <p:cNvSpPr>
            <a:spLocks noChangeArrowheads="1"/>
          </p:cNvSpPr>
          <p:nvPr/>
        </p:nvSpPr>
        <p:spPr bwMode="auto">
          <a:xfrm>
            <a:off x="8083550" y="3413125"/>
            <a:ext cx="1690688" cy="760413"/>
          </a:xfrm>
          <a:prstGeom prst="rect">
            <a:avLst/>
          </a:prstGeom>
          <a:solidFill>
            <a:srgbClr val="777777"/>
          </a:solidFill>
          <a:ln w="28575">
            <a:solidFill>
              <a:srgbClr val="000000"/>
            </a:solidFill>
            <a:miter lim="800000"/>
            <a:headEnd/>
            <a:tailEnd/>
          </a:ln>
        </p:spPr>
        <p:txBody>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endParaRPr lang="en-US" altLang="en-US"/>
          </a:p>
        </p:txBody>
      </p:sp>
      <p:sp>
        <p:nvSpPr>
          <p:cNvPr id="19468" name="Rectangle 11"/>
          <p:cNvSpPr>
            <a:spLocks noChangeArrowheads="1"/>
          </p:cNvSpPr>
          <p:nvPr/>
        </p:nvSpPr>
        <p:spPr bwMode="auto">
          <a:xfrm>
            <a:off x="1201738" y="5621338"/>
            <a:ext cx="1073150" cy="692150"/>
          </a:xfrm>
          <a:prstGeom prst="rect">
            <a:avLst/>
          </a:prstGeom>
          <a:solidFill>
            <a:srgbClr val="FF0000"/>
          </a:solidFill>
          <a:ln w="28575">
            <a:solidFill>
              <a:srgbClr val="000000"/>
            </a:solidFill>
            <a:miter lim="800000"/>
            <a:headEnd/>
            <a:tailEnd/>
          </a:ln>
        </p:spPr>
        <p:txBody>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endParaRPr lang="en-US" altLang="en-US"/>
          </a:p>
        </p:txBody>
      </p:sp>
      <p:sp>
        <p:nvSpPr>
          <p:cNvPr id="19469" name="Rectangle 12"/>
          <p:cNvSpPr>
            <a:spLocks noChangeArrowheads="1"/>
          </p:cNvSpPr>
          <p:nvPr/>
        </p:nvSpPr>
        <p:spPr bwMode="auto">
          <a:xfrm>
            <a:off x="3090863" y="5637213"/>
            <a:ext cx="1074737" cy="690562"/>
          </a:xfrm>
          <a:prstGeom prst="rect">
            <a:avLst/>
          </a:prstGeom>
          <a:solidFill>
            <a:srgbClr val="990099"/>
          </a:solidFill>
          <a:ln w="28575">
            <a:solidFill>
              <a:srgbClr val="000000"/>
            </a:solidFill>
            <a:miter lim="800000"/>
            <a:headEnd/>
            <a:tailEnd/>
          </a:ln>
        </p:spPr>
        <p:txBody>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endParaRPr lang="en-US" altLang="en-US"/>
          </a:p>
        </p:txBody>
      </p:sp>
      <p:sp>
        <p:nvSpPr>
          <p:cNvPr id="19470" name="Rectangle 13"/>
          <p:cNvSpPr>
            <a:spLocks noChangeArrowheads="1"/>
          </p:cNvSpPr>
          <p:nvPr/>
        </p:nvSpPr>
        <p:spPr bwMode="auto">
          <a:xfrm>
            <a:off x="5038725" y="5664200"/>
            <a:ext cx="1071563" cy="692150"/>
          </a:xfrm>
          <a:prstGeom prst="rect">
            <a:avLst/>
          </a:prstGeom>
          <a:solidFill>
            <a:srgbClr val="008000"/>
          </a:solidFill>
          <a:ln w="28575">
            <a:solidFill>
              <a:srgbClr val="000000"/>
            </a:solidFill>
            <a:miter lim="800000"/>
            <a:headEnd/>
            <a:tailEnd/>
          </a:ln>
        </p:spPr>
        <p:txBody>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endParaRPr lang="en-US" altLang="en-US"/>
          </a:p>
        </p:txBody>
      </p:sp>
      <p:sp>
        <p:nvSpPr>
          <p:cNvPr id="19471" name="Rectangle 14"/>
          <p:cNvSpPr>
            <a:spLocks noChangeArrowheads="1"/>
          </p:cNvSpPr>
          <p:nvPr/>
        </p:nvSpPr>
        <p:spPr bwMode="auto">
          <a:xfrm>
            <a:off x="6870700" y="5678488"/>
            <a:ext cx="1247775" cy="690562"/>
          </a:xfrm>
          <a:prstGeom prst="rect">
            <a:avLst/>
          </a:prstGeom>
          <a:solidFill>
            <a:srgbClr val="663300"/>
          </a:solidFill>
          <a:ln w="28575">
            <a:solidFill>
              <a:srgbClr val="000000"/>
            </a:solidFill>
            <a:miter lim="800000"/>
            <a:headEnd/>
            <a:tailEnd/>
          </a:ln>
        </p:spPr>
        <p:txBody>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endParaRPr lang="en-US" altLang="en-US"/>
          </a:p>
        </p:txBody>
      </p:sp>
      <p:sp>
        <p:nvSpPr>
          <p:cNvPr id="19472" name="Text Box 16"/>
          <p:cNvSpPr txBox="1">
            <a:spLocks noChangeArrowheads="1"/>
          </p:cNvSpPr>
          <p:nvPr/>
        </p:nvSpPr>
        <p:spPr bwMode="auto">
          <a:xfrm>
            <a:off x="3046413" y="1874838"/>
            <a:ext cx="11001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Source</a:t>
            </a:r>
          </a:p>
          <a:p>
            <a:pPr eaLnBrk="1" hangingPunct="1">
              <a:spcBef>
                <a:spcPct val="0"/>
              </a:spcBef>
              <a:buClrTx/>
              <a:buSzTx/>
              <a:buFontTx/>
              <a:buNone/>
            </a:pPr>
            <a:r>
              <a:rPr lang="en-US" altLang="zh-CN" sz="1400">
                <a:latin typeface="Times New Roman" pitchFamily="18" charset="0"/>
                <a:ea typeface="SimSun" pitchFamily="2" charset="-122"/>
              </a:rPr>
              <a:t>Encoder</a:t>
            </a:r>
          </a:p>
          <a:p>
            <a:pPr eaLnBrk="1" hangingPunct="1">
              <a:spcBef>
                <a:spcPct val="0"/>
              </a:spcBef>
              <a:buClrTx/>
              <a:buSzTx/>
              <a:buFontTx/>
              <a:buNone/>
            </a:pPr>
            <a:endParaRPr lang="en-US" altLang="en-US" sz="1400">
              <a:ea typeface="SimSun" pitchFamily="2" charset="-122"/>
            </a:endParaRPr>
          </a:p>
        </p:txBody>
      </p:sp>
      <p:sp>
        <p:nvSpPr>
          <p:cNvPr id="19473" name="Text Box 17"/>
          <p:cNvSpPr txBox="1">
            <a:spLocks noChangeArrowheads="1"/>
          </p:cNvSpPr>
          <p:nvPr/>
        </p:nvSpPr>
        <p:spPr bwMode="auto">
          <a:xfrm>
            <a:off x="4848225" y="1831975"/>
            <a:ext cx="1216025"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Channel</a:t>
            </a:r>
          </a:p>
          <a:p>
            <a:pPr eaLnBrk="1" hangingPunct="1">
              <a:spcBef>
                <a:spcPct val="0"/>
              </a:spcBef>
              <a:buClrTx/>
              <a:buSzTx/>
              <a:buFontTx/>
              <a:buNone/>
            </a:pPr>
            <a:r>
              <a:rPr lang="en-US" altLang="zh-CN" sz="1400">
                <a:latin typeface="Times New Roman" pitchFamily="18" charset="0"/>
                <a:ea typeface="SimSun" pitchFamily="2" charset="-122"/>
              </a:rPr>
              <a:t>Encoder</a:t>
            </a:r>
          </a:p>
          <a:p>
            <a:pPr eaLnBrk="1" hangingPunct="1">
              <a:spcBef>
                <a:spcPct val="0"/>
              </a:spcBef>
              <a:buClrTx/>
              <a:buSzTx/>
              <a:buFontTx/>
              <a:buNone/>
            </a:pPr>
            <a:endParaRPr lang="en-US" altLang="en-US" sz="1400">
              <a:latin typeface="Times New Roman" pitchFamily="18" charset="0"/>
              <a:ea typeface="SimSun" pitchFamily="2" charset="-122"/>
            </a:endParaRPr>
          </a:p>
        </p:txBody>
      </p:sp>
      <p:sp>
        <p:nvSpPr>
          <p:cNvPr id="19474" name="Text Box 18"/>
          <p:cNvSpPr txBox="1">
            <a:spLocks noChangeArrowheads="1"/>
          </p:cNvSpPr>
          <p:nvPr/>
        </p:nvSpPr>
        <p:spPr bwMode="auto">
          <a:xfrm>
            <a:off x="8142288" y="3386138"/>
            <a:ext cx="17145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Electrical</a:t>
            </a:r>
          </a:p>
          <a:p>
            <a:pPr eaLnBrk="1" hangingPunct="1">
              <a:spcBef>
                <a:spcPct val="0"/>
              </a:spcBef>
              <a:buClrTx/>
              <a:buSzTx/>
              <a:buFontTx/>
              <a:buNone/>
            </a:pPr>
            <a:r>
              <a:rPr lang="en-US" altLang="en-US" sz="1400">
                <a:latin typeface="Times New Roman" pitchFamily="18" charset="0"/>
                <a:ea typeface="SimSun" pitchFamily="2" charset="-122"/>
              </a:rPr>
              <a:t>Communication</a:t>
            </a:r>
          </a:p>
          <a:p>
            <a:pPr eaLnBrk="1" hangingPunct="1">
              <a:spcBef>
                <a:spcPct val="0"/>
              </a:spcBef>
              <a:buClrTx/>
              <a:buSzTx/>
              <a:buFontTx/>
              <a:buNone/>
            </a:pPr>
            <a:r>
              <a:rPr lang="en-US" altLang="zh-CN" sz="1400">
                <a:latin typeface="Times New Roman" pitchFamily="18" charset="0"/>
                <a:ea typeface="SimSun" pitchFamily="2" charset="-122"/>
              </a:rPr>
              <a:t>Channel</a:t>
            </a:r>
          </a:p>
          <a:p>
            <a:pPr eaLnBrk="1" hangingPunct="1">
              <a:spcBef>
                <a:spcPct val="0"/>
              </a:spcBef>
              <a:buClrTx/>
              <a:buSzTx/>
              <a:buFontTx/>
              <a:buNone/>
            </a:pPr>
            <a:endParaRPr lang="en-US" altLang="en-US" sz="1400">
              <a:latin typeface="Times New Roman" pitchFamily="18" charset="0"/>
              <a:ea typeface="SimSun" pitchFamily="2" charset="-122"/>
            </a:endParaRPr>
          </a:p>
        </p:txBody>
      </p:sp>
      <p:sp>
        <p:nvSpPr>
          <p:cNvPr id="19475" name="Text Box 19"/>
          <p:cNvSpPr txBox="1">
            <a:spLocks noChangeArrowheads="1"/>
          </p:cNvSpPr>
          <p:nvPr/>
        </p:nvSpPr>
        <p:spPr bwMode="auto">
          <a:xfrm>
            <a:off x="6811963" y="5653088"/>
            <a:ext cx="15224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en-US" sz="1400">
                <a:latin typeface="Times New Roman" pitchFamily="18" charset="0"/>
                <a:ea typeface="SimSun" pitchFamily="2" charset="-122"/>
              </a:rPr>
              <a:t>Demodulator</a:t>
            </a:r>
          </a:p>
          <a:p>
            <a:pPr eaLnBrk="1" hangingPunct="1">
              <a:spcBef>
                <a:spcPct val="0"/>
              </a:spcBef>
              <a:buClrTx/>
              <a:buSzTx/>
              <a:buFontTx/>
              <a:buNone/>
            </a:pPr>
            <a:endParaRPr lang="en-US" altLang="en-US" sz="2200" b="0">
              <a:ea typeface="SimSun" pitchFamily="2" charset="-122"/>
            </a:endParaRPr>
          </a:p>
        </p:txBody>
      </p:sp>
      <p:sp>
        <p:nvSpPr>
          <p:cNvPr id="19476" name="Text Box 20"/>
          <p:cNvSpPr txBox="1">
            <a:spLocks noChangeArrowheads="1"/>
          </p:cNvSpPr>
          <p:nvPr/>
        </p:nvSpPr>
        <p:spPr bwMode="auto">
          <a:xfrm>
            <a:off x="5054600" y="5667375"/>
            <a:ext cx="10969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Channel</a:t>
            </a:r>
          </a:p>
          <a:p>
            <a:pPr eaLnBrk="1" hangingPunct="1">
              <a:spcBef>
                <a:spcPct val="0"/>
              </a:spcBef>
              <a:buClrTx/>
              <a:buSzTx/>
              <a:buFontTx/>
              <a:buNone/>
            </a:pPr>
            <a:r>
              <a:rPr lang="en-US" altLang="zh-CN" sz="1400">
                <a:latin typeface="Times New Roman" pitchFamily="18" charset="0"/>
                <a:ea typeface="SimSun" pitchFamily="2" charset="-122"/>
              </a:rPr>
              <a:t>Decoder</a:t>
            </a:r>
          </a:p>
          <a:p>
            <a:pPr eaLnBrk="1" hangingPunct="1">
              <a:spcBef>
                <a:spcPct val="0"/>
              </a:spcBef>
              <a:buClrTx/>
              <a:buSzTx/>
              <a:buFontTx/>
              <a:buNone/>
            </a:pPr>
            <a:endParaRPr lang="en-US" altLang="en-US" sz="2200" b="0">
              <a:ea typeface="SimSun" pitchFamily="2" charset="-122"/>
            </a:endParaRPr>
          </a:p>
        </p:txBody>
      </p:sp>
      <p:sp>
        <p:nvSpPr>
          <p:cNvPr id="19477" name="Text Box 21"/>
          <p:cNvSpPr txBox="1">
            <a:spLocks noChangeArrowheads="1"/>
          </p:cNvSpPr>
          <p:nvPr/>
        </p:nvSpPr>
        <p:spPr bwMode="auto">
          <a:xfrm>
            <a:off x="3133725" y="5640388"/>
            <a:ext cx="111442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Source</a:t>
            </a:r>
          </a:p>
          <a:p>
            <a:pPr eaLnBrk="1" hangingPunct="1">
              <a:spcBef>
                <a:spcPct val="0"/>
              </a:spcBef>
              <a:buClrTx/>
              <a:buSzTx/>
              <a:buFontTx/>
              <a:buNone/>
            </a:pPr>
            <a:r>
              <a:rPr lang="en-US" altLang="zh-CN" sz="1400">
                <a:latin typeface="Times New Roman" pitchFamily="18" charset="0"/>
                <a:ea typeface="SimSun" pitchFamily="2" charset="-122"/>
              </a:rPr>
              <a:t>Decoder</a:t>
            </a:r>
          </a:p>
          <a:p>
            <a:pPr eaLnBrk="1" hangingPunct="1">
              <a:spcBef>
                <a:spcPct val="0"/>
              </a:spcBef>
              <a:buClrTx/>
              <a:buSzTx/>
              <a:buFontTx/>
              <a:buNone/>
            </a:pPr>
            <a:endParaRPr lang="en-US" altLang="en-US" sz="2200" b="0">
              <a:ea typeface="SimSun" pitchFamily="2" charset="-122"/>
            </a:endParaRPr>
          </a:p>
        </p:txBody>
      </p:sp>
      <p:sp>
        <p:nvSpPr>
          <p:cNvPr id="19478" name="Text Box 22"/>
          <p:cNvSpPr txBox="1">
            <a:spLocks noChangeArrowheads="1"/>
          </p:cNvSpPr>
          <p:nvPr/>
        </p:nvSpPr>
        <p:spPr bwMode="auto">
          <a:xfrm>
            <a:off x="1143000" y="5780088"/>
            <a:ext cx="1376363"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000" b="0">
                <a:latin typeface="Times New Roman" pitchFamily="18" charset="0"/>
                <a:ea typeface="SimSun" pitchFamily="2" charset="-122"/>
              </a:rPr>
              <a:t>D</a:t>
            </a:r>
            <a:r>
              <a:rPr lang="en-US" altLang="zh-CN" sz="1400">
                <a:latin typeface="Times New Roman" pitchFamily="18" charset="0"/>
                <a:ea typeface="SimSun" pitchFamily="2" charset="-122"/>
              </a:rPr>
              <a:t>estination</a:t>
            </a:r>
            <a:endParaRPr lang="en-US" altLang="en-US" sz="1400">
              <a:latin typeface="Times New Roman" pitchFamily="18" charset="0"/>
              <a:ea typeface="SimSun" pitchFamily="2" charset="-122"/>
            </a:endParaRPr>
          </a:p>
        </p:txBody>
      </p:sp>
      <p:sp>
        <p:nvSpPr>
          <p:cNvPr id="19479" name="Line 24"/>
          <p:cNvSpPr>
            <a:spLocks noChangeShapeType="1"/>
          </p:cNvSpPr>
          <p:nvPr/>
        </p:nvSpPr>
        <p:spPr bwMode="auto">
          <a:xfrm>
            <a:off x="8948738" y="4171950"/>
            <a:ext cx="0" cy="3571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SG">
              <a:ln>
                <a:solidFill>
                  <a:srgbClr val="000000"/>
                </a:solidFill>
              </a:ln>
            </a:endParaRPr>
          </a:p>
        </p:txBody>
      </p:sp>
      <p:sp>
        <p:nvSpPr>
          <p:cNvPr id="19480" name="Line 25"/>
          <p:cNvSpPr>
            <a:spLocks noChangeShapeType="1"/>
          </p:cNvSpPr>
          <p:nvPr/>
        </p:nvSpPr>
        <p:spPr bwMode="auto">
          <a:xfrm flipH="1" flipV="1">
            <a:off x="8115300" y="6046788"/>
            <a:ext cx="83343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SG"/>
          </a:p>
        </p:txBody>
      </p:sp>
      <p:sp>
        <p:nvSpPr>
          <p:cNvPr id="19481" name="Line 26"/>
          <p:cNvSpPr>
            <a:spLocks noChangeShapeType="1"/>
          </p:cNvSpPr>
          <p:nvPr/>
        </p:nvSpPr>
        <p:spPr bwMode="auto">
          <a:xfrm flipH="1">
            <a:off x="9212263" y="4746625"/>
            <a:ext cx="6016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SG">
              <a:ln>
                <a:solidFill>
                  <a:srgbClr val="000000"/>
                </a:solidFill>
              </a:ln>
            </a:endParaRPr>
          </a:p>
        </p:txBody>
      </p:sp>
      <p:sp>
        <p:nvSpPr>
          <p:cNvPr id="19482" name="Line 27"/>
          <p:cNvSpPr>
            <a:spLocks noChangeShapeType="1"/>
          </p:cNvSpPr>
          <p:nvPr/>
        </p:nvSpPr>
        <p:spPr bwMode="auto">
          <a:xfrm>
            <a:off x="8948738" y="4992688"/>
            <a:ext cx="0" cy="1046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SG">
              <a:ln>
                <a:solidFill>
                  <a:srgbClr val="000000"/>
                </a:solidFill>
              </a:ln>
            </a:endParaRPr>
          </a:p>
        </p:txBody>
      </p:sp>
      <p:sp>
        <p:nvSpPr>
          <p:cNvPr id="19483" name="Line 28"/>
          <p:cNvSpPr>
            <a:spLocks noChangeShapeType="1"/>
          </p:cNvSpPr>
          <p:nvPr/>
        </p:nvSpPr>
        <p:spPr bwMode="auto">
          <a:xfrm>
            <a:off x="2343150" y="2085975"/>
            <a:ext cx="68897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SG">
              <a:ln>
                <a:solidFill>
                  <a:srgbClr val="000000"/>
                </a:solidFill>
              </a:ln>
            </a:endParaRPr>
          </a:p>
        </p:txBody>
      </p:sp>
      <p:sp>
        <p:nvSpPr>
          <p:cNvPr id="19484" name="Line 29"/>
          <p:cNvSpPr>
            <a:spLocks noChangeShapeType="1"/>
          </p:cNvSpPr>
          <p:nvPr/>
        </p:nvSpPr>
        <p:spPr bwMode="auto">
          <a:xfrm>
            <a:off x="4087813" y="2085975"/>
            <a:ext cx="7461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SG">
              <a:ln>
                <a:solidFill>
                  <a:srgbClr val="000000"/>
                </a:solidFill>
              </a:ln>
            </a:endParaRPr>
          </a:p>
        </p:txBody>
      </p:sp>
      <p:sp>
        <p:nvSpPr>
          <p:cNvPr id="19485" name="Line 30"/>
          <p:cNvSpPr>
            <a:spLocks noChangeShapeType="1"/>
          </p:cNvSpPr>
          <p:nvPr/>
        </p:nvSpPr>
        <p:spPr bwMode="auto">
          <a:xfrm>
            <a:off x="5888038" y="2114550"/>
            <a:ext cx="74453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SG">
              <a:ln>
                <a:solidFill>
                  <a:srgbClr val="000000"/>
                </a:solidFill>
              </a:ln>
            </a:endParaRPr>
          </a:p>
        </p:txBody>
      </p:sp>
      <p:sp>
        <p:nvSpPr>
          <p:cNvPr id="19486" name="Line 31"/>
          <p:cNvSpPr>
            <a:spLocks noChangeShapeType="1"/>
          </p:cNvSpPr>
          <p:nvPr/>
        </p:nvSpPr>
        <p:spPr bwMode="auto">
          <a:xfrm>
            <a:off x="7720013" y="2085975"/>
            <a:ext cx="11699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SG">
              <a:ln>
                <a:solidFill>
                  <a:srgbClr val="000000"/>
                </a:solidFill>
              </a:ln>
            </a:endParaRPr>
          </a:p>
        </p:txBody>
      </p:sp>
      <p:sp>
        <p:nvSpPr>
          <p:cNvPr id="19487" name="Line 32"/>
          <p:cNvSpPr>
            <a:spLocks noChangeShapeType="1"/>
          </p:cNvSpPr>
          <p:nvPr/>
        </p:nvSpPr>
        <p:spPr bwMode="auto">
          <a:xfrm>
            <a:off x="8890000" y="2085975"/>
            <a:ext cx="0" cy="13176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SG">
              <a:ln>
                <a:solidFill>
                  <a:srgbClr val="000000"/>
                </a:solidFill>
              </a:ln>
            </a:endParaRPr>
          </a:p>
        </p:txBody>
      </p:sp>
      <p:sp>
        <p:nvSpPr>
          <p:cNvPr id="19488" name="Line 33"/>
          <p:cNvSpPr>
            <a:spLocks noChangeShapeType="1"/>
          </p:cNvSpPr>
          <p:nvPr/>
        </p:nvSpPr>
        <p:spPr bwMode="auto">
          <a:xfrm flipH="1">
            <a:off x="6107113" y="6021388"/>
            <a:ext cx="76358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SG"/>
          </a:p>
        </p:txBody>
      </p:sp>
      <p:sp>
        <p:nvSpPr>
          <p:cNvPr id="19489" name="Line 34"/>
          <p:cNvSpPr>
            <a:spLocks noChangeShapeType="1"/>
          </p:cNvSpPr>
          <p:nvPr/>
        </p:nvSpPr>
        <p:spPr bwMode="auto">
          <a:xfrm flipH="1">
            <a:off x="4159250" y="6021388"/>
            <a:ext cx="87947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SG"/>
          </a:p>
        </p:txBody>
      </p:sp>
      <p:sp>
        <p:nvSpPr>
          <p:cNvPr id="19490" name="Line 35"/>
          <p:cNvSpPr>
            <a:spLocks noChangeShapeType="1"/>
          </p:cNvSpPr>
          <p:nvPr/>
        </p:nvSpPr>
        <p:spPr bwMode="auto">
          <a:xfrm flipH="1">
            <a:off x="2271713" y="6021388"/>
            <a:ext cx="81915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SG"/>
          </a:p>
        </p:txBody>
      </p:sp>
      <p:sp>
        <p:nvSpPr>
          <p:cNvPr id="19491" name="Text Box 37"/>
          <p:cNvSpPr txBox="1">
            <a:spLocks noChangeArrowheads="1"/>
          </p:cNvSpPr>
          <p:nvPr/>
        </p:nvSpPr>
        <p:spPr bwMode="auto">
          <a:xfrm>
            <a:off x="6064250" y="1447800"/>
            <a:ext cx="4540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c</a:t>
            </a:r>
          </a:p>
          <a:p>
            <a:pPr eaLnBrk="1" hangingPunct="1">
              <a:spcBef>
                <a:spcPct val="0"/>
              </a:spcBef>
              <a:buClrTx/>
              <a:buSzTx/>
              <a:buFontTx/>
              <a:buNone/>
            </a:pPr>
            <a:endParaRPr lang="en-US" altLang="en-US" sz="1400">
              <a:latin typeface="Times New Roman" pitchFamily="18" charset="0"/>
              <a:ea typeface="SimSun" pitchFamily="2" charset="-122"/>
            </a:endParaRPr>
          </a:p>
        </p:txBody>
      </p:sp>
      <p:sp>
        <p:nvSpPr>
          <p:cNvPr id="19492" name="Text Box 38"/>
          <p:cNvSpPr txBox="1">
            <a:spLocks noChangeArrowheads="1"/>
          </p:cNvSpPr>
          <p:nvPr/>
        </p:nvSpPr>
        <p:spPr bwMode="auto">
          <a:xfrm>
            <a:off x="4217988" y="1447800"/>
            <a:ext cx="439737"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b</a:t>
            </a:r>
          </a:p>
          <a:p>
            <a:pPr eaLnBrk="1" hangingPunct="1">
              <a:spcBef>
                <a:spcPct val="0"/>
              </a:spcBef>
              <a:buClrTx/>
              <a:buSzTx/>
              <a:buFontTx/>
              <a:buNone/>
            </a:pPr>
            <a:endParaRPr lang="en-US" altLang="en-US" sz="2200" b="0">
              <a:ea typeface="SimSun" pitchFamily="2" charset="-122"/>
            </a:endParaRPr>
          </a:p>
        </p:txBody>
      </p:sp>
      <p:sp>
        <p:nvSpPr>
          <p:cNvPr id="19493" name="Text Box 39"/>
          <p:cNvSpPr txBox="1">
            <a:spLocks noChangeArrowheads="1"/>
          </p:cNvSpPr>
          <p:nvPr/>
        </p:nvSpPr>
        <p:spPr bwMode="auto">
          <a:xfrm>
            <a:off x="2460625" y="1433513"/>
            <a:ext cx="4095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a</a:t>
            </a:r>
          </a:p>
          <a:p>
            <a:pPr eaLnBrk="1" hangingPunct="1">
              <a:spcBef>
                <a:spcPct val="0"/>
              </a:spcBef>
              <a:buClrTx/>
              <a:buSzTx/>
              <a:buFontTx/>
              <a:buNone/>
            </a:pPr>
            <a:endParaRPr lang="en-US" altLang="en-US" sz="1400">
              <a:latin typeface="Times New Roman" pitchFamily="18" charset="0"/>
              <a:ea typeface="SimSun" pitchFamily="2" charset="-122"/>
            </a:endParaRPr>
          </a:p>
        </p:txBody>
      </p:sp>
      <p:sp>
        <p:nvSpPr>
          <p:cNvPr id="19494" name="Text Box 40"/>
          <p:cNvSpPr txBox="1">
            <a:spLocks noChangeArrowheads="1"/>
          </p:cNvSpPr>
          <p:nvPr/>
        </p:nvSpPr>
        <p:spPr bwMode="auto">
          <a:xfrm>
            <a:off x="9080500" y="2300288"/>
            <a:ext cx="4699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d</a:t>
            </a:r>
          </a:p>
          <a:p>
            <a:pPr eaLnBrk="1" hangingPunct="1">
              <a:spcBef>
                <a:spcPct val="0"/>
              </a:spcBef>
              <a:buClrTx/>
              <a:buSzTx/>
              <a:buFontTx/>
              <a:buNone/>
            </a:pPr>
            <a:endParaRPr lang="en-US" altLang="en-US" sz="1400">
              <a:latin typeface="Times New Roman" pitchFamily="18" charset="0"/>
              <a:ea typeface="SimSun" pitchFamily="2" charset="-122"/>
            </a:endParaRPr>
          </a:p>
        </p:txBody>
      </p:sp>
      <p:sp>
        <p:nvSpPr>
          <p:cNvPr id="19495" name="Text Box 41"/>
          <p:cNvSpPr txBox="1">
            <a:spLocks noChangeArrowheads="1"/>
          </p:cNvSpPr>
          <p:nvPr/>
        </p:nvSpPr>
        <p:spPr bwMode="auto">
          <a:xfrm>
            <a:off x="9139238" y="5884863"/>
            <a:ext cx="455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f</a:t>
            </a:r>
          </a:p>
          <a:p>
            <a:pPr eaLnBrk="1" hangingPunct="1">
              <a:spcBef>
                <a:spcPct val="0"/>
              </a:spcBef>
              <a:buClrTx/>
              <a:buSzTx/>
              <a:buFontTx/>
              <a:buNone/>
            </a:pPr>
            <a:endParaRPr lang="en-US" altLang="en-US" sz="2200" b="0">
              <a:ea typeface="SimSun" pitchFamily="2" charset="-122"/>
            </a:endParaRPr>
          </a:p>
        </p:txBody>
      </p:sp>
      <p:sp>
        <p:nvSpPr>
          <p:cNvPr id="19496" name="Text Box 42"/>
          <p:cNvSpPr txBox="1">
            <a:spLocks noChangeArrowheads="1"/>
          </p:cNvSpPr>
          <p:nvPr/>
        </p:nvSpPr>
        <p:spPr bwMode="auto">
          <a:xfrm>
            <a:off x="6297613" y="6096000"/>
            <a:ext cx="4111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g</a:t>
            </a:r>
          </a:p>
          <a:p>
            <a:pPr eaLnBrk="1" hangingPunct="1">
              <a:spcBef>
                <a:spcPct val="0"/>
              </a:spcBef>
              <a:buClrTx/>
              <a:buSzTx/>
              <a:buFontTx/>
              <a:buNone/>
            </a:pPr>
            <a:endParaRPr lang="en-US" altLang="en-US" sz="1400">
              <a:latin typeface="Times New Roman" pitchFamily="18" charset="0"/>
              <a:ea typeface="SimSun" pitchFamily="2" charset="-122"/>
            </a:endParaRPr>
          </a:p>
        </p:txBody>
      </p:sp>
      <p:sp>
        <p:nvSpPr>
          <p:cNvPr id="19497" name="Text Box 43"/>
          <p:cNvSpPr txBox="1">
            <a:spLocks noChangeArrowheads="1"/>
          </p:cNvSpPr>
          <p:nvPr/>
        </p:nvSpPr>
        <p:spPr bwMode="auto">
          <a:xfrm>
            <a:off x="4440238" y="6138863"/>
            <a:ext cx="42227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h</a:t>
            </a:r>
          </a:p>
          <a:p>
            <a:pPr eaLnBrk="1" hangingPunct="1">
              <a:spcBef>
                <a:spcPct val="0"/>
              </a:spcBef>
              <a:buClrTx/>
              <a:buSzTx/>
              <a:buFontTx/>
              <a:buNone/>
            </a:pPr>
            <a:endParaRPr lang="en-US" altLang="en-US" sz="2200" b="0">
              <a:ea typeface="SimSun" pitchFamily="2" charset="-122"/>
            </a:endParaRPr>
          </a:p>
        </p:txBody>
      </p:sp>
      <p:sp>
        <p:nvSpPr>
          <p:cNvPr id="19498" name="Text Box 44"/>
          <p:cNvSpPr txBox="1">
            <a:spLocks noChangeArrowheads="1"/>
          </p:cNvSpPr>
          <p:nvPr/>
        </p:nvSpPr>
        <p:spPr bwMode="auto">
          <a:xfrm>
            <a:off x="2533650" y="6096000"/>
            <a:ext cx="3365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i</a:t>
            </a:r>
            <a:endParaRPr lang="en-US" altLang="en-US" sz="1400">
              <a:latin typeface="Times New Roman" pitchFamily="18" charset="0"/>
              <a:ea typeface="SimSun" pitchFamily="2" charset="-122"/>
            </a:endParaRPr>
          </a:p>
        </p:txBody>
      </p:sp>
      <p:sp>
        <p:nvSpPr>
          <p:cNvPr id="19499" name="Text Box 45"/>
          <p:cNvSpPr txBox="1">
            <a:spLocks noChangeArrowheads="1"/>
          </p:cNvSpPr>
          <p:nvPr/>
        </p:nvSpPr>
        <p:spPr bwMode="auto">
          <a:xfrm>
            <a:off x="6632575" y="1917700"/>
            <a:ext cx="12636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Modulator</a:t>
            </a:r>
          </a:p>
          <a:p>
            <a:pPr eaLnBrk="1" hangingPunct="1">
              <a:spcBef>
                <a:spcPct val="0"/>
              </a:spcBef>
              <a:buClrTx/>
              <a:buSzTx/>
              <a:buFontTx/>
              <a:buNone/>
            </a:pPr>
            <a:endParaRPr lang="en-US" altLang="en-US" sz="2200" b="0">
              <a:ea typeface="SimSun" pitchFamily="2" charset="-122"/>
            </a:endParaRPr>
          </a:p>
        </p:txBody>
      </p:sp>
      <p:sp>
        <p:nvSpPr>
          <p:cNvPr id="19500" name="Text Box 46"/>
          <p:cNvSpPr txBox="1">
            <a:spLocks noChangeArrowheads="1"/>
          </p:cNvSpPr>
          <p:nvPr/>
        </p:nvSpPr>
        <p:spPr bwMode="auto">
          <a:xfrm>
            <a:off x="3970338" y="3573463"/>
            <a:ext cx="1054100"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Binary</a:t>
            </a:r>
          </a:p>
          <a:p>
            <a:pPr eaLnBrk="1" hangingPunct="1">
              <a:spcBef>
                <a:spcPct val="0"/>
              </a:spcBef>
              <a:buClrTx/>
              <a:buSzTx/>
              <a:buFontTx/>
              <a:buNone/>
            </a:pPr>
            <a:r>
              <a:rPr lang="en-US" altLang="zh-CN" sz="1400">
                <a:latin typeface="Times New Roman" pitchFamily="18" charset="0"/>
                <a:ea typeface="SimSun" pitchFamily="2" charset="-122"/>
              </a:rPr>
              <a:t>Stream</a:t>
            </a:r>
            <a:endParaRPr lang="en-US" altLang="en-US" sz="1400">
              <a:latin typeface="Times New Roman" pitchFamily="18" charset="0"/>
              <a:ea typeface="SimSun" pitchFamily="2" charset="-122"/>
            </a:endParaRPr>
          </a:p>
        </p:txBody>
      </p:sp>
      <p:sp>
        <p:nvSpPr>
          <p:cNvPr id="19501" name="Text Box 47"/>
          <p:cNvSpPr txBox="1">
            <a:spLocks noChangeArrowheads="1"/>
          </p:cNvSpPr>
          <p:nvPr/>
        </p:nvSpPr>
        <p:spPr bwMode="auto">
          <a:xfrm>
            <a:off x="2036763" y="3587750"/>
            <a:ext cx="1143000"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Sequence</a:t>
            </a:r>
          </a:p>
          <a:p>
            <a:pPr eaLnBrk="1" hangingPunct="1">
              <a:spcBef>
                <a:spcPct val="0"/>
              </a:spcBef>
              <a:buClrTx/>
              <a:buSzTx/>
              <a:buFontTx/>
              <a:buNone/>
            </a:pPr>
            <a:r>
              <a:rPr lang="en-US" altLang="zh-CN" sz="1400">
                <a:latin typeface="Times New Roman" pitchFamily="18" charset="0"/>
                <a:ea typeface="SimSun" pitchFamily="2" charset="-122"/>
              </a:rPr>
              <a:t>of</a:t>
            </a:r>
          </a:p>
          <a:p>
            <a:pPr eaLnBrk="1" hangingPunct="1">
              <a:spcBef>
                <a:spcPct val="0"/>
              </a:spcBef>
              <a:buClrTx/>
              <a:buSzTx/>
              <a:buFontTx/>
              <a:buNone/>
            </a:pPr>
            <a:r>
              <a:rPr lang="en-US" altLang="zh-CN" sz="1400">
                <a:latin typeface="Times New Roman" pitchFamily="18" charset="0"/>
                <a:ea typeface="SimSun" pitchFamily="2" charset="-122"/>
              </a:rPr>
              <a:t>Symbols</a:t>
            </a:r>
          </a:p>
          <a:p>
            <a:pPr eaLnBrk="1" hangingPunct="1">
              <a:spcBef>
                <a:spcPct val="0"/>
              </a:spcBef>
              <a:buClrTx/>
              <a:buSzTx/>
              <a:buFontTx/>
              <a:buNone/>
            </a:pPr>
            <a:endParaRPr lang="en-US" altLang="en-US" sz="1400">
              <a:latin typeface="Times New Roman" pitchFamily="18" charset="0"/>
              <a:ea typeface="SimSun" pitchFamily="2" charset="-122"/>
            </a:endParaRPr>
          </a:p>
        </p:txBody>
      </p:sp>
      <p:sp>
        <p:nvSpPr>
          <p:cNvPr id="19502" name="Text Box 48"/>
          <p:cNvSpPr txBox="1">
            <a:spLocks noChangeArrowheads="1"/>
          </p:cNvSpPr>
          <p:nvPr/>
        </p:nvSpPr>
        <p:spPr bwMode="auto">
          <a:xfrm>
            <a:off x="6080125" y="3573463"/>
            <a:ext cx="1111250"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Digitally</a:t>
            </a:r>
          </a:p>
          <a:p>
            <a:pPr eaLnBrk="1" hangingPunct="1">
              <a:spcBef>
                <a:spcPct val="0"/>
              </a:spcBef>
              <a:buClrTx/>
              <a:buSzTx/>
              <a:buFontTx/>
              <a:buNone/>
            </a:pPr>
            <a:r>
              <a:rPr lang="en-US" altLang="zh-CN" sz="1400">
                <a:latin typeface="Times New Roman" pitchFamily="18" charset="0"/>
                <a:ea typeface="SimSun" pitchFamily="2" charset="-122"/>
              </a:rPr>
              <a:t>encoded</a:t>
            </a:r>
          </a:p>
          <a:p>
            <a:pPr eaLnBrk="1" hangingPunct="1">
              <a:spcBef>
                <a:spcPct val="0"/>
              </a:spcBef>
              <a:buClrTx/>
              <a:buSzTx/>
              <a:buFontTx/>
              <a:buNone/>
            </a:pPr>
            <a:r>
              <a:rPr lang="en-US" altLang="zh-CN" sz="1400">
                <a:latin typeface="Times New Roman" pitchFamily="18" charset="0"/>
                <a:ea typeface="SimSun" pitchFamily="2" charset="-122"/>
              </a:rPr>
              <a:t>carrier</a:t>
            </a:r>
          </a:p>
          <a:p>
            <a:pPr eaLnBrk="1" hangingPunct="1">
              <a:spcBef>
                <a:spcPct val="0"/>
              </a:spcBef>
              <a:buClrTx/>
              <a:buSzTx/>
              <a:buFontTx/>
              <a:buNone/>
            </a:pPr>
            <a:r>
              <a:rPr lang="en-US" altLang="zh-CN" sz="1400">
                <a:latin typeface="Times New Roman" pitchFamily="18" charset="0"/>
                <a:ea typeface="SimSun" pitchFamily="2" charset="-122"/>
              </a:rPr>
              <a:t>(Analog)</a:t>
            </a:r>
            <a:endParaRPr lang="en-US" altLang="en-US" sz="1400">
              <a:latin typeface="Times New Roman" pitchFamily="18" charset="0"/>
              <a:ea typeface="SimSun" pitchFamily="2" charset="-122"/>
            </a:endParaRPr>
          </a:p>
        </p:txBody>
      </p:sp>
      <p:sp>
        <p:nvSpPr>
          <p:cNvPr id="19503" name="Line 49"/>
          <p:cNvSpPr>
            <a:spLocks noChangeShapeType="1"/>
          </p:cNvSpPr>
          <p:nvPr/>
        </p:nvSpPr>
        <p:spPr bwMode="auto">
          <a:xfrm flipV="1">
            <a:off x="2651125" y="2300288"/>
            <a:ext cx="0" cy="124618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SG">
              <a:ln>
                <a:solidFill>
                  <a:srgbClr val="000000"/>
                </a:solidFill>
              </a:ln>
            </a:endParaRPr>
          </a:p>
        </p:txBody>
      </p:sp>
      <p:sp>
        <p:nvSpPr>
          <p:cNvPr id="19504" name="Line 50"/>
          <p:cNvSpPr>
            <a:spLocks noChangeShapeType="1"/>
          </p:cNvSpPr>
          <p:nvPr/>
        </p:nvSpPr>
        <p:spPr bwMode="auto">
          <a:xfrm>
            <a:off x="2665413" y="4465638"/>
            <a:ext cx="0" cy="13589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SG">
              <a:ln>
                <a:solidFill>
                  <a:srgbClr val="000000"/>
                </a:solidFill>
              </a:ln>
            </a:endParaRPr>
          </a:p>
        </p:txBody>
      </p:sp>
      <p:sp>
        <p:nvSpPr>
          <p:cNvPr id="19505" name="Line 51"/>
          <p:cNvSpPr>
            <a:spLocks noChangeShapeType="1"/>
          </p:cNvSpPr>
          <p:nvPr/>
        </p:nvSpPr>
        <p:spPr bwMode="auto">
          <a:xfrm flipV="1">
            <a:off x="4394200" y="2370138"/>
            <a:ext cx="0" cy="11493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SG">
              <a:ln>
                <a:solidFill>
                  <a:srgbClr val="000000"/>
                </a:solidFill>
              </a:ln>
            </a:endParaRPr>
          </a:p>
        </p:txBody>
      </p:sp>
      <p:sp>
        <p:nvSpPr>
          <p:cNvPr id="19506" name="Line 52"/>
          <p:cNvSpPr>
            <a:spLocks noChangeShapeType="1"/>
          </p:cNvSpPr>
          <p:nvPr/>
        </p:nvSpPr>
        <p:spPr bwMode="auto">
          <a:xfrm>
            <a:off x="4481513" y="4367213"/>
            <a:ext cx="0" cy="13874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SG">
              <a:ln>
                <a:solidFill>
                  <a:srgbClr val="000000"/>
                </a:solidFill>
              </a:ln>
            </a:endParaRPr>
          </a:p>
        </p:txBody>
      </p:sp>
      <p:sp>
        <p:nvSpPr>
          <p:cNvPr id="19507" name="Line 53"/>
          <p:cNvSpPr>
            <a:spLocks noChangeShapeType="1"/>
          </p:cNvSpPr>
          <p:nvPr/>
        </p:nvSpPr>
        <p:spPr bwMode="auto">
          <a:xfrm flipV="1">
            <a:off x="4875213" y="2300288"/>
            <a:ext cx="1381125" cy="13160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SG">
              <a:ln>
                <a:solidFill>
                  <a:srgbClr val="000000"/>
                </a:solidFill>
              </a:ln>
            </a:endParaRPr>
          </a:p>
        </p:txBody>
      </p:sp>
      <p:sp>
        <p:nvSpPr>
          <p:cNvPr id="19508" name="Line 54"/>
          <p:cNvSpPr>
            <a:spLocks noChangeShapeType="1"/>
          </p:cNvSpPr>
          <p:nvPr/>
        </p:nvSpPr>
        <p:spPr bwMode="auto">
          <a:xfrm>
            <a:off x="4937125" y="4240213"/>
            <a:ext cx="1522413" cy="14557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SG">
              <a:ln>
                <a:solidFill>
                  <a:srgbClr val="000000"/>
                </a:solidFill>
              </a:ln>
            </a:endParaRPr>
          </a:p>
        </p:txBody>
      </p:sp>
      <p:sp>
        <p:nvSpPr>
          <p:cNvPr id="19509" name="Line 55"/>
          <p:cNvSpPr>
            <a:spLocks noChangeShapeType="1"/>
          </p:cNvSpPr>
          <p:nvPr/>
        </p:nvSpPr>
        <p:spPr bwMode="auto">
          <a:xfrm flipV="1">
            <a:off x="7000875" y="2384425"/>
            <a:ext cx="1258888" cy="120491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SG">
              <a:ln>
                <a:solidFill>
                  <a:srgbClr val="000000"/>
                </a:solidFill>
              </a:ln>
            </a:endParaRPr>
          </a:p>
        </p:txBody>
      </p:sp>
      <p:sp>
        <p:nvSpPr>
          <p:cNvPr id="19510" name="Line 56"/>
          <p:cNvSpPr>
            <a:spLocks noChangeShapeType="1"/>
          </p:cNvSpPr>
          <p:nvPr/>
        </p:nvSpPr>
        <p:spPr bwMode="auto">
          <a:xfrm>
            <a:off x="7161213" y="4437063"/>
            <a:ext cx="1450975" cy="13874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SG">
              <a:ln>
                <a:solidFill>
                  <a:srgbClr val="000000"/>
                </a:solidFill>
              </a:ln>
            </a:endParaRPr>
          </a:p>
        </p:txBody>
      </p:sp>
      <p:sp>
        <p:nvSpPr>
          <p:cNvPr id="19511" name="Text Box 57"/>
          <p:cNvSpPr txBox="1">
            <a:spLocks noChangeArrowheads="1"/>
          </p:cNvSpPr>
          <p:nvPr/>
        </p:nvSpPr>
        <p:spPr bwMode="auto">
          <a:xfrm>
            <a:off x="9209088" y="4402138"/>
            <a:ext cx="4127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a:t>
            </a:r>
          </a:p>
          <a:p>
            <a:pPr eaLnBrk="1" hangingPunct="1">
              <a:spcBef>
                <a:spcPct val="0"/>
              </a:spcBef>
              <a:buClrTx/>
              <a:buSzTx/>
              <a:buFontTx/>
              <a:buNone/>
            </a:pPr>
            <a:endParaRPr lang="en-US" altLang="en-US" sz="2200" b="0">
              <a:ea typeface="SimSun" pitchFamily="2" charset="-122"/>
            </a:endParaRPr>
          </a:p>
        </p:txBody>
      </p:sp>
      <p:sp>
        <p:nvSpPr>
          <p:cNvPr id="19512" name="Text Box 58"/>
          <p:cNvSpPr txBox="1">
            <a:spLocks noChangeArrowheads="1"/>
          </p:cNvSpPr>
          <p:nvPr/>
        </p:nvSpPr>
        <p:spPr bwMode="auto">
          <a:xfrm>
            <a:off x="8442325" y="4268788"/>
            <a:ext cx="398463"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a:latin typeface="Times New Roman" pitchFamily="18" charset="0"/>
                <a:ea typeface="SimSun" pitchFamily="2" charset="-122"/>
              </a:rPr>
              <a:t>+</a:t>
            </a:r>
          </a:p>
          <a:p>
            <a:pPr eaLnBrk="1" hangingPunct="1">
              <a:spcBef>
                <a:spcPct val="0"/>
              </a:spcBef>
              <a:buClrTx/>
              <a:buSzTx/>
              <a:buFontTx/>
              <a:buNone/>
            </a:pPr>
            <a:endParaRPr lang="en-US" altLang="en-US" sz="2200" b="0">
              <a:ea typeface="SimSun" pitchFamily="2" charset="-122"/>
            </a:endParaRPr>
          </a:p>
        </p:txBody>
      </p:sp>
      <p:sp>
        <p:nvSpPr>
          <p:cNvPr id="19517" name="Line 61"/>
          <p:cNvSpPr>
            <a:spLocks noChangeShapeType="1"/>
          </p:cNvSpPr>
          <p:nvPr/>
        </p:nvSpPr>
        <p:spPr bwMode="auto">
          <a:xfrm>
            <a:off x="2151062" y="1217612"/>
            <a:ext cx="431800" cy="719137"/>
          </a:xfrm>
          <a:prstGeom prst="line">
            <a:avLst/>
          </a:prstGeom>
          <a:noFill/>
          <a:ln w="9525">
            <a:noFill/>
            <a:round/>
            <a:headEnd/>
            <a:tailEnd type="triangle" w="med" len="med"/>
          </a:ln>
          <a:extLst>
            <a:ext uri="{909E8E84-426E-40DD-AFC4-6F175D3DCCD1}">
              <a14:hiddenFill xmlns:a14="http://schemas.microsoft.com/office/drawing/2010/main">
                <a:noFill/>
              </a14:hiddenFill>
            </a:ext>
          </a:extLst>
        </p:spPr>
        <p:txBody>
          <a:bodyPr/>
          <a:lstStyle/>
          <a:p>
            <a:endParaRPr lang="en-SG"/>
          </a:p>
        </p:txBody>
      </p:sp>
      <p:grpSp>
        <p:nvGrpSpPr>
          <p:cNvPr id="3" name="Group 66"/>
          <p:cNvGrpSpPr>
            <a:grpSpLocks/>
          </p:cNvGrpSpPr>
          <p:nvPr/>
        </p:nvGrpSpPr>
        <p:grpSpPr bwMode="auto">
          <a:xfrm>
            <a:off x="4456113" y="1144588"/>
            <a:ext cx="2087562" cy="865187"/>
            <a:chOff x="2807" y="721"/>
            <a:chExt cx="1315" cy="545"/>
          </a:xfrm>
        </p:grpSpPr>
        <p:sp>
          <p:nvSpPr>
            <p:cNvPr id="19515" name="Text Box 63"/>
            <p:cNvSpPr txBox="1">
              <a:spLocks noChangeArrowheads="1"/>
            </p:cNvSpPr>
            <p:nvPr/>
          </p:nvSpPr>
          <p:spPr bwMode="auto">
            <a:xfrm>
              <a:off x="2897" y="721"/>
              <a:ext cx="1225" cy="2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91428" tIns="45713" rIns="91428" bIns="45713">
              <a:spAutoFit/>
            </a:bodyPr>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50000"/>
                </a:spcBef>
                <a:buClrTx/>
                <a:buSzTx/>
                <a:buFontTx/>
                <a:buNone/>
              </a:pPr>
              <a:r>
                <a:rPr lang="en-GB" altLang="zh-TW" sz="2200" b="0">
                  <a:ea typeface="新細明體" pitchFamily="18" charset="-120"/>
                </a:rPr>
                <a:t>0, 01,11</a:t>
              </a:r>
              <a:endParaRPr lang="en-US" altLang="en-US" sz="2200" b="0">
                <a:ea typeface="新細明體" pitchFamily="18" charset="-120"/>
              </a:endParaRPr>
            </a:p>
          </p:txBody>
        </p:sp>
        <p:sp>
          <p:nvSpPr>
            <p:cNvPr id="19516" name="Line 64"/>
            <p:cNvSpPr>
              <a:spLocks noChangeShapeType="1"/>
            </p:cNvSpPr>
            <p:nvPr/>
          </p:nvSpPr>
          <p:spPr bwMode="auto">
            <a:xfrm flipH="1">
              <a:off x="2807" y="1084"/>
              <a:ext cx="136"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SG"/>
            </a:p>
          </p:txBody>
        </p:sp>
      </p:grpSp>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2075760" y="7560"/>
              <a:ext cx="4990680" cy="1972440"/>
            </p14:xfrm>
          </p:contentPart>
        </mc:Choice>
        <mc:Fallback xmlns="">
          <p:pic>
            <p:nvPicPr>
              <p:cNvPr id="4" name="Ink 3"/>
              <p:cNvPicPr/>
              <p:nvPr/>
            </p:nvPicPr>
            <p:blipFill>
              <a:blip r:embed="rId6"/>
              <a:stretch>
                <a:fillRect/>
              </a:stretch>
            </p:blipFill>
            <p:spPr>
              <a:xfrm>
                <a:off x="2067480" y="-3600"/>
                <a:ext cx="5010840" cy="1993320"/>
              </a:xfrm>
              <a:prstGeom prst="rect">
                <a:avLst/>
              </a:prstGeom>
            </p:spPr>
          </p:pic>
        </mc:Fallback>
      </mc:AlternateContent>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456988" y="6996113"/>
            <a:ext cx="406400" cy="406400"/>
          </a:xfrm>
          <a:prstGeom prst="rect">
            <a:avLst/>
          </a:prstGeom>
        </p:spPr>
      </p:pic>
      <p:pic>
        <p:nvPicPr>
          <p:cNvPr id="2" name="Picture 1"/>
          <p:cNvPicPr>
            <a:picLocks noChangeAspect="1"/>
          </p:cNvPicPr>
          <p:nvPr/>
        </p:nvPicPr>
        <p:blipFill>
          <a:blip r:embed="rId8"/>
          <a:stretch>
            <a:fillRect/>
          </a:stretch>
        </p:blipFill>
        <p:spPr>
          <a:xfrm>
            <a:off x="10455573" y="202802"/>
            <a:ext cx="1420491" cy="323116"/>
          </a:xfrm>
          <a:prstGeom prst="rect">
            <a:avLst/>
          </a:prstGeom>
        </p:spPr>
      </p:pic>
      <p:pic>
        <p:nvPicPr>
          <p:cNvPr id="6" name="Picture 5"/>
          <p:cNvPicPr>
            <a:picLocks noChangeAspect="1"/>
          </p:cNvPicPr>
          <p:nvPr/>
        </p:nvPicPr>
        <p:blipFill>
          <a:blip r:embed="rId9"/>
          <a:stretch>
            <a:fillRect/>
          </a:stretch>
        </p:blipFill>
        <p:spPr>
          <a:xfrm>
            <a:off x="2814068" y="6941325"/>
            <a:ext cx="4377307" cy="59136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56837"/>
    </mc:Choice>
    <mc:Fallback xmlns="">
      <p:transition spd="slow" advTm="568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100000" showWhenStopped="0">
                <p:cTn id="11"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defRPr/>
            </a:pPr>
            <a:r>
              <a:rPr lang="en-GB" altLang="zh-TW" dirty="0">
                <a:ea typeface="新細明體" pitchFamily="18" charset="-120"/>
              </a:rPr>
              <a:t>8.2   SOURCE CODING</a:t>
            </a:r>
          </a:p>
        </p:txBody>
      </p:sp>
      <p:sp>
        <p:nvSpPr>
          <p:cNvPr id="67588" name="Rectangle 4"/>
          <p:cNvSpPr>
            <a:spLocks noGrp="1" noChangeArrowheads="1"/>
          </p:cNvSpPr>
          <p:nvPr>
            <p:ph idx="1"/>
          </p:nvPr>
        </p:nvSpPr>
        <p:spPr>
          <a:xfrm>
            <a:off x="639763" y="1144588"/>
            <a:ext cx="10872787" cy="3600450"/>
          </a:xfrm>
        </p:spPr>
        <p:txBody>
          <a:bodyPr/>
          <a:lstStyle/>
          <a:p>
            <a:pPr eaLnBrk="1" hangingPunct="1">
              <a:tabLst>
                <a:tab pos="228600" algn="l"/>
              </a:tabLst>
              <a:defRPr/>
            </a:pPr>
            <a:r>
              <a:rPr lang="en-GB" altLang="zh-TW" dirty="0">
                <a:effectLst/>
                <a:ea typeface="新細明體" pitchFamily="18" charset="-120"/>
              </a:rPr>
              <a:t>Source coding converts symbols into binary bits </a:t>
            </a:r>
            <a:r>
              <a:rPr lang="en-GB" altLang="zh-TW" dirty="0">
                <a:solidFill>
                  <a:srgbClr val="FF0000"/>
                </a:solidFill>
                <a:effectLst/>
                <a:ea typeface="新細明體" pitchFamily="18" charset="-120"/>
              </a:rPr>
              <a:t>reducing any redundant </a:t>
            </a:r>
            <a:r>
              <a:rPr lang="en-GB" altLang="zh-TW" dirty="0">
                <a:effectLst/>
                <a:ea typeface="新細明體" pitchFamily="18" charset="-120"/>
              </a:rPr>
              <a:t>information.</a:t>
            </a:r>
            <a:endParaRPr lang="en-GB" altLang="zh-TW" b="0" dirty="0">
              <a:effectLst/>
              <a:ea typeface="新細明體" pitchFamily="18" charset="-120"/>
            </a:endParaRPr>
          </a:p>
          <a:p>
            <a:pPr eaLnBrk="1" hangingPunct="1">
              <a:tabLst>
                <a:tab pos="228600" algn="l"/>
              </a:tabLst>
              <a:defRPr/>
            </a:pPr>
            <a:r>
              <a:rPr lang="en-GB" altLang="zh-TW" dirty="0">
                <a:effectLst/>
                <a:ea typeface="新細明體" pitchFamily="18" charset="-120"/>
              </a:rPr>
              <a:t>Purpose of source coding : reduce the  </a:t>
            </a:r>
            <a:r>
              <a:rPr lang="en-GB" altLang="zh-TW" dirty="0">
                <a:solidFill>
                  <a:srgbClr val="FF0000"/>
                </a:solidFill>
                <a:effectLst/>
                <a:ea typeface="新細明體" pitchFamily="18" charset="-120"/>
              </a:rPr>
              <a:t>bandwidth/transmission time </a:t>
            </a:r>
            <a:r>
              <a:rPr lang="en-GB" altLang="zh-TW" dirty="0">
                <a:effectLst/>
                <a:ea typeface="新細明體" pitchFamily="18" charset="-120"/>
              </a:rPr>
              <a:t>and </a:t>
            </a:r>
            <a:r>
              <a:rPr lang="en-GB" altLang="zh-TW" dirty="0">
                <a:solidFill>
                  <a:srgbClr val="FF0000"/>
                </a:solidFill>
                <a:effectLst/>
                <a:ea typeface="新細明體" pitchFamily="18" charset="-120"/>
              </a:rPr>
              <a:t>storage capacity</a:t>
            </a:r>
            <a:r>
              <a:rPr lang="en-GB" altLang="zh-TW" dirty="0">
                <a:effectLst/>
                <a:ea typeface="新細明體" pitchFamily="18" charset="-120"/>
              </a:rPr>
              <a:t>.</a:t>
            </a:r>
            <a:endParaRPr lang="en-GB" altLang="zh-TW" b="0" dirty="0">
              <a:effectLst/>
              <a:ea typeface="新細明體" pitchFamily="18" charset="-120"/>
            </a:endParaRPr>
          </a:p>
          <a:p>
            <a:pPr eaLnBrk="1" hangingPunct="1">
              <a:tabLst>
                <a:tab pos="228600" algn="l"/>
              </a:tabLst>
              <a:defRPr/>
            </a:pPr>
            <a:r>
              <a:rPr lang="en-GB" altLang="zh-TW" dirty="0">
                <a:effectLst/>
                <a:ea typeface="新細明體" pitchFamily="18" charset="-120"/>
              </a:rPr>
              <a:t>A common source coding method: </a:t>
            </a:r>
            <a:r>
              <a:rPr lang="en-GB" altLang="zh-TW" dirty="0">
                <a:solidFill>
                  <a:srgbClr val="FF0000"/>
                </a:solidFill>
                <a:effectLst/>
                <a:ea typeface="新細明體" pitchFamily="18" charset="-120"/>
              </a:rPr>
              <a:t>variable-length coding </a:t>
            </a:r>
            <a:r>
              <a:rPr lang="en-GB" altLang="zh-TW" dirty="0">
                <a:effectLst/>
                <a:ea typeface="新細明體" pitchFamily="18" charset="-120"/>
              </a:rPr>
              <a:t>(instead of fixed-length coding).</a:t>
            </a:r>
          </a:p>
          <a:p>
            <a:pPr lvl="1" eaLnBrk="1" hangingPunct="1">
              <a:tabLst>
                <a:tab pos="228600" algn="l"/>
              </a:tabLst>
              <a:defRPr/>
            </a:pPr>
            <a:r>
              <a:rPr lang="en-GB" altLang="zh-TW" b="1" dirty="0">
                <a:solidFill>
                  <a:srgbClr val="FFFF00"/>
                </a:solidFill>
                <a:ea typeface="新細明體" pitchFamily="18" charset="-120"/>
              </a:rPr>
              <a:t>Symbols with higher probability are coded with shorter </a:t>
            </a:r>
            <a:r>
              <a:rPr lang="en-GB" altLang="zh-TW" b="1" dirty="0" err="1">
                <a:solidFill>
                  <a:srgbClr val="FFFF00"/>
                </a:solidFill>
                <a:ea typeface="新細明體" pitchFamily="18" charset="-120"/>
              </a:rPr>
              <a:t>codewords</a:t>
            </a:r>
            <a:r>
              <a:rPr lang="en-GB" altLang="zh-TW" b="1" dirty="0">
                <a:solidFill>
                  <a:srgbClr val="FFFF00"/>
                </a:solidFill>
                <a:ea typeface="新細明體" pitchFamily="18" charset="-120"/>
              </a:rPr>
              <a:t> thus using less bits on average.</a:t>
            </a:r>
          </a:p>
        </p:txBody>
      </p:sp>
      <p:pic>
        <p:nvPicPr>
          <p:cNvPr id="81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125" y="4384676"/>
            <a:ext cx="4248671" cy="2598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11456988" y="6996113"/>
            <a:ext cx="406400" cy="406400"/>
          </a:xfrm>
          <a:prstGeom prst="rect">
            <a:avLst/>
          </a:prstGeom>
        </p:spPr>
      </p:pic>
      <p:pic>
        <p:nvPicPr>
          <p:cNvPr id="2" name="Picture 1"/>
          <p:cNvPicPr>
            <a:picLocks noChangeAspect="1"/>
          </p:cNvPicPr>
          <p:nvPr/>
        </p:nvPicPr>
        <p:blipFill>
          <a:blip r:embed="rId7"/>
          <a:stretch>
            <a:fillRect/>
          </a:stretch>
        </p:blipFill>
        <p:spPr>
          <a:xfrm>
            <a:off x="10442897" y="111125"/>
            <a:ext cx="1420491" cy="323116"/>
          </a:xfrm>
          <a:prstGeom prst="rect">
            <a:avLst/>
          </a:prstGeom>
        </p:spPr>
      </p:pic>
      <p:pic>
        <p:nvPicPr>
          <p:cNvPr id="4" name="Picture 3"/>
          <p:cNvPicPr>
            <a:picLocks noChangeAspect="1"/>
          </p:cNvPicPr>
          <p:nvPr/>
        </p:nvPicPr>
        <p:blipFill>
          <a:blip r:embed="rId8"/>
          <a:stretch>
            <a:fillRect/>
          </a:stretch>
        </p:blipFill>
        <p:spPr>
          <a:xfrm>
            <a:off x="3159125" y="7106831"/>
            <a:ext cx="4377307" cy="59136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23351"/>
    </mc:Choice>
    <mc:Fallback xmlns="">
      <p:transition spd="slow" advTm="1233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588">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9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7588">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58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en-GB" altLang="zh-TW" dirty="0">
                <a:ea typeface="新細明體" pitchFamily="18" charset="-120"/>
              </a:rPr>
              <a:t>8.2   SOURCE CODING</a:t>
            </a:r>
            <a:endParaRPr lang="en-US" dirty="0"/>
          </a:p>
        </p:txBody>
      </p:sp>
      <p:sp>
        <p:nvSpPr>
          <p:cNvPr id="32771" name="Rectangle 3"/>
          <p:cNvSpPr>
            <a:spLocks noGrp="1" noChangeArrowheads="1"/>
          </p:cNvSpPr>
          <p:nvPr>
            <p:ph idx="1"/>
          </p:nvPr>
        </p:nvSpPr>
        <p:spPr>
          <a:xfrm>
            <a:off x="603250" y="1576388"/>
            <a:ext cx="10872788" cy="5689600"/>
          </a:xfrm>
        </p:spPr>
        <p:txBody>
          <a:bodyPr/>
          <a:lstStyle/>
          <a:p>
            <a:pPr eaLnBrk="1" hangingPunct="1">
              <a:buFont typeface="Wingdings" pitchFamily="2" charset="2"/>
              <a:buNone/>
              <a:defRPr/>
            </a:pPr>
            <a:r>
              <a:rPr lang="en-GB" altLang="zh-TW" u="sng" dirty="0">
                <a:ea typeface="新細明體" pitchFamily="18" charset="-120"/>
              </a:rPr>
              <a:t>Properties of codes</a:t>
            </a:r>
            <a:endParaRPr lang="en-GB" altLang="zh-TW" dirty="0">
              <a:ea typeface="新細明體" pitchFamily="18" charset="-120"/>
            </a:endParaRPr>
          </a:p>
          <a:p>
            <a:pPr eaLnBrk="1" hangingPunct="1">
              <a:defRPr/>
            </a:pPr>
            <a:r>
              <a:rPr lang="en-GB" altLang="zh-TW" dirty="0">
                <a:ea typeface="新細明體" pitchFamily="18" charset="-120"/>
              </a:rPr>
              <a:t>For a code to be useful it must have the following properties:</a:t>
            </a:r>
          </a:p>
          <a:p>
            <a:pPr lvl="1" eaLnBrk="1" hangingPunct="1">
              <a:defRPr/>
            </a:pPr>
            <a:r>
              <a:rPr lang="en-GB" altLang="zh-TW" b="1" dirty="0">
                <a:solidFill>
                  <a:srgbClr val="FF0000"/>
                </a:solidFill>
                <a:ea typeface="新細明體" pitchFamily="18" charset="-120"/>
              </a:rPr>
              <a:t>uniquely decodable </a:t>
            </a:r>
            <a:r>
              <a:rPr lang="en-GB" altLang="zh-TW" b="1" dirty="0">
                <a:ea typeface="新細明體" pitchFamily="18" charset="-120"/>
              </a:rPr>
              <a:t>property</a:t>
            </a:r>
          </a:p>
          <a:p>
            <a:pPr lvl="1" eaLnBrk="1" hangingPunct="1">
              <a:defRPr/>
            </a:pPr>
            <a:r>
              <a:rPr lang="en-GB" altLang="zh-TW" b="1" dirty="0">
                <a:solidFill>
                  <a:srgbClr val="FF0000"/>
                </a:solidFill>
                <a:ea typeface="新細明體" pitchFamily="18" charset="-120"/>
              </a:rPr>
              <a:t>prefix-free</a:t>
            </a:r>
            <a:r>
              <a:rPr lang="en-GB" altLang="zh-TW" b="1" dirty="0">
                <a:ea typeface="新細明體" pitchFamily="18" charset="-120"/>
              </a:rPr>
              <a:t> property</a:t>
            </a:r>
          </a:p>
          <a:p>
            <a:pPr marL="561975" lvl="1" indent="0" eaLnBrk="1" hangingPunct="1">
              <a:buNone/>
              <a:defRPr/>
            </a:pPr>
            <a:endParaRPr lang="en-GB" altLang="zh-TW" b="1" dirty="0">
              <a:ea typeface="新細明體" pitchFamily="18" charset="-120"/>
            </a:endParaRPr>
          </a:p>
          <a:p>
            <a:pPr eaLnBrk="1" hangingPunct="1">
              <a:defRPr/>
            </a:pPr>
            <a:r>
              <a:rPr lang="en-GB" altLang="zh-TW" dirty="0">
                <a:ea typeface="新細明體" pitchFamily="18" charset="-120"/>
              </a:rPr>
              <a:t>A code is a mapping of symbols into </a:t>
            </a:r>
            <a:r>
              <a:rPr lang="en-GB" altLang="zh-TW" dirty="0" err="1">
                <a:ea typeface="新細明體" pitchFamily="18" charset="-120"/>
              </a:rPr>
              <a:t>codewords</a:t>
            </a:r>
            <a:r>
              <a:rPr lang="en-GB" altLang="zh-TW" dirty="0">
                <a:ea typeface="新細明體" pitchFamily="18" charset="-120"/>
              </a:rPr>
              <a:t> (binary bits)</a:t>
            </a:r>
            <a:endParaRPr lang="en-GB" altLang="zh-TW" b="1" dirty="0">
              <a:ea typeface="新細明體" pitchFamily="18" charset="-120"/>
            </a:endParaRPr>
          </a:p>
        </p:txBody>
      </p:sp>
      <p:sp>
        <p:nvSpPr>
          <p:cNvPr id="21508" name="Rectangle 4"/>
          <p:cNvSpPr>
            <a:spLocks noChangeArrowheads="1"/>
          </p:cNvSpPr>
          <p:nvPr/>
        </p:nvSpPr>
        <p:spPr bwMode="auto">
          <a:xfrm>
            <a:off x="0" y="26050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3" rIns="91428" bIns="45713" anchor="ctr">
            <a:spAutoFit/>
          </a:bodyPr>
          <a:lstStyle>
            <a:lvl1pP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9pPr>
          </a:lstStyle>
          <a:p>
            <a:pPr eaLnBrk="1" hangingPunct="1">
              <a:buClrTx/>
              <a:buSzTx/>
              <a:buFontTx/>
              <a:buNone/>
            </a:pPr>
            <a:endParaRPr lang="en-US" altLang="en-US" sz="1800" b="0"/>
          </a:p>
        </p:txBody>
      </p:sp>
      <p:graphicFrame>
        <p:nvGraphicFramePr>
          <p:cNvPr id="2" name="Table 1"/>
          <p:cNvGraphicFramePr>
            <a:graphicFrameLocks noGrp="1"/>
          </p:cNvGraphicFramePr>
          <p:nvPr>
            <p:extLst>
              <p:ext uri="{D42A27DB-BD31-4B8C-83A1-F6EECF244321}">
                <p14:modId xmlns:p14="http://schemas.microsoft.com/office/powerpoint/2010/main" val="4151811058"/>
              </p:ext>
            </p:extLst>
          </p:nvPr>
        </p:nvGraphicFramePr>
        <p:xfrm>
          <a:off x="3447356" y="4529286"/>
          <a:ext cx="4483100" cy="2479676"/>
        </p:xfrm>
        <a:graphic>
          <a:graphicData uri="http://schemas.openxmlformats.org/drawingml/2006/table">
            <a:tbl>
              <a:tblPr/>
              <a:tblGrid>
                <a:gridCol w="1795462">
                  <a:extLst>
                    <a:ext uri="{9D8B030D-6E8A-4147-A177-3AD203B41FA5}">
                      <a16:colId xmlns:a16="http://schemas.microsoft.com/office/drawing/2014/main" val="712358661"/>
                    </a:ext>
                  </a:extLst>
                </a:gridCol>
                <a:gridCol w="1343025">
                  <a:extLst>
                    <a:ext uri="{9D8B030D-6E8A-4147-A177-3AD203B41FA5}">
                      <a16:colId xmlns:a16="http://schemas.microsoft.com/office/drawing/2014/main" val="976751729"/>
                    </a:ext>
                  </a:extLst>
                </a:gridCol>
                <a:gridCol w="1344613">
                  <a:extLst>
                    <a:ext uri="{9D8B030D-6E8A-4147-A177-3AD203B41FA5}">
                      <a16:colId xmlns:a16="http://schemas.microsoft.com/office/drawing/2014/main" val="4113926265"/>
                    </a:ext>
                  </a:extLst>
                </a:gridCol>
              </a:tblGrid>
              <a:tr h="5762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000000"/>
                          </a:solidFill>
                          <a:effectLst/>
                          <a:latin typeface="Arial" charset="0"/>
                          <a:ea typeface="新細明體" pitchFamily="18" charset="-120"/>
                          <a:cs typeface="Arial" charset="0"/>
                        </a:rPr>
                        <a:t>Symbol</a:t>
                      </a:r>
                      <a:endParaRPr kumimoji="0" lang="en-GB" altLang="zh-TW" sz="2300" b="0" i="0" u="none" strike="noStrike" cap="none" normalizeH="0" baseline="0" dirty="0">
                        <a:ln>
                          <a:noFill/>
                        </a:ln>
                        <a:solidFill>
                          <a:srgbClr val="000000"/>
                        </a:solidFill>
                        <a:effectLst/>
                        <a:latin typeface="Arial" charset="0"/>
                        <a:ea typeface="新細明體" pitchFamily="18" charset="-120"/>
                        <a:cs typeface="Arial" charset="0"/>
                      </a:endParaRPr>
                    </a:p>
                  </a:txBody>
                  <a:tcPr marL="91428" marR="91428" marT="45713" marB="4571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000000"/>
                          </a:solidFill>
                          <a:effectLst/>
                          <a:latin typeface="Arial" charset="0"/>
                          <a:ea typeface="新細明體" pitchFamily="18" charset="-120"/>
                          <a:cs typeface="Arial" charset="0"/>
                        </a:rPr>
                        <a:t>Code A</a:t>
                      </a:r>
                      <a:endParaRPr kumimoji="0" lang="en-GB" altLang="zh-TW" sz="2300" b="0" i="0" u="none" strike="noStrike" cap="none" normalizeH="0" baseline="0" dirty="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000000"/>
                          </a:solidFill>
                          <a:effectLst/>
                          <a:latin typeface="Arial" charset="0"/>
                          <a:ea typeface="新細明體" pitchFamily="18" charset="-120"/>
                          <a:cs typeface="Arial" charset="0"/>
                        </a:rPr>
                        <a:t>Code B</a:t>
                      </a:r>
                      <a:endParaRPr kumimoji="0" lang="en-GB" altLang="zh-TW" sz="2300" b="0" i="0" u="none" strike="noStrike" cap="none" normalizeH="0" baseline="0" dirty="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2625242207"/>
                  </a:ext>
                </a:extLst>
              </a:tr>
              <a:tr h="63500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a</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00</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02059814"/>
                  </a:ext>
                </a:extLst>
              </a:tr>
              <a:tr h="63341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b</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11</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10</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31987522"/>
                  </a:ext>
                </a:extLst>
              </a:tr>
              <a:tr h="63500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c</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111</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110</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02703058"/>
                  </a:ext>
                </a:extLst>
              </a:tr>
            </a:tbl>
          </a:graphicData>
        </a:graphic>
      </p:graphicFrame>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5479200" y="3875040"/>
              <a:ext cx="6130080" cy="3076200"/>
            </p14:xfrm>
          </p:contentPart>
        </mc:Choice>
        <mc:Fallback xmlns="">
          <p:pic>
            <p:nvPicPr>
              <p:cNvPr id="3" name="Ink 2"/>
              <p:cNvPicPr/>
              <p:nvPr/>
            </p:nvPicPr>
            <p:blipFill>
              <a:blip r:embed="rId6"/>
              <a:stretch>
                <a:fillRect/>
              </a:stretch>
            </p:blipFill>
            <p:spPr>
              <a:xfrm>
                <a:off x="5465880" y="3864600"/>
                <a:ext cx="6154200" cy="3099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Ink 3"/>
              <p14:cNvContentPartPr/>
              <p14:nvPr/>
            </p14:nvContentPartPr>
            <p14:xfrm>
              <a:off x="586080" y="962280"/>
              <a:ext cx="9874080" cy="6425640"/>
            </p14:xfrm>
          </p:contentPart>
        </mc:Choice>
        <mc:Fallback xmlns="">
          <p:pic>
            <p:nvPicPr>
              <p:cNvPr id="4" name="Ink 3"/>
              <p:cNvPicPr/>
              <p:nvPr/>
            </p:nvPicPr>
            <p:blipFill>
              <a:blip r:embed="rId8"/>
              <a:stretch>
                <a:fillRect/>
              </a:stretch>
            </p:blipFill>
            <p:spPr>
              <a:xfrm>
                <a:off x="578880" y="954720"/>
                <a:ext cx="9888120" cy="6442200"/>
              </a:xfrm>
              <a:prstGeom prst="rect">
                <a:avLst/>
              </a:prstGeom>
            </p:spPr>
          </p:pic>
        </mc:Fallback>
      </mc:AlternateContent>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456988" y="6996113"/>
            <a:ext cx="406400" cy="406400"/>
          </a:xfrm>
          <a:prstGeom prst="rect">
            <a:avLst/>
          </a:prstGeom>
        </p:spPr>
      </p:pic>
      <p:pic>
        <p:nvPicPr>
          <p:cNvPr id="6" name="Picture 5"/>
          <p:cNvPicPr>
            <a:picLocks noChangeAspect="1"/>
          </p:cNvPicPr>
          <p:nvPr/>
        </p:nvPicPr>
        <p:blipFill>
          <a:blip r:embed="rId10"/>
          <a:stretch>
            <a:fillRect/>
          </a:stretch>
        </p:blipFill>
        <p:spPr>
          <a:xfrm>
            <a:off x="10638904" y="103946"/>
            <a:ext cx="1420491" cy="323116"/>
          </a:xfrm>
          <a:prstGeom prst="rect">
            <a:avLst/>
          </a:prstGeom>
        </p:spPr>
      </p:pic>
      <p:pic>
        <p:nvPicPr>
          <p:cNvPr id="7" name="Picture 6"/>
          <p:cNvPicPr>
            <a:picLocks noChangeAspect="1"/>
          </p:cNvPicPr>
          <p:nvPr/>
        </p:nvPicPr>
        <p:blipFill>
          <a:blip r:embed="rId11"/>
          <a:stretch>
            <a:fillRect/>
          </a:stretch>
        </p:blipFill>
        <p:spPr>
          <a:xfrm>
            <a:off x="3290546" y="7092238"/>
            <a:ext cx="4377307" cy="59136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92005"/>
    </mc:Choice>
    <mc:Fallback xmlns="">
      <p:transition spd="slow" advTm="2920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740" name="Rectangle 132"/>
          <p:cNvSpPr>
            <a:spLocks noGrp="1" noChangeArrowheads="1"/>
          </p:cNvSpPr>
          <p:nvPr>
            <p:ph type="title"/>
          </p:nvPr>
        </p:nvSpPr>
        <p:spPr/>
        <p:txBody>
          <a:bodyPr/>
          <a:lstStyle/>
          <a:p>
            <a:pPr eaLnBrk="1" hangingPunct="1">
              <a:defRPr/>
            </a:pPr>
            <a:r>
              <a:rPr lang="en-GB" altLang="zh-TW" dirty="0">
                <a:ea typeface="新細明體" pitchFamily="18" charset="-120"/>
              </a:rPr>
              <a:t>8.2   SOURCE CODING</a:t>
            </a:r>
          </a:p>
        </p:txBody>
      </p:sp>
      <p:graphicFrame>
        <p:nvGraphicFramePr>
          <p:cNvPr id="68747" name="Group 139"/>
          <p:cNvGraphicFramePr>
            <a:graphicFrameLocks noGrp="1"/>
          </p:cNvGraphicFramePr>
          <p:nvPr>
            <p:ph type="tbl" idx="1"/>
            <p:extLst>
              <p:ext uri="{D42A27DB-BD31-4B8C-83A1-F6EECF244321}">
                <p14:modId xmlns:p14="http://schemas.microsoft.com/office/powerpoint/2010/main" val="4155103722"/>
              </p:ext>
            </p:extLst>
          </p:nvPr>
        </p:nvGraphicFramePr>
        <p:xfrm>
          <a:off x="998538" y="2439988"/>
          <a:ext cx="9971087" cy="2479676"/>
        </p:xfrm>
        <a:graphic>
          <a:graphicData uri="http://schemas.openxmlformats.org/drawingml/2006/table">
            <a:tbl>
              <a:tblPr/>
              <a:tblGrid>
                <a:gridCol w="1795462">
                  <a:extLst>
                    <a:ext uri="{9D8B030D-6E8A-4147-A177-3AD203B41FA5}">
                      <a16:colId xmlns:a16="http://schemas.microsoft.com/office/drawing/2014/main" val="20000"/>
                    </a:ext>
                  </a:extLst>
                </a:gridCol>
                <a:gridCol w="1343025">
                  <a:extLst>
                    <a:ext uri="{9D8B030D-6E8A-4147-A177-3AD203B41FA5}">
                      <a16:colId xmlns:a16="http://schemas.microsoft.com/office/drawing/2014/main" val="20001"/>
                    </a:ext>
                  </a:extLst>
                </a:gridCol>
                <a:gridCol w="1344613">
                  <a:extLst>
                    <a:ext uri="{9D8B030D-6E8A-4147-A177-3AD203B41FA5}">
                      <a16:colId xmlns:a16="http://schemas.microsoft.com/office/drawing/2014/main" val="20002"/>
                    </a:ext>
                  </a:extLst>
                </a:gridCol>
                <a:gridCol w="1343025">
                  <a:extLst>
                    <a:ext uri="{9D8B030D-6E8A-4147-A177-3AD203B41FA5}">
                      <a16:colId xmlns:a16="http://schemas.microsoft.com/office/drawing/2014/main" val="20003"/>
                    </a:ext>
                  </a:extLst>
                </a:gridCol>
                <a:gridCol w="1457325">
                  <a:extLst>
                    <a:ext uri="{9D8B030D-6E8A-4147-A177-3AD203B41FA5}">
                      <a16:colId xmlns:a16="http://schemas.microsoft.com/office/drawing/2014/main" val="20004"/>
                    </a:ext>
                  </a:extLst>
                </a:gridCol>
                <a:gridCol w="1343025">
                  <a:extLst>
                    <a:ext uri="{9D8B030D-6E8A-4147-A177-3AD203B41FA5}">
                      <a16:colId xmlns:a16="http://schemas.microsoft.com/office/drawing/2014/main" val="20005"/>
                    </a:ext>
                  </a:extLst>
                </a:gridCol>
                <a:gridCol w="1344612">
                  <a:extLst>
                    <a:ext uri="{9D8B030D-6E8A-4147-A177-3AD203B41FA5}">
                      <a16:colId xmlns:a16="http://schemas.microsoft.com/office/drawing/2014/main" val="20006"/>
                    </a:ext>
                  </a:extLst>
                </a:gridCol>
              </a:tblGrid>
              <a:tr h="5762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000000"/>
                          </a:solidFill>
                          <a:effectLst/>
                          <a:latin typeface="Arial" charset="0"/>
                          <a:ea typeface="新細明體" pitchFamily="18" charset="-120"/>
                          <a:cs typeface="Arial" charset="0"/>
                        </a:rPr>
                        <a:t>Symbol</a:t>
                      </a:r>
                      <a:endParaRPr kumimoji="0" lang="en-GB" altLang="zh-TW" sz="2300" b="0" i="0" u="none" strike="noStrike" cap="none" normalizeH="0" baseline="0" dirty="0">
                        <a:ln>
                          <a:noFill/>
                        </a:ln>
                        <a:solidFill>
                          <a:srgbClr val="000000"/>
                        </a:solidFill>
                        <a:effectLst/>
                        <a:latin typeface="Arial" charset="0"/>
                        <a:ea typeface="新細明體" pitchFamily="18" charset="-120"/>
                        <a:cs typeface="Arial" charset="0"/>
                      </a:endParaRPr>
                    </a:p>
                  </a:txBody>
                  <a:tcPr marL="91428" marR="91428" marT="45713" marB="4571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000000"/>
                          </a:solidFill>
                          <a:effectLst/>
                          <a:latin typeface="Arial" charset="0"/>
                          <a:ea typeface="新細明體" pitchFamily="18" charset="-120"/>
                          <a:cs typeface="Arial" charset="0"/>
                        </a:rPr>
                        <a:t>Code 1</a:t>
                      </a:r>
                      <a:endParaRPr kumimoji="0" lang="en-GB" altLang="zh-TW" sz="2300" b="0" i="0" u="none" strike="noStrike" cap="none" normalizeH="0" baseline="0" dirty="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000000"/>
                          </a:solidFill>
                          <a:effectLst/>
                          <a:latin typeface="Arial" charset="0"/>
                          <a:ea typeface="新細明體" pitchFamily="18" charset="-120"/>
                          <a:cs typeface="Arial" charset="0"/>
                        </a:rPr>
                        <a:t>Code 2</a:t>
                      </a:r>
                      <a:endParaRPr kumimoji="0" lang="en-GB" altLang="zh-TW" sz="2300" b="0" i="0" u="none" strike="noStrike" cap="none" normalizeH="0" baseline="0" dirty="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000000"/>
                          </a:solidFill>
                          <a:effectLst/>
                          <a:latin typeface="Arial" charset="0"/>
                          <a:ea typeface="新細明體" pitchFamily="18" charset="-120"/>
                          <a:cs typeface="Arial" charset="0"/>
                        </a:rPr>
                        <a:t>Code 3</a:t>
                      </a:r>
                      <a:endParaRPr kumimoji="0" lang="en-GB" altLang="zh-TW" sz="2300" b="0" i="0" u="none" strike="noStrike" cap="none" normalizeH="0" baseline="0" dirty="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000000"/>
                          </a:solidFill>
                          <a:effectLst/>
                          <a:latin typeface="Arial" charset="0"/>
                          <a:ea typeface="新細明體" pitchFamily="18" charset="-120"/>
                          <a:cs typeface="Arial" charset="0"/>
                        </a:rPr>
                        <a:t>Code 4</a:t>
                      </a:r>
                      <a:endParaRPr kumimoji="0" lang="en-GB" altLang="zh-TW" sz="2300" b="0" i="0" u="none" strike="noStrike" cap="none" normalizeH="0" baseline="0" dirty="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000000"/>
                          </a:solidFill>
                          <a:effectLst/>
                          <a:latin typeface="Arial" charset="0"/>
                          <a:ea typeface="新細明體" pitchFamily="18" charset="-120"/>
                          <a:cs typeface="Arial" charset="0"/>
                        </a:rPr>
                        <a:t>Code  5</a:t>
                      </a:r>
                      <a:endParaRPr kumimoji="0" lang="en-GB" altLang="zh-TW" sz="2300" b="0" i="0" u="none" strike="noStrike" cap="none" normalizeH="0" baseline="0" dirty="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000000"/>
                          </a:solidFill>
                          <a:effectLst/>
                          <a:latin typeface="Arial" charset="0"/>
                          <a:ea typeface="新細明體" pitchFamily="18" charset="-120"/>
                          <a:cs typeface="Arial" charset="0"/>
                        </a:rPr>
                        <a:t>Code 6</a:t>
                      </a:r>
                      <a:endParaRPr kumimoji="0" lang="en-GB" altLang="zh-TW" sz="2300" b="0" i="0" u="none" strike="noStrike" cap="none" normalizeH="0" baseline="0" dirty="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0"/>
                  </a:ext>
                </a:extLst>
              </a:tr>
              <a:tr h="63500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a</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0</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341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b</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00</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3500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c</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11</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10</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0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11</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2573" name="Rectangle 134"/>
          <p:cNvSpPr>
            <a:spLocks noChangeArrowheads="1"/>
          </p:cNvSpPr>
          <p:nvPr/>
        </p:nvSpPr>
        <p:spPr bwMode="auto">
          <a:xfrm>
            <a:off x="1214438" y="5543550"/>
            <a:ext cx="847407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3" rIns="91428" bIns="45713" anchor="ctr">
            <a:spAutoFit/>
          </a:bodyPr>
          <a:lstStyle>
            <a:lvl1pP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9pPr>
          </a:lstStyle>
          <a:p>
            <a:pPr eaLnBrk="1" hangingPunct="1">
              <a:buClrTx/>
              <a:buSzTx/>
              <a:buFontTx/>
              <a:buNone/>
            </a:pPr>
            <a:r>
              <a:rPr lang="en-GB" altLang="zh-TW" sz="2300" dirty="0">
                <a:ea typeface="新細明體" pitchFamily="18" charset="-120"/>
                <a:cs typeface="Arial" charset="0"/>
              </a:rPr>
              <a:t>Table </a:t>
            </a:r>
            <a:r>
              <a:rPr lang="en-GB" altLang="zh-TW" sz="2300" dirty="0" smtClean="0">
                <a:ea typeface="新細明體" pitchFamily="18" charset="-120"/>
                <a:cs typeface="Arial" charset="0"/>
              </a:rPr>
              <a:t>8.2 </a:t>
            </a:r>
            <a:r>
              <a:rPr lang="en-GB" altLang="zh-TW" sz="2300" dirty="0">
                <a:ea typeface="新細明體" pitchFamily="18" charset="-120"/>
                <a:cs typeface="Arial" charset="0"/>
              </a:rPr>
              <a:t>Six possible binary codes for the 3-symbol source</a:t>
            </a:r>
            <a:endParaRPr lang="en-GB" altLang="zh-TW" sz="2300" b="0" dirty="0">
              <a:ea typeface="新細明體" pitchFamily="18" charset="-120"/>
              <a:cs typeface="Arial" charset="0"/>
            </a:endParaRPr>
          </a:p>
          <a:p>
            <a:pPr>
              <a:buClrTx/>
              <a:buSzTx/>
              <a:buFontTx/>
              <a:buNone/>
            </a:pPr>
            <a:endParaRPr lang="zh-TW" altLang="en-GB" sz="1800" b="0" dirty="0">
              <a:ea typeface="新細明體" pitchFamily="18" charset="-120"/>
              <a:cs typeface="Arial" charset="0"/>
            </a:endParaRPr>
          </a:p>
        </p:txBody>
      </p:sp>
      <p:sp>
        <p:nvSpPr>
          <p:cNvPr id="22574" name="Text Box 135"/>
          <p:cNvSpPr txBox="1">
            <a:spLocks noChangeArrowheads="1"/>
          </p:cNvSpPr>
          <p:nvPr/>
        </p:nvSpPr>
        <p:spPr bwMode="auto">
          <a:xfrm>
            <a:off x="495300" y="1720850"/>
            <a:ext cx="105854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spAutoFit/>
          </a:bodyPr>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50000"/>
              </a:spcBef>
              <a:buClrTx/>
              <a:buSzTx/>
              <a:buFontTx/>
              <a:buNone/>
            </a:pPr>
            <a:r>
              <a:rPr lang="en-GB" altLang="zh-TW">
                <a:ea typeface="新細明體" pitchFamily="18" charset="-120"/>
              </a:rPr>
              <a:t>Various binary codes can be designed to represent the 3-symbol source:</a:t>
            </a:r>
          </a:p>
        </p:txBody>
      </p:sp>
      <p:grpSp>
        <p:nvGrpSpPr>
          <p:cNvPr id="22575" name="Group 11"/>
          <p:cNvGrpSpPr>
            <a:grpSpLocks/>
          </p:cNvGrpSpPr>
          <p:nvPr/>
        </p:nvGrpSpPr>
        <p:grpSpPr bwMode="auto">
          <a:xfrm>
            <a:off x="7983538" y="4745038"/>
            <a:ext cx="3676650" cy="874712"/>
            <a:chOff x="7983860" y="4745310"/>
            <a:chExt cx="3676504" cy="874194"/>
          </a:xfrm>
        </p:grpSpPr>
        <p:sp>
          <p:nvSpPr>
            <p:cNvPr id="22576" name="TextBox 2"/>
            <p:cNvSpPr txBox="1">
              <a:spLocks noChangeArrowheads="1"/>
            </p:cNvSpPr>
            <p:nvPr/>
          </p:nvSpPr>
          <p:spPr bwMode="auto">
            <a:xfrm>
              <a:off x="9499578" y="5188617"/>
              <a:ext cx="216078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pPr>
                <a:buFont typeface="Wingdings" pitchFamily="2" charset="2"/>
                <a:buNone/>
              </a:pPr>
              <a:r>
                <a:rPr lang="en-GB" altLang="en-US"/>
                <a:t>codewords</a:t>
              </a:r>
              <a:endParaRPr lang="en-SG" altLang="en-US"/>
            </a:p>
          </p:txBody>
        </p:sp>
        <p:cxnSp>
          <p:nvCxnSpPr>
            <p:cNvPr id="22577" name="Straight Arrow Connector 8"/>
            <p:cNvCxnSpPr>
              <a:cxnSpLocks noChangeShapeType="1"/>
            </p:cNvCxnSpPr>
            <p:nvPr/>
          </p:nvCxnSpPr>
          <p:spPr bwMode="auto">
            <a:xfrm flipH="1" flipV="1">
              <a:off x="9063317" y="4745310"/>
              <a:ext cx="433370" cy="582267"/>
            </a:xfrm>
            <a:prstGeom prst="straightConnector1">
              <a:avLst/>
            </a:prstGeom>
            <a:noFill/>
            <a:ln w="9525" algn="ctr">
              <a:solidFill>
                <a:srgbClr val="FFFF00"/>
              </a:solidFill>
              <a:round/>
              <a:headEnd/>
              <a:tailEnd type="arrow" w="med" len="med"/>
            </a:ln>
            <a:extLst>
              <a:ext uri="{909E8E84-426E-40DD-AFC4-6F175D3DCCD1}">
                <a14:hiddenFill xmlns:a14="http://schemas.microsoft.com/office/drawing/2010/main">
                  <a:noFill/>
                </a14:hiddenFill>
              </a:ext>
            </a:extLst>
          </p:spPr>
        </p:cxnSp>
        <p:cxnSp>
          <p:nvCxnSpPr>
            <p:cNvPr id="22578" name="Straight Arrow Connector 13"/>
            <p:cNvCxnSpPr>
              <a:cxnSpLocks noChangeShapeType="1"/>
            </p:cNvCxnSpPr>
            <p:nvPr/>
          </p:nvCxnSpPr>
          <p:spPr bwMode="auto">
            <a:xfrm flipH="1" flipV="1">
              <a:off x="7983860" y="4821465"/>
              <a:ext cx="1512827" cy="582267"/>
            </a:xfrm>
            <a:prstGeom prst="straightConnector1">
              <a:avLst/>
            </a:prstGeom>
            <a:noFill/>
            <a:ln w="9525" algn="ctr">
              <a:solidFill>
                <a:srgbClr val="FFFF00"/>
              </a:solidFill>
              <a:round/>
              <a:headEnd/>
              <a:tailEnd type="arrow" w="med" len="med"/>
            </a:ln>
            <a:extLst>
              <a:ext uri="{909E8E84-426E-40DD-AFC4-6F175D3DCCD1}">
                <a14:hiddenFill xmlns:a14="http://schemas.microsoft.com/office/drawing/2010/main">
                  <a:noFill/>
                </a14:hiddenFill>
              </a:ext>
            </a:extLst>
          </p:spPr>
        </p:cxnSp>
      </p:grpSp>
      <p:sp>
        <p:nvSpPr>
          <p:cNvPr id="2" name="Rectangle 1"/>
          <p:cNvSpPr/>
          <p:nvPr/>
        </p:nvSpPr>
        <p:spPr>
          <a:xfrm>
            <a:off x="8739981" y="831176"/>
            <a:ext cx="3060453" cy="430887"/>
          </a:xfrm>
          <a:prstGeom prst="rect">
            <a:avLst/>
          </a:prstGeom>
        </p:spPr>
        <p:txBody>
          <a:bodyPr wrap="none">
            <a:spAutoFit/>
          </a:bodyPr>
          <a:lstStyle/>
          <a:p>
            <a:r>
              <a:rPr lang="en-GB" altLang="zh-TW" dirty="0">
                <a:solidFill>
                  <a:srgbClr val="FF0000"/>
                </a:solidFill>
                <a:ea typeface="新細明體" pitchFamily="18" charset="-120"/>
              </a:rPr>
              <a:t>uniquely decodable </a:t>
            </a:r>
            <a:endParaRPr lang="en-SG" dirty="0"/>
          </a:p>
        </p:txBody>
      </p:sp>
      <p:sp>
        <p:nvSpPr>
          <p:cNvPr id="3" name="Rectangle 2"/>
          <p:cNvSpPr/>
          <p:nvPr/>
        </p:nvSpPr>
        <p:spPr>
          <a:xfrm>
            <a:off x="8739981" y="1296541"/>
            <a:ext cx="1721946" cy="430887"/>
          </a:xfrm>
          <a:prstGeom prst="rect">
            <a:avLst/>
          </a:prstGeom>
        </p:spPr>
        <p:txBody>
          <a:bodyPr wrap="none">
            <a:spAutoFit/>
          </a:bodyPr>
          <a:lstStyle/>
          <a:p>
            <a:r>
              <a:rPr lang="en-GB" altLang="zh-TW" dirty="0">
                <a:solidFill>
                  <a:srgbClr val="FF0000"/>
                </a:solidFill>
                <a:ea typeface="新細明體" pitchFamily="18" charset="-120"/>
              </a:rPr>
              <a:t>prefix-free</a:t>
            </a:r>
            <a:endParaRPr lang="en-SG" dirty="0"/>
          </a:p>
        </p:txBody>
      </p:sp>
      <p:sp>
        <p:nvSpPr>
          <p:cNvPr id="4" name="Rectangle 3"/>
          <p:cNvSpPr/>
          <p:nvPr/>
        </p:nvSpPr>
        <p:spPr>
          <a:xfrm>
            <a:off x="8725554" y="362189"/>
            <a:ext cx="1580882" cy="430887"/>
          </a:xfrm>
          <a:prstGeom prst="rect">
            <a:avLst/>
          </a:prstGeom>
        </p:spPr>
        <p:txBody>
          <a:bodyPr wrap="none">
            <a:spAutoFit/>
          </a:bodyPr>
          <a:lstStyle/>
          <a:p>
            <a:pPr>
              <a:buNone/>
            </a:pPr>
            <a:r>
              <a:rPr lang="en-GB" altLang="zh-TW" u="sng" dirty="0">
                <a:ea typeface="新細明體" pitchFamily="18" charset="-120"/>
              </a:rPr>
              <a:t>Properties</a:t>
            </a:r>
            <a:endParaRPr lang="en-SG" dirty="0"/>
          </a:p>
        </p:txBody>
      </p:sp>
      <p:pic>
        <p:nvPicPr>
          <p:cNvPr id="14" name="Picture 5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43100" y="499234"/>
            <a:ext cx="1440706" cy="1228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56"/>
          <p:cNvSpPr>
            <a:spLocks noChangeArrowheads="1"/>
          </p:cNvSpPr>
          <p:nvPr/>
        </p:nvSpPr>
        <p:spPr bwMode="auto">
          <a:xfrm>
            <a:off x="0" y="62899"/>
            <a:ext cx="4139442" cy="400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3" rIns="91428" bIns="45713" anchor="ctr">
            <a:spAutoFit/>
          </a:bodyPr>
          <a:lstStyle>
            <a:lvl1pP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9pPr>
          </a:lstStyle>
          <a:p>
            <a:pPr algn="ctr" eaLnBrk="1" hangingPunct="1">
              <a:buClrTx/>
              <a:buSzTx/>
              <a:buFontTx/>
              <a:buNone/>
            </a:pPr>
            <a:r>
              <a:rPr lang="en-GB" altLang="zh-TW" sz="2000" dirty="0">
                <a:ea typeface="新細明體" pitchFamily="18" charset="-120"/>
              </a:rPr>
              <a:t>Table </a:t>
            </a:r>
            <a:r>
              <a:rPr lang="en-GB" altLang="zh-TW" sz="2000" dirty="0" smtClean="0">
                <a:ea typeface="新細明體" pitchFamily="18" charset="-120"/>
              </a:rPr>
              <a:t>8.1 </a:t>
            </a:r>
            <a:r>
              <a:rPr lang="en-GB" altLang="zh-TW" sz="2000" dirty="0">
                <a:ea typeface="新細明體" pitchFamily="18" charset="-120"/>
              </a:rPr>
              <a:t>Three-symbol alphabet</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11456988" y="6996113"/>
            <a:ext cx="406400" cy="406400"/>
          </a:xfrm>
          <a:prstGeom prst="rect">
            <a:avLst/>
          </a:prstGeom>
        </p:spPr>
      </p:pic>
      <p:pic>
        <p:nvPicPr>
          <p:cNvPr id="5" name="Picture 4"/>
          <p:cNvPicPr>
            <a:picLocks noChangeAspect="1"/>
          </p:cNvPicPr>
          <p:nvPr/>
        </p:nvPicPr>
        <p:blipFill>
          <a:blip r:embed="rId7"/>
          <a:stretch>
            <a:fillRect/>
          </a:stretch>
        </p:blipFill>
        <p:spPr>
          <a:xfrm>
            <a:off x="10474627" y="124649"/>
            <a:ext cx="1420491" cy="323116"/>
          </a:xfrm>
          <a:prstGeom prst="rect">
            <a:avLst/>
          </a:prstGeom>
        </p:spPr>
      </p:pic>
      <p:pic>
        <p:nvPicPr>
          <p:cNvPr id="7" name="Picture 6"/>
          <p:cNvPicPr>
            <a:picLocks noChangeAspect="1"/>
          </p:cNvPicPr>
          <p:nvPr/>
        </p:nvPicPr>
        <p:blipFill>
          <a:blip r:embed="rId8"/>
          <a:stretch>
            <a:fillRect/>
          </a:stretch>
        </p:blipFill>
        <p:spPr>
          <a:xfrm>
            <a:off x="3447356" y="6811150"/>
            <a:ext cx="4377307" cy="59136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24260"/>
    </mc:Choice>
    <mc:Fallback xmlns="">
      <p:transition spd="slow" advTm="2242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100000" showWhenStopped="0">
                <p:cTn id="11" fill="hold" display="0">
                  <p:stCondLst>
                    <p:cond delay="indefinite"/>
                  </p:stCondLst>
                  <p:endCondLst>
                    <p:cond evt="onStopAudio" delay="0">
                      <p:tgtEl>
                        <p:sldTgt/>
                      </p:tgtEl>
                    </p:cond>
                  </p:endCondLst>
                </p:cTn>
                <p:tgtEl>
                  <p:spTgt spid="6"/>
                </p:tgtEl>
              </p:cMediaNode>
            </p:audio>
          </p:childTnLst>
        </p:cTn>
      </p:par>
    </p:tnLst>
    <p:bldLst>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defRPr/>
            </a:pPr>
            <a:r>
              <a:rPr lang="en-GB" altLang="zh-TW" dirty="0">
                <a:ea typeface="新細明體" pitchFamily="18" charset="-120"/>
              </a:rPr>
              <a:t>8.2   SOURCE CODING</a:t>
            </a:r>
            <a:endParaRPr lang="en-US" dirty="0"/>
          </a:p>
        </p:txBody>
      </p:sp>
      <p:sp>
        <p:nvSpPr>
          <p:cNvPr id="33795" name="Rectangle 3"/>
          <p:cNvSpPr>
            <a:spLocks noGrp="1" noChangeArrowheads="1"/>
          </p:cNvSpPr>
          <p:nvPr>
            <p:ph idx="1"/>
          </p:nvPr>
        </p:nvSpPr>
        <p:spPr>
          <a:xfrm>
            <a:off x="995363" y="1322388"/>
            <a:ext cx="10868025" cy="5876925"/>
          </a:xfrm>
        </p:spPr>
        <p:txBody>
          <a:bodyPr/>
          <a:lstStyle/>
          <a:p>
            <a:pPr eaLnBrk="1" hangingPunct="1">
              <a:buFont typeface="Wingdings" pitchFamily="2" charset="2"/>
              <a:buNone/>
              <a:defRPr/>
            </a:pPr>
            <a:r>
              <a:rPr lang="en-GB" altLang="zh-TW" u="sng" dirty="0">
                <a:ea typeface="新細明體" pitchFamily="18" charset="-120"/>
              </a:rPr>
              <a:t>Uniquely </a:t>
            </a:r>
            <a:r>
              <a:rPr lang="en-GB" altLang="zh-TW" u="sng" dirty="0" err="1">
                <a:ea typeface="新細明體" pitchFamily="18" charset="-120"/>
              </a:rPr>
              <a:t>Decodeable</a:t>
            </a:r>
            <a:r>
              <a:rPr lang="en-GB" altLang="zh-TW" u="sng" dirty="0">
                <a:ea typeface="新細明體" pitchFamily="18" charset="-120"/>
              </a:rPr>
              <a:t> Property</a:t>
            </a:r>
          </a:p>
          <a:p>
            <a:pPr eaLnBrk="1" hangingPunct="1">
              <a:buFont typeface="Wingdings" pitchFamily="2" charset="2"/>
              <a:buNone/>
              <a:defRPr/>
            </a:pPr>
            <a:endParaRPr lang="en-GB" altLang="zh-TW" dirty="0">
              <a:ea typeface="新細明體" pitchFamily="18" charset="-120"/>
            </a:endParaRPr>
          </a:p>
          <a:p>
            <a:pPr eaLnBrk="1" hangingPunct="1">
              <a:defRPr/>
            </a:pPr>
            <a:r>
              <a:rPr lang="en-GB" altLang="zh-TW" dirty="0">
                <a:ea typeface="新細明體" pitchFamily="18" charset="-120"/>
              </a:rPr>
              <a:t>Allow remap to the original symbol alphabet without ambiguity.</a:t>
            </a:r>
          </a:p>
          <a:p>
            <a:pPr marL="0" indent="0" eaLnBrk="1" hangingPunct="1">
              <a:buNone/>
              <a:defRPr/>
            </a:pPr>
            <a:endParaRPr lang="en-GB" altLang="zh-TW" dirty="0">
              <a:ea typeface="新細明體" pitchFamily="18" charset="-120"/>
            </a:endParaRPr>
          </a:p>
          <a:p>
            <a:pPr eaLnBrk="1" hangingPunct="1">
              <a:defRPr/>
            </a:pPr>
            <a:r>
              <a:rPr lang="en-GB" altLang="zh-TW" dirty="0">
                <a:ea typeface="新細明體" pitchFamily="18" charset="-120"/>
              </a:rPr>
              <a:t>Code 1 is </a:t>
            </a:r>
            <a:r>
              <a:rPr lang="en-GB" altLang="zh-TW" dirty="0">
                <a:solidFill>
                  <a:srgbClr val="FF0000"/>
                </a:solidFill>
                <a:ea typeface="新細明體" pitchFamily="18" charset="-120"/>
              </a:rPr>
              <a:t>not uniquely decodable </a:t>
            </a:r>
            <a:r>
              <a:rPr lang="en-GB" altLang="zh-TW" dirty="0">
                <a:ea typeface="新細明體" pitchFamily="18" charset="-120"/>
              </a:rPr>
              <a:t>as the symbol a and b are assigned the same binary codeword. </a:t>
            </a:r>
          </a:p>
          <a:p>
            <a:pPr marL="0" indent="0" eaLnBrk="1" hangingPunct="1">
              <a:buNone/>
              <a:defRPr/>
            </a:pPr>
            <a:endParaRPr lang="en-GB" altLang="zh-TW" dirty="0">
              <a:ea typeface="新細明體" pitchFamily="18" charset="-120"/>
            </a:endParaRPr>
          </a:p>
          <a:p>
            <a:pPr eaLnBrk="1" hangingPunct="1">
              <a:defRPr/>
            </a:pPr>
            <a:r>
              <a:rPr lang="en-GB" altLang="zh-TW" dirty="0">
                <a:ea typeface="新細明體" pitchFamily="18" charset="-120"/>
              </a:rPr>
              <a:t>First requirement of a useful code is that each symbol be assigned a </a:t>
            </a:r>
            <a:r>
              <a:rPr lang="en-GB" altLang="zh-TW" dirty="0">
                <a:solidFill>
                  <a:srgbClr val="FFFF00"/>
                </a:solidFill>
                <a:effectLst/>
                <a:ea typeface="新細明體" pitchFamily="18" charset="-120"/>
              </a:rPr>
              <a:t>unique binary codeword</a:t>
            </a:r>
            <a:r>
              <a:rPr lang="en-GB" altLang="zh-TW" dirty="0">
                <a:ea typeface="新細明體" pitchFamily="18" charset="-120"/>
              </a:rPr>
              <a:t>.</a:t>
            </a:r>
          </a:p>
          <a:p>
            <a:pPr marL="0" indent="0" eaLnBrk="1" hangingPunct="1">
              <a:buNone/>
              <a:defRPr/>
            </a:pPr>
            <a:endParaRPr lang="en-GB" altLang="zh-TW" dirty="0">
              <a:ea typeface="新細明體" pitchFamily="18" charset="-120"/>
            </a:endParaRPr>
          </a:p>
          <a:p>
            <a:pPr eaLnBrk="1" hangingPunct="1">
              <a:defRPr/>
            </a:pPr>
            <a:r>
              <a:rPr lang="en-GB" altLang="zh-TW" dirty="0">
                <a:ea typeface="新細明體" pitchFamily="18" charset="-120"/>
              </a:rPr>
              <a:t>Codes 3 and 6 have unique binary </a:t>
            </a:r>
            <a:r>
              <a:rPr lang="en-GB" altLang="zh-TW" dirty="0" err="1">
                <a:ea typeface="新細明體" pitchFamily="18" charset="-120"/>
              </a:rPr>
              <a:t>codewords</a:t>
            </a:r>
            <a:r>
              <a:rPr lang="en-GB" altLang="zh-TW" dirty="0">
                <a:ea typeface="新細明體" pitchFamily="18" charset="-120"/>
              </a:rPr>
              <a:t>. Problem occurs when these </a:t>
            </a:r>
            <a:r>
              <a:rPr lang="en-GB" altLang="zh-TW" dirty="0" err="1">
                <a:ea typeface="新細明體" pitchFamily="18" charset="-120"/>
              </a:rPr>
              <a:t>codewords</a:t>
            </a:r>
            <a:r>
              <a:rPr lang="en-GB" altLang="zh-TW" dirty="0">
                <a:ea typeface="新細明體" pitchFamily="18" charset="-120"/>
              </a:rPr>
              <a:t> are transmitted serially. </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11456988" y="6996113"/>
            <a:ext cx="406400" cy="406400"/>
          </a:xfrm>
          <a:prstGeom prst="rect">
            <a:avLst/>
          </a:prstGeom>
        </p:spPr>
      </p:pic>
      <p:pic>
        <p:nvPicPr>
          <p:cNvPr id="3" name="Picture 2"/>
          <p:cNvPicPr>
            <a:picLocks noChangeAspect="1"/>
          </p:cNvPicPr>
          <p:nvPr/>
        </p:nvPicPr>
        <p:blipFill>
          <a:blip r:embed="rId6"/>
          <a:stretch>
            <a:fillRect/>
          </a:stretch>
        </p:blipFill>
        <p:spPr>
          <a:xfrm>
            <a:off x="10442897" y="139700"/>
            <a:ext cx="1420491" cy="323116"/>
          </a:xfrm>
          <a:prstGeom prst="rect">
            <a:avLst/>
          </a:prstGeom>
        </p:spPr>
      </p:pic>
      <p:pic>
        <p:nvPicPr>
          <p:cNvPr id="4" name="Picture 3"/>
          <p:cNvPicPr>
            <a:picLocks noChangeAspect="1"/>
          </p:cNvPicPr>
          <p:nvPr/>
        </p:nvPicPr>
        <p:blipFill>
          <a:blip r:embed="rId7"/>
          <a:stretch>
            <a:fillRect/>
          </a:stretch>
        </p:blipFill>
        <p:spPr>
          <a:xfrm>
            <a:off x="3303340" y="6967414"/>
            <a:ext cx="4377307" cy="59136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77510"/>
    </mc:Choice>
    <mc:Fallback xmlns="">
      <p:transition spd="slow" advTm="775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defRPr/>
            </a:pPr>
            <a:r>
              <a:rPr lang="en-GB" altLang="zh-TW" dirty="0">
                <a:ea typeface="新細明體" pitchFamily="18" charset="-120"/>
              </a:rPr>
              <a:t>8.2   SOURCE CODING</a:t>
            </a:r>
          </a:p>
        </p:txBody>
      </p:sp>
      <p:sp>
        <p:nvSpPr>
          <p:cNvPr id="79875" name="Rectangle 3"/>
          <p:cNvSpPr>
            <a:spLocks noGrp="1" noChangeArrowheads="1"/>
          </p:cNvSpPr>
          <p:nvPr>
            <p:ph idx="1"/>
          </p:nvPr>
        </p:nvSpPr>
        <p:spPr>
          <a:xfrm>
            <a:off x="620713" y="1576388"/>
            <a:ext cx="10872787" cy="5229225"/>
          </a:xfrm>
        </p:spPr>
        <p:txBody>
          <a:bodyPr/>
          <a:lstStyle/>
          <a:p>
            <a:pPr eaLnBrk="1" hangingPunct="1">
              <a:defRPr/>
            </a:pPr>
            <a:r>
              <a:rPr lang="en-GB" altLang="zh-TW" dirty="0" err="1">
                <a:ea typeface="新細明體" pitchFamily="18" charset="-120"/>
              </a:rPr>
              <a:t>E.g</a:t>
            </a:r>
            <a:r>
              <a:rPr lang="en-GB" altLang="zh-TW" dirty="0">
                <a:ea typeface="新細明體" pitchFamily="18" charset="-120"/>
              </a:rPr>
              <a:t>, In code 3, try to decode the received binary pattern:   1 0 1 1 1 </a:t>
            </a:r>
          </a:p>
          <a:p>
            <a:pPr eaLnBrk="1" hangingPunct="1">
              <a:buFont typeface="Wingdings" pitchFamily="2" charset="2"/>
              <a:buNone/>
              <a:defRPr/>
            </a:pPr>
            <a:r>
              <a:rPr lang="en-GB" altLang="zh-TW" dirty="0">
                <a:ea typeface="新細明體" pitchFamily="18" charset="-120"/>
              </a:rPr>
              <a:t>	Answers:</a:t>
            </a:r>
          </a:p>
          <a:p>
            <a:pPr eaLnBrk="1" hangingPunct="1">
              <a:buFont typeface="Wingdings" pitchFamily="2" charset="2"/>
              <a:buNone/>
              <a:defRPr/>
            </a:pPr>
            <a:r>
              <a:rPr lang="en-GB" altLang="zh-TW" dirty="0">
                <a:ea typeface="新細明體" pitchFamily="18" charset="-120"/>
              </a:rPr>
              <a:t>      1 </a:t>
            </a:r>
            <a:r>
              <a:rPr lang="en-GB" altLang="zh-TW" dirty="0">
                <a:solidFill>
                  <a:srgbClr val="FFFF00"/>
                </a:solidFill>
                <a:effectLst/>
                <a:ea typeface="新細明體" pitchFamily="18" charset="-120"/>
              </a:rPr>
              <a:t>/</a:t>
            </a:r>
            <a:r>
              <a:rPr lang="en-GB" altLang="zh-TW" dirty="0">
                <a:ea typeface="新細明體" pitchFamily="18" charset="-120"/>
              </a:rPr>
              <a:t> 0</a:t>
            </a:r>
            <a:r>
              <a:rPr lang="en-GB" altLang="zh-TW" dirty="0">
                <a:solidFill>
                  <a:srgbClr val="000000"/>
                </a:solidFill>
                <a:effectLst/>
                <a:ea typeface="新細明體" pitchFamily="18" charset="-120"/>
              </a:rPr>
              <a:t> </a:t>
            </a:r>
            <a:r>
              <a:rPr lang="en-GB" altLang="zh-TW" dirty="0">
                <a:solidFill>
                  <a:srgbClr val="FFFF00"/>
                </a:solidFill>
                <a:effectLst/>
                <a:ea typeface="新細明體" pitchFamily="18" charset="-120"/>
              </a:rPr>
              <a:t>/</a:t>
            </a:r>
            <a:r>
              <a:rPr lang="en-GB" altLang="zh-TW" dirty="0">
                <a:ea typeface="新細明體" pitchFamily="18" charset="-120"/>
              </a:rPr>
              <a:t> 1 </a:t>
            </a:r>
            <a:r>
              <a:rPr lang="en-GB" altLang="zh-TW" dirty="0">
                <a:solidFill>
                  <a:srgbClr val="FFFF00"/>
                </a:solidFill>
                <a:effectLst/>
                <a:ea typeface="新細明體" pitchFamily="18" charset="-120"/>
              </a:rPr>
              <a:t>/</a:t>
            </a:r>
            <a:r>
              <a:rPr lang="en-GB" altLang="zh-TW" dirty="0">
                <a:ea typeface="新細明體" pitchFamily="18" charset="-120"/>
              </a:rPr>
              <a:t> 1 </a:t>
            </a:r>
            <a:r>
              <a:rPr lang="en-GB" altLang="zh-TW" dirty="0">
                <a:solidFill>
                  <a:srgbClr val="FFFF00"/>
                </a:solidFill>
                <a:effectLst/>
                <a:ea typeface="新細明體" pitchFamily="18" charset="-120"/>
              </a:rPr>
              <a:t>/</a:t>
            </a:r>
            <a:r>
              <a:rPr lang="en-GB" altLang="zh-TW" dirty="0">
                <a:ea typeface="新細明體" pitchFamily="18" charset="-120"/>
              </a:rPr>
              <a:t> 1 ------ b, a, b, b, b</a:t>
            </a:r>
          </a:p>
          <a:p>
            <a:pPr eaLnBrk="1" hangingPunct="1">
              <a:buFont typeface="Wingdings" pitchFamily="2" charset="2"/>
              <a:buNone/>
              <a:defRPr/>
            </a:pPr>
            <a:r>
              <a:rPr lang="en-GB" altLang="zh-TW" dirty="0">
                <a:ea typeface="新細明體" pitchFamily="18" charset="-120"/>
              </a:rPr>
              <a:t>	1 </a:t>
            </a:r>
            <a:r>
              <a:rPr lang="en-GB" altLang="zh-TW" dirty="0">
                <a:solidFill>
                  <a:srgbClr val="FFFF00"/>
                </a:solidFill>
                <a:effectLst/>
                <a:ea typeface="新細明體" pitchFamily="18" charset="-120"/>
              </a:rPr>
              <a:t>/</a:t>
            </a:r>
            <a:r>
              <a:rPr lang="en-GB" altLang="zh-TW" dirty="0">
                <a:solidFill>
                  <a:srgbClr val="FFFF00"/>
                </a:solidFill>
                <a:ea typeface="新細明體" pitchFamily="18" charset="-120"/>
              </a:rPr>
              <a:t> </a:t>
            </a:r>
            <a:r>
              <a:rPr lang="en-GB" altLang="zh-TW" dirty="0">
                <a:ea typeface="新細明體" pitchFamily="18" charset="-120"/>
              </a:rPr>
              <a:t>0</a:t>
            </a:r>
            <a:r>
              <a:rPr lang="en-GB" altLang="zh-TW" dirty="0">
                <a:solidFill>
                  <a:srgbClr val="000000"/>
                </a:solidFill>
                <a:effectLst/>
                <a:ea typeface="新細明體" pitchFamily="18" charset="-120"/>
              </a:rPr>
              <a:t> </a:t>
            </a:r>
            <a:r>
              <a:rPr lang="en-GB" altLang="zh-TW" dirty="0">
                <a:solidFill>
                  <a:srgbClr val="FFFF00"/>
                </a:solidFill>
                <a:effectLst/>
                <a:ea typeface="新細明體" pitchFamily="18" charset="-120"/>
              </a:rPr>
              <a:t>/</a:t>
            </a:r>
            <a:r>
              <a:rPr lang="en-GB" altLang="zh-TW" dirty="0">
                <a:ea typeface="新細明體" pitchFamily="18" charset="-120"/>
              </a:rPr>
              <a:t> 1 </a:t>
            </a:r>
            <a:r>
              <a:rPr lang="en-GB" altLang="zh-TW" dirty="0">
                <a:solidFill>
                  <a:srgbClr val="FFFF00"/>
                </a:solidFill>
                <a:effectLst/>
                <a:ea typeface="新細明體" pitchFamily="18" charset="-120"/>
              </a:rPr>
              <a:t>/</a:t>
            </a:r>
            <a:r>
              <a:rPr lang="en-GB" altLang="zh-TW" dirty="0">
                <a:solidFill>
                  <a:srgbClr val="FFFF00"/>
                </a:solidFill>
                <a:ea typeface="新細明體" pitchFamily="18" charset="-120"/>
              </a:rPr>
              <a:t> </a:t>
            </a:r>
            <a:r>
              <a:rPr lang="en-GB" altLang="zh-TW" dirty="0">
                <a:ea typeface="新細明體" pitchFamily="18" charset="-120"/>
              </a:rPr>
              <a:t>1 1 ------ b, a, b, c </a:t>
            </a:r>
          </a:p>
          <a:p>
            <a:pPr eaLnBrk="1" hangingPunct="1">
              <a:buFont typeface="Wingdings" pitchFamily="2" charset="2"/>
              <a:buNone/>
              <a:defRPr/>
            </a:pPr>
            <a:r>
              <a:rPr lang="en-GB" altLang="zh-TW" dirty="0">
                <a:ea typeface="新細明體" pitchFamily="18" charset="-120"/>
              </a:rPr>
              <a:t>	1 </a:t>
            </a:r>
            <a:r>
              <a:rPr lang="en-GB" altLang="zh-TW" dirty="0">
                <a:solidFill>
                  <a:srgbClr val="FFFF00"/>
                </a:solidFill>
                <a:effectLst/>
                <a:ea typeface="新細明體" pitchFamily="18" charset="-120"/>
              </a:rPr>
              <a:t>/</a:t>
            </a:r>
            <a:r>
              <a:rPr lang="en-GB" altLang="zh-TW" dirty="0">
                <a:ea typeface="新細明體" pitchFamily="18" charset="-120"/>
              </a:rPr>
              <a:t> 0</a:t>
            </a:r>
            <a:r>
              <a:rPr lang="en-GB" altLang="zh-TW" dirty="0">
                <a:solidFill>
                  <a:srgbClr val="000000"/>
                </a:solidFill>
                <a:effectLst/>
                <a:ea typeface="新細明體" pitchFamily="18" charset="-120"/>
              </a:rPr>
              <a:t> </a:t>
            </a:r>
            <a:r>
              <a:rPr lang="en-GB" altLang="zh-TW" dirty="0">
                <a:solidFill>
                  <a:srgbClr val="FFFF00"/>
                </a:solidFill>
                <a:effectLst/>
                <a:ea typeface="新細明體" pitchFamily="18" charset="-120"/>
              </a:rPr>
              <a:t>/</a:t>
            </a:r>
            <a:r>
              <a:rPr lang="en-GB" altLang="zh-TW" dirty="0">
                <a:ea typeface="新細明體" pitchFamily="18" charset="-120"/>
              </a:rPr>
              <a:t> 1 1 </a:t>
            </a:r>
            <a:r>
              <a:rPr lang="en-GB" altLang="zh-TW" dirty="0">
                <a:solidFill>
                  <a:srgbClr val="FFFF00"/>
                </a:solidFill>
                <a:effectLst/>
                <a:ea typeface="新細明體" pitchFamily="18" charset="-120"/>
              </a:rPr>
              <a:t>/</a:t>
            </a:r>
            <a:r>
              <a:rPr lang="en-GB" altLang="zh-TW" dirty="0">
                <a:ea typeface="新細明體" pitchFamily="18" charset="-120"/>
              </a:rPr>
              <a:t> 1 ------ b, a, c, b </a:t>
            </a:r>
            <a:br>
              <a:rPr lang="en-GB" altLang="zh-TW" dirty="0">
                <a:ea typeface="新細明體" pitchFamily="18" charset="-120"/>
              </a:rPr>
            </a:br>
            <a:endParaRPr lang="en-GB" altLang="zh-TW" dirty="0">
              <a:ea typeface="新細明體" pitchFamily="18" charset="-120"/>
            </a:endParaRPr>
          </a:p>
          <a:p>
            <a:pPr eaLnBrk="1" hangingPunct="1">
              <a:defRPr/>
            </a:pPr>
            <a:r>
              <a:rPr lang="en-GB" altLang="zh-TW" dirty="0">
                <a:ea typeface="新細明體" pitchFamily="18" charset="-120"/>
              </a:rPr>
              <a:t>Hence </a:t>
            </a:r>
            <a:r>
              <a:rPr lang="en-GB" altLang="zh-TW" dirty="0">
                <a:solidFill>
                  <a:srgbClr val="FFFF00"/>
                </a:solidFill>
                <a:ea typeface="新細明體" pitchFamily="18" charset="-120"/>
              </a:rPr>
              <a:t>code</a:t>
            </a:r>
            <a:r>
              <a:rPr lang="en-GB" altLang="zh-TW" dirty="0">
                <a:ea typeface="新細明體" pitchFamily="18" charset="-120"/>
              </a:rPr>
              <a:t> 3 is not </a:t>
            </a:r>
            <a:r>
              <a:rPr lang="en-GB" altLang="zh-TW" dirty="0">
                <a:solidFill>
                  <a:srgbClr val="FF0000"/>
                </a:solidFill>
                <a:ea typeface="新細明體" pitchFamily="18" charset="-120"/>
              </a:rPr>
              <a:t>uniquely decodable </a:t>
            </a:r>
            <a:r>
              <a:rPr lang="en-GB" altLang="zh-TW" dirty="0">
                <a:ea typeface="新細明體" pitchFamily="18" charset="-120"/>
              </a:rPr>
              <a:t>even though each symbol has a unique codeword.</a:t>
            </a:r>
          </a:p>
          <a:p>
            <a:pPr marL="0" indent="0" eaLnBrk="1" hangingPunct="1">
              <a:buNone/>
              <a:defRPr/>
            </a:pPr>
            <a:endParaRPr lang="en-GB" altLang="zh-TW" dirty="0">
              <a:ea typeface="新細明體" pitchFamily="18" charset="-120"/>
            </a:endParaRPr>
          </a:p>
          <a:p>
            <a:pPr eaLnBrk="1" hangingPunct="1">
              <a:defRPr/>
            </a:pPr>
            <a:r>
              <a:rPr lang="en-GB" altLang="zh-TW" dirty="0">
                <a:solidFill>
                  <a:srgbClr val="FFFF00"/>
                </a:solidFill>
                <a:ea typeface="新細明體" pitchFamily="18" charset="-120"/>
              </a:rPr>
              <a:t>Code</a:t>
            </a:r>
            <a:r>
              <a:rPr lang="en-GB" altLang="zh-TW" dirty="0">
                <a:ea typeface="新細明體" pitchFamily="18" charset="-120"/>
              </a:rPr>
              <a:t> 6 has the same problem and is also </a:t>
            </a:r>
            <a:r>
              <a:rPr lang="en-GB" altLang="zh-TW" dirty="0">
                <a:solidFill>
                  <a:srgbClr val="FF0000"/>
                </a:solidFill>
                <a:ea typeface="新細明體" pitchFamily="18" charset="-120"/>
              </a:rPr>
              <a:t>not uniquely decodable</a:t>
            </a:r>
            <a:endParaRPr lang="en-US" dirty="0">
              <a:solidFill>
                <a:srgbClr val="FF0000"/>
              </a:solidFill>
            </a:endParaRPr>
          </a:p>
          <a:p>
            <a:pPr eaLnBrk="1" hangingPunct="1">
              <a:defRPr/>
            </a:pPr>
            <a:endParaRPr lang="en-GB" altLang="zh-TW" dirty="0">
              <a:solidFill>
                <a:srgbClr val="FF0000"/>
              </a:solidFill>
              <a:ea typeface="新細明體" pitchFamily="18" charset="-120"/>
            </a:endParaRPr>
          </a:p>
        </p:txBody>
      </p:sp>
      <p:pic>
        <p:nvPicPr>
          <p:cNvPr id="2458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57133" y="2081212"/>
            <a:ext cx="819150" cy="151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2458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5338" y="2114550"/>
            <a:ext cx="1076325"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7" name="Picture 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720164" y="4745310"/>
            <a:ext cx="12763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1456988" y="6996113"/>
            <a:ext cx="406400" cy="406400"/>
          </a:xfrm>
          <a:prstGeom prst="rect">
            <a:avLst/>
          </a:prstGeom>
        </p:spPr>
      </p:pic>
      <p:pic>
        <p:nvPicPr>
          <p:cNvPr id="3" name="Picture 2"/>
          <p:cNvPicPr>
            <a:picLocks noChangeAspect="1"/>
          </p:cNvPicPr>
          <p:nvPr/>
        </p:nvPicPr>
        <p:blipFill>
          <a:blip r:embed="rId9"/>
          <a:stretch>
            <a:fillRect/>
          </a:stretch>
        </p:blipFill>
        <p:spPr>
          <a:xfrm>
            <a:off x="10561835" y="136660"/>
            <a:ext cx="1420491" cy="323116"/>
          </a:xfrm>
          <a:prstGeom prst="rect">
            <a:avLst/>
          </a:prstGeom>
        </p:spPr>
      </p:pic>
      <p:pic>
        <p:nvPicPr>
          <p:cNvPr id="4" name="Picture 3"/>
          <p:cNvPicPr>
            <a:picLocks noChangeAspect="1"/>
          </p:cNvPicPr>
          <p:nvPr/>
        </p:nvPicPr>
        <p:blipFill>
          <a:blip r:embed="rId10"/>
          <a:stretch>
            <a:fillRect/>
          </a:stretch>
        </p:blipFill>
        <p:spPr>
          <a:xfrm>
            <a:off x="3510955" y="6878503"/>
            <a:ext cx="4377307" cy="59136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19720"/>
    </mc:Choice>
    <mc:Fallback xmlns="">
      <p:transition spd="slow" advTm="1197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987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8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58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79875">
                                            <p:txEl>
                                              <p:pRg st="4" end="4"/>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79875">
                                            <p:txEl>
                                              <p:pRg st="5" end="5"/>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798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2"/>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defRPr/>
            </a:pPr>
            <a:r>
              <a:rPr lang="en-GB" altLang="zh-TW" dirty="0">
                <a:ea typeface="新細明體" pitchFamily="18" charset="-120"/>
              </a:rPr>
              <a:t>8.2   SOURCE CODING</a:t>
            </a:r>
            <a:endParaRPr lang="en-US" dirty="0"/>
          </a:p>
        </p:txBody>
      </p:sp>
      <p:sp>
        <p:nvSpPr>
          <p:cNvPr id="34819" name="Rectangle 3"/>
          <p:cNvSpPr>
            <a:spLocks noGrp="1" noChangeArrowheads="1"/>
          </p:cNvSpPr>
          <p:nvPr>
            <p:ph idx="1"/>
          </p:nvPr>
        </p:nvSpPr>
        <p:spPr>
          <a:xfrm>
            <a:off x="547688" y="1560513"/>
            <a:ext cx="10872787" cy="5229225"/>
          </a:xfrm>
        </p:spPr>
        <p:txBody>
          <a:bodyPr/>
          <a:lstStyle/>
          <a:p>
            <a:pPr eaLnBrk="1" hangingPunct="1">
              <a:buFont typeface="Wingdings" pitchFamily="2" charset="2"/>
              <a:buNone/>
              <a:defRPr/>
            </a:pPr>
            <a:r>
              <a:rPr lang="en-GB" altLang="zh-TW" u="sng" dirty="0">
                <a:ea typeface="新細明體" pitchFamily="18" charset="-120"/>
              </a:rPr>
              <a:t>A solution – Codes with Prefix-Free Property</a:t>
            </a:r>
          </a:p>
          <a:p>
            <a:pPr eaLnBrk="1" hangingPunct="1">
              <a:buFont typeface="Wingdings" pitchFamily="2" charset="2"/>
              <a:buNone/>
              <a:defRPr/>
            </a:pPr>
            <a:endParaRPr lang="en-GB" altLang="zh-TW" dirty="0">
              <a:ea typeface="新細明體" pitchFamily="18" charset="-120"/>
            </a:endParaRPr>
          </a:p>
          <a:p>
            <a:pPr eaLnBrk="1" hangingPunct="1">
              <a:defRPr/>
            </a:pPr>
            <a:r>
              <a:rPr lang="en-GB" altLang="zh-TW" dirty="0">
                <a:ea typeface="新細明體" pitchFamily="18" charset="-120"/>
              </a:rPr>
              <a:t>Condition for uniquely decodable code is that no codeword be the prefix of any other codeword - prefix-free codes. </a:t>
            </a:r>
          </a:p>
          <a:p>
            <a:pPr eaLnBrk="1" hangingPunct="1">
              <a:defRPr/>
            </a:pPr>
            <a:r>
              <a:rPr lang="en-GB" altLang="zh-TW" dirty="0">
                <a:ea typeface="新細明體" pitchFamily="18" charset="-120"/>
              </a:rPr>
              <a:t>Prefix-free codes have another feature – they are also </a:t>
            </a:r>
            <a:r>
              <a:rPr lang="en-GB" altLang="zh-TW" dirty="0">
                <a:solidFill>
                  <a:srgbClr val="FFFF00"/>
                </a:solidFill>
                <a:ea typeface="新細明體" pitchFamily="18" charset="-120"/>
              </a:rPr>
              <a:t>instantaneously decodable or prefix code. </a:t>
            </a:r>
          </a:p>
          <a:p>
            <a:pPr eaLnBrk="1" hangingPunct="1">
              <a:defRPr/>
            </a:pPr>
            <a:r>
              <a:rPr lang="en-GB" altLang="zh-TW" dirty="0">
                <a:ea typeface="新細明體" pitchFamily="18" charset="-120"/>
              </a:rPr>
              <a:t>An instantaneously decodable code is one for which the boundary of the present codeword can be identified by the end of the present codeword rather than by the beginning of the next codeword. </a:t>
            </a:r>
          </a:p>
          <a:p>
            <a:pPr eaLnBrk="1" hangingPunct="1">
              <a:defRPr/>
            </a:pPr>
            <a:r>
              <a:rPr lang="en-GB" altLang="zh-TW" dirty="0">
                <a:ea typeface="新細明體" pitchFamily="18" charset="-120"/>
              </a:rPr>
              <a:t>Code 4 is not instantaneously decodable. </a:t>
            </a:r>
          </a:p>
        </p:txBody>
      </p:sp>
      <p:sp>
        <p:nvSpPr>
          <p:cNvPr id="3" name="TextBox 2"/>
          <p:cNvSpPr txBox="1">
            <a:spLocks noChangeArrowheads="1"/>
          </p:cNvSpPr>
          <p:nvPr/>
        </p:nvSpPr>
        <p:spPr bwMode="auto">
          <a:xfrm>
            <a:off x="7480300" y="5969000"/>
            <a:ext cx="576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pPr>
              <a:buFont typeface="Wingdings" pitchFamily="2" charset="2"/>
              <a:buNone/>
            </a:pPr>
            <a:r>
              <a:rPr lang="en-GB" altLang="en-US" dirty="0"/>
              <a:t>1 0 </a:t>
            </a:r>
            <a:endParaRPr lang="en-SG" altLang="en-US" dirty="0"/>
          </a:p>
        </p:txBody>
      </p:sp>
      <p:sp>
        <p:nvSpPr>
          <p:cNvPr id="10" name="TextBox 9"/>
          <p:cNvSpPr txBox="1">
            <a:spLocks noChangeArrowheads="1"/>
          </p:cNvSpPr>
          <p:nvPr/>
        </p:nvSpPr>
        <p:spPr bwMode="auto">
          <a:xfrm>
            <a:off x="7480300" y="6370638"/>
            <a:ext cx="576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pPr>
              <a:buFont typeface="Wingdings" pitchFamily="2" charset="2"/>
              <a:buNone/>
            </a:pPr>
            <a:r>
              <a:rPr lang="en-GB" altLang="en-US" u="sng"/>
              <a:t>1 0 </a:t>
            </a:r>
            <a:endParaRPr lang="en-SG" altLang="en-US" u="sng"/>
          </a:p>
        </p:txBody>
      </p:sp>
      <p:sp>
        <p:nvSpPr>
          <p:cNvPr id="11" name="TextBox 10"/>
          <p:cNvSpPr txBox="1">
            <a:spLocks noChangeArrowheads="1"/>
          </p:cNvSpPr>
          <p:nvPr/>
        </p:nvSpPr>
        <p:spPr bwMode="auto">
          <a:xfrm>
            <a:off x="7888288" y="6370638"/>
            <a:ext cx="576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pPr>
              <a:buFont typeface="Wingdings" pitchFamily="2" charset="2"/>
              <a:buNone/>
            </a:pPr>
            <a:r>
              <a:rPr lang="en-GB" altLang="en-US" u="sng"/>
              <a:t>0</a:t>
            </a:r>
            <a:r>
              <a:rPr lang="en-GB" altLang="en-US"/>
              <a:t>  </a:t>
            </a:r>
            <a:endParaRPr lang="en-SG" altLang="en-US"/>
          </a:p>
        </p:txBody>
      </p:sp>
      <p:sp>
        <p:nvSpPr>
          <p:cNvPr id="12" name="TextBox 11"/>
          <p:cNvSpPr txBox="1">
            <a:spLocks noChangeArrowheads="1"/>
          </p:cNvSpPr>
          <p:nvPr/>
        </p:nvSpPr>
        <p:spPr bwMode="auto">
          <a:xfrm>
            <a:off x="8272463" y="6381750"/>
            <a:ext cx="19431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pPr>
              <a:buFont typeface="Wingdings" pitchFamily="2" charset="2"/>
              <a:buNone/>
            </a:pPr>
            <a:r>
              <a:rPr lang="en-GB" altLang="en-US">
                <a:sym typeface="Wingdings" pitchFamily="2" charset="2"/>
              </a:rPr>
              <a:t>  c</a:t>
            </a:r>
            <a:r>
              <a:rPr lang="en-GB" altLang="en-US"/>
              <a:t>  </a:t>
            </a:r>
            <a:endParaRPr lang="en-SG" altLang="en-US"/>
          </a:p>
        </p:txBody>
      </p:sp>
      <p:grpSp>
        <p:nvGrpSpPr>
          <p:cNvPr id="4" name="Group 3"/>
          <p:cNvGrpSpPr>
            <a:grpSpLocks/>
          </p:cNvGrpSpPr>
          <p:nvPr/>
        </p:nvGrpSpPr>
        <p:grpSpPr bwMode="auto">
          <a:xfrm>
            <a:off x="4628924" y="5698779"/>
            <a:ext cx="1857375" cy="1485900"/>
            <a:chOff x="4560760" y="5710200"/>
            <a:chExt cx="1857375" cy="1485900"/>
          </a:xfrm>
        </p:grpSpPr>
        <p:pic>
          <p:nvPicPr>
            <p:cNvPr id="2561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0760" y="5710200"/>
              <a:ext cx="990600" cy="1485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2561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1360" y="5724487"/>
              <a:ext cx="866775" cy="1457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sp>
        <p:nvSpPr>
          <p:cNvPr id="15" name="TextBox 14"/>
          <p:cNvSpPr txBox="1">
            <a:spLocks noChangeArrowheads="1"/>
          </p:cNvSpPr>
          <p:nvPr/>
        </p:nvSpPr>
        <p:spPr bwMode="auto">
          <a:xfrm>
            <a:off x="8464550" y="5949950"/>
            <a:ext cx="1943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pPr>
              <a:buFont typeface="Wingdings" pitchFamily="2" charset="2"/>
              <a:buNone/>
            </a:pPr>
            <a:r>
              <a:rPr lang="en-GB" altLang="en-US" dirty="0">
                <a:sym typeface="Wingdings" pitchFamily="2" charset="2"/>
              </a:rPr>
              <a:t>  b ?</a:t>
            </a:r>
            <a:r>
              <a:rPr lang="en-GB" altLang="en-US" dirty="0"/>
              <a:t>  </a:t>
            </a:r>
            <a:endParaRPr lang="en-SG" altLang="en-US" dirty="0"/>
          </a:p>
        </p:txBody>
      </p:sp>
      <p:sp>
        <p:nvSpPr>
          <p:cNvPr id="17" name="TextBox 16"/>
          <p:cNvSpPr txBox="1">
            <a:spLocks noChangeArrowheads="1"/>
          </p:cNvSpPr>
          <p:nvPr/>
        </p:nvSpPr>
        <p:spPr bwMode="auto">
          <a:xfrm>
            <a:off x="7480300" y="6834188"/>
            <a:ext cx="576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pPr>
              <a:buFont typeface="Wingdings" pitchFamily="2" charset="2"/>
              <a:buNone/>
            </a:pPr>
            <a:r>
              <a:rPr lang="en-GB" altLang="en-US" u="sng"/>
              <a:t>1 0 </a:t>
            </a:r>
            <a:endParaRPr lang="en-SG" altLang="en-US" u="sng"/>
          </a:p>
        </p:txBody>
      </p:sp>
      <p:sp>
        <p:nvSpPr>
          <p:cNvPr id="18" name="TextBox 17"/>
          <p:cNvSpPr txBox="1">
            <a:spLocks noChangeArrowheads="1"/>
          </p:cNvSpPr>
          <p:nvPr/>
        </p:nvSpPr>
        <p:spPr bwMode="auto">
          <a:xfrm>
            <a:off x="7888288" y="6815138"/>
            <a:ext cx="576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pPr>
              <a:buFont typeface="Wingdings" pitchFamily="2" charset="2"/>
              <a:buNone/>
            </a:pPr>
            <a:r>
              <a:rPr lang="en-GB" altLang="en-US" u="sng"/>
              <a:t>1</a:t>
            </a:r>
            <a:r>
              <a:rPr lang="en-GB" altLang="en-US"/>
              <a:t>  </a:t>
            </a:r>
            <a:endParaRPr lang="en-SG" altLang="en-US"/>
          </a:p>
        </p:txBody>
      </p:sp>
      <p:sp>
        <p:nvSpPr>
          <p:cNvPr id="19" name="TextBox 18"/>
          <p:cNvSpPr txBox="1">
            <a:spLocks noChangeArrowheads="1"/>
          </p:cNvSpPr>
          <p:nvPr/>
        </p:nvSpPr>
        <p:spPr bwMode="auto">
          <a:xfrm>
            <a:off x="8464550" y="6834188"/>
            <a:ext cx="1943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pPr>
              <a:buFont typeface="Wingdings" pitchFamily="2" charset="2"/>
              <a:buNone/>
            </a:pPr>
            <a:r>
              <a:rPr lang="en-GB" altLang="en-US">
                <a:sym typeface="Wingdings" pitchFamily="2" charset="2"/>
              </a:rPr>
              <a:t>  b a</a:t>
            </a:r>
            <a:r>
              <a:rPr lang="en-GB" altLang="en-US"/>
              <a:t>  </a:t>
            </a:r>
            <a:endParaRPr lang="en-SG" altLang="en-US"/>
          </a:p>
        </p:txBody>
      </p:sp>
      <p:sp>
        <p:nvSpPr>
          <p:cNvPr id="16" name="TextBox 15"/>
          <p:cNvSpPr txBox="1">
            <a:spLocks noChangeArrowheads="1"/>
          </p:cNvSpPr>
          <p:nvPr/>
        </p:nvSpPr>
        <p:spPr bwMode="auto">
          <a:xfrm>
            <a:off x="7507286" y="5482879"/>
            <a:ext cx="576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pPr>
              <a:buFont typeface="Wingdings" pitchFamily="2" charset="2"/>
              <a:buNone/>
            </a:pPr>
            <a:r>
              <a:rPr lang="en-GB" altLang="en-US" dirty="0"/>
              <a:t>1  </a:t>
            </a:r>
            <a:endParaRPr lang="en-SG" altLang="en-US" dirty="0"/>
          </a:p>
        </p:txBody>
      </p:sp>
      <p:sp>
        <p:nvSpPr>
          <p:cNvPr id="20" name="TextBox 19"/>
          <p:cNvSpPr txBox="1">
            <a:spLocks noChangeArrowheads="1"/>
          </p:cNvSpPr>
          <p:nvPr/>
        </p:nvSpPr>
        <p:spPr bwMode="auto">
          <a:xfrm>
            <a:off x="8464550" y="5465763"/>
            <a:ext cx="1943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pPr>
              <a:buFont typeface="Wingdings" pitchFamily="2" charset="2"/>
              <a:buNone/>
            </a:pPr>
            <a:r>
              <a:rPr lang="en-GB" altLang="en-US" dirty="0">
                <a:sym typeface="Wingdings" pitchFamily="2" charset="2"/>
              </a:rPr>
              <a:t>  a ?</a:t>
            </a:r>
            <a:r>
              <a:rPr lang="en-GB" altLang="en-US" dirty="0"/>
              <a:t>  </a:t>
            </a:r>
            <a:endParaRPr lang="en-SG" alt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456988" y="6996113"/>
            <a:ext cx="406400" cy="406400"/>
          </a:xfrm>
          <a:prstGeom prst="rect">
            <a:avLst/>
          </a:prstGeom>
        </p:spPr>
      </p:pic>
      <p:pic>
        <p:nvPicPr>
          <p:cNvPr id="2" name="Picture 1"/>
          <p:cNvPicPr>
            <a:picLocks noChangeAspect="1"/>
          </p:cNvPicPr>
          <p:nvPr/>
        </p:nvPicPr>
        <p:blipFill>
          <a:blip r:embed="rId8"/>
          <a:stretch>
            <a:fillRect/>
          </a:stretch>
        </p:blipFill>
        <p:spPr>
          <a:xfrm>
            <a:off x="10442897" y="165100"/>
            <a:ext cx="1420491" cy="323116"/>
          </a:xfrm>
          <a:prstGeom prst="rect">
            <a:avLst/>
          </a:prstGeom>
        </p:spPr>
      </p:pic>
      <p:pic>
        <p:nvPicPr>
          <p:cNvPr id="6" name="Picture 5"/>
          <p:cNvPicPr>
            <a:picLocks noChangeAspect="1"/>
          </p:cNvPicPr>
          <p:nvPr/>
        </p:nvPicPr>
        <p:blipFill>
          <a:blip r:embed="rId9"/>
          <a:stretch>
            <a:fillRect/>
          </a:stretch>
        </p:blipFill>
        <p:spPr>
          <a:xfrm>
            <a:off x="3029476" y="7169964"/>
            <a:ext cx="4377307" cy="59136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51453"/>
    </mc:Choice>
    <mc:Fallback xmlns="">
      <p:transition spd="slow" advTm="1514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481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5" fill="hold" display="0">
                  <p:stCondLst>
                    <p:cond delay="indefinite"/>
                  </p:stCondLst>
                  <p:endCondLst>
                    <p:cond evt="onStopAudio" delay="0">
                      <p:tgtEl>
                        <p:sldTgt/>
                      </p:tgtEl>
                    </p:cond>
                  </p:endCondLst>
                </p:cTn>
                <p:tgtEl>
                  <p:spTgt spid="5"/>
                </p:tgtEl>
              </p:cMediaNode>
            </p:audio>
          </p:childTnLst>
        </p:cTn>
      </p:par>
    </p:tnLst>
    <p:bldLst>
      <p:bldP spid="3" grpId="0"/>
      <p:bldP spid="10" grpId="0"/>
      <p:bldP spid="11" grpId="0"/>
      <p:bldP spid="12" grpId="0"/>
      <p:bldP spid="15" grpId="0"/>
      <p:bldP spid="17" grpId="0"/>
      <p:bldP spid="18" grpId="0"/>
      <p:bldP spid="19" grpId="0"/>
      <p:bldP spid="16"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740" name="Rectangle 132"/>
          <p:cNvSpPr>
            <a:spLocks noGrp="1" noChangeArrowheads="1"/>
          </p:cNvSpPr>
          <p:nvPr>
            <p:ph type="title"/>
          </p:nvPr>
        </p:nvSpPr>
        <p:spPr/>
        <p:txBody>
          <a:bodyPr/>
          <a:lstStyle/>
          <a:p>
            <a:pPr eaLnBrk="1" hangingPunct="1">
              <a:defRPr/>
            </a:pPr>
            <a:r>
              <a:rPr lang="en-GB" altLang="zh-TW" dirty="0">
                <a:ea typeface="新細明體" pitchFamily="18" charset="-120"/>
              </a:rPr>
              <a:t>8.2   SOURCE CODING</a:t>
            </a:r>
          </a:p>
        </p:txBody>
      </p:sp>
      <p:graphicFrame>
        <p:nvGraphicFramePr>
          <p:cNvPr id="68747" name="Group 139"/>
          <p:cNvGraphicFramePr>
            <a:graphicFrameLocks noGrp="1"/>
          </p:cNvGraphicFramePr>
          <p:nvPr>
            <p:ph type="tbl" idx="1"/>
          </p:nvPr>
        </p:nvGraphicFramePr>
        <p:xfrm>
          <a:off x="998538" y="2439988"/>
          <a:ext cx="9971087" cy="2479676"/>
        </p:xfrm>
        <a:graphic>
          <a:graphicData uri="http://schemas.openxmlformats.org/drawingml/2006/table">
            <a:tbl>
              <a:tblPr/>
              <a:tblGrid>
                <a:gridCol w="1795462">
                  <a:extLst>
                    <a:ext uri="{9D8B030D-6E8A-4147-A177-3AD203B41FA5}">
                      <a16:colId xmlns:a16="http://schemas.microsoft.com/office/drawing/2014/main" val="20000"/>
                    </a:ext>
                  </a:extLst>
                </a:gridCol>
                <a:gridCol w="1343025">
                  <a:extLst>
                    <a:ext uri="{9D8B030D-6E8A-4147-A177-3AD203B41FA5}">
                      <a16:colId xmlns:a16="http://schemas.microsoft.com/office/drawing/2014/main" val="20001"/>
                    </a:ext>
                  </a:extLst>
                </a:gridCol>
                <a:gridCol w="1344613">
                  <a:extLst>
                    <a:ext uri="{9D8B030D-6E8A-4147-A177-3AD203B41FA5}">
                      <a16:colId xmlns:a16="http://schemas.microsoft.com/office/drawing/2014/main" val="20002"/>
                    </a:ext>
                  </a:extLst>
                </a:gridCol>
                <a:gridCol w="1343025">
                  <a:extLst>
                    <a:ext uri="{9D8B030D-6E8A-4147-A177-3AD203B41FA5}">
                      <a16:colId xmlns:a16="http://schemas.microsoft.com/office/drawing/2014/main" val="20003"/>
                    </a:ext>
                  </a:extLst>
                </a:gridCol>
                <a:gridCol w="1457325">
                  <a:extLst>
                    <a:ext uri="{9D8B030D-6E8A-4147-A177-3AD203B41FA5}">
                      <a16:colId xmlns:a16="http://schemas.microsoft.com/office/drawing/2014/main" val="20004"/>
                    </a:ext>
                  </a:extLst>
                </a:gridCol>
                <a:gridCol w="1343025">
                  <a:extLst>
                    <a:ext uri="{9D8B030D-6E8A-4147-A177-3AD203B41FA5}">
                      <a16:colId xmlns:a16="http://schemas.microsoft.com/office/drawing/2014/main" val="20005"/>
                    </a:ext>
                  </a:extLst>
                </a:gridCol>
                <a:gridCol w="1344612">
                  <a:extLst>
                    <a:ext uri="{9D8B030D-6E8A-4147-A177-3AD203B41FA5}">
                      <a16:colId xmlns:a16="http://schemas.microsoft.com/office/drawing/2014/main" val="20006"/>
                    </a:ext>
                  </a:extLst>
                </a:gridCol>
              </a:tblGrid>
              <a:tr h="576263">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000000"/>
                          </a:solidFill>
                          <a:effectLst/>
                          <a:latin typeface="Arial" charset="0"/>
                          <a:ea typeface="新細明體" pitchFamily="18" charset="-120"/>
                          <a:cs typeface="Arial" charset="0"/>
                        </a:rPr>
                        <a:t>Symbol</a:t>
                      </a:r>
                      <a:endParaRPr kumimoji="0" lang="en-GB" altLang="zh-TW" sz="2300" b="0" i="0" u="none" strike="noStrike" cap="none" normalizeH="0" baseline="0" dirty="0">
                        <a:ln>
                          <a:noFill/>
                        </a:ln>
                        <a:solidFill>
                          <a:srgbClr val="000000"/>
                        </a:solidFill>
                        <a:effectLst/>
                        <a:latin typeface="Arial" charset="0"/>
                        <a:ea typeface="新細明體" pitchFamily="18" charset="-120"/>
                        <a:cs typeface="Arial" charset="0"/>
                      </a:endParaRPr>
                    </a:p>
                  </a:txBody>
                  <a:tcPr marL="91428" marR="91428" marT="45713" marB="4571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000000"/>
                          </a:solidFill>
                          <a:effectLst/>
                          <a:latin typeface="Arial" charset="0"/>
                          <a:ea typeface="新細明體" pitchFamily="18" charset="-120"/>
                          <a:cs typeface="Arial" charset="0"/>
                        </a:rPr>
                        <a:t>Code 1</a:t>
                      </a:r>
                      <a:endParaRPr kumimoji="0" lang="en-GB" altLang="zh-TW" sz="2300" b="0" i="0" u="none" strike="noStrike" cap="none" normalizeH="0" baseline="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000000"/>
                          </a:solidFill>
                          <a:effectLst/>
                          <a:latin typeface="Arial" charset="0"/>
                          <a:ea typeface="新細明體" pitchFamily="18" charset="-120"/>
                          <a:cs typeface="Arial" charset="0"/>
                        </a:rPr>
                        <a:t>Code 2</a:t>
                      </a:r>
                      <a:endParaRPr kumimoji="0" lang="en-GB" altLang="zh-TW" sz="2300" b="0" i="0" u="none" strike="noStrike" cap="none" normalizeH="0" baseline="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000000"/>
                          </a:solidFill>
                          <a:effectLst/>
                          <a:latin typeface="Arial" charset="0"/>
                          <a:ea typeface="新細明體" pitchFamily="18" charset="-120"/>
                          <a:cs typeface="Arial" charset="0"/>
                        </a:rPr>
                        <a:t>Code 3</a:t>
                      </a:r>
                      <a:endParaRPr kumimoji="0" lang="en-GB" altLang="zh-TW" sz="2300" b="0" i="0" u="none" strike="noStrike" cap="none" normalizeH="0" baseline="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000000"/>
                          </a:solidFill>
                          <a:effectLst/>
                          <a:latin typeface="Arial" charset="0"/>
                          <a:ea typeface="新細明體" pitchFamily="18" charset="-120"/>
                          <a:cs typeface="Arial" charset="0"/>
                        </a:rPr>
                        <a:t>Code 4</a:t>
                      </a:r>
                      <a:endParaRPr kumimoji="0" lang="en-GB" altLang="zh-TW" sz="2300" b="0" i="0" u="none" strike="noStrike" cap="none" normalizeH="0" baseline="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000000"/>
                          </a:solidFill>
                          <a:effectLst/>
                          <a:latin typeface="Arial" charset="0"/>
                          <a:ea typeface="新細明體" pitchFamily="18" charset="-120"/>
                          <a:cs typeface="Arial" charset="0"/>
                        </a:rPr>
                        <a:t>Code  5</a:t>
                      </a:r>
                      <a:endParaRPr kumimoji="0" lang="en-GB" altLang="zh-TW" sz="2300" b="0" i="0" u="none" strike="noStrike" cap="none" normalizeH="0" baseline="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000000"/>
                          </a:solidFill>
                          <a:effectLst/>
                          <a:latin typeface="Arial" charset="0"/>
                          <a:ea typeface="新細明體" pitchFamily="18" charset="-120"/>
                          <a:cs typeface="Arial" charset="0"/>
                        </a:rPr>
                        <a:t>Code 6</a:t>
                      </a:r>
                      <a:endParaRPr kumimoji="0" lang="en-GB" altLang="zh-TW" sz="2300" b="0" i="0" u="none" strike="noStrike" cap="none" normalizeH="0" baseline="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0"/>
                  </a:ext>
                </a:extLst>
              </a:tr>
              <a:tr h="63500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a</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0</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341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b</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3500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c</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11</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0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11</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6669" name="Rectangle 134"/>
          <p:cNvSpPr>
            <a:spLocks noChangeArrowheads="1"/>
          </p:cNvSpPr>
          <p:nvPr/>
        </p:nvSpPr>
        <p:spPr bwMode="auto">
          <a:xfrm>
            <a:off x="1214438" y="5543550"/>
            <a:ext cx="847407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3" rIns="91428" bIns="45713" anchor="ctr">
            <a:spAutoFit/>
          </a:bodyPr>
          <a:lstStyle>
            <a:lvl1pP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9pPr>
          </a:lstStyle>
          <a:p>
            <a:pPr eaLnBrk="1" hangingPunct="1">
              <a:buClrTx/>
              <a:buSzTx/>
              <a:buFontTx/>
              <a:buNone/>
            </a:pPr>
            <a:r>
              <a:rPr lang="en-GB" altLang="zh-TW" sz="2300" dirty="0">
                <a:ea typeface="新細明體" pitchFamily="18" charset="-120"/>
                <a:cs typeface="Arial" charset="0"/>
              </a:rPr>
              <a:t>Table 6.2 Six possible binary codes for the 3-symbol source</a:t>
            </a:r>
            <a:endParaRPr lang="en-GB" altLang="zh-TW" sz="2300" b="0" dirty="0">
              <a:ea typeface="新細明體" pitchFamily="18" charset="-120"/>
              <a:cs typeface="Arial" charset="0"/>
            </a:endParaRPr>
          </a:p>
          <a:p>
            <a:pPr>
              <a:buClrTx/>
              <a:buSzTx/>
              <a:buFontTx/>
              <a:buNone/>
            </a:pPr>
            <a:endParaRPr lang="zh-TW" altLang="en-GB" sz="1800" b="0" dirty="0">
              <a:ea typeface="新細明體" pitchFamily="18" charset="-120"/>
              <a:cs typeface="Arial" charset="0"/>
            </a:endParaRPr>
          </a:p>
        </p:txBody>
      </p:sp>
      <p:sp>
        <p:nvSpPr>
          <p:cNvPr id="2" name="Oval 1"/>
          <p:cNvSpPr/>
          <p:nvPr/>
        </p:nvSpPr>
        <p:spPr bwMode="auto">
          <a:xfrm>
            <a:off x="8104188" y="1817688"/>
            <a:ext cx="1584325" cy="3683000"/>
          </a:xfrm>
          <a:prstGeom prst="ellipse">
            <a:avLst/>
          </a:prstGeom>
          <a:noFill/>
          <a:ln w="9525" cap="flat" cmpd="sng" algn="ctr">
            <a:solidFill>
              <a:schemeClr val="accent1">
                <a:lumMod val="60000"/>
                <a:lumOff val="40000"/>
              </a:schemeClr>
            </a:solidFill>
            <a:prstDash val="solid"/>
            <a:round/>
            <a:headEnd type="none" w="med" len="med"/>
            <a:tailEnd type="none" w="med" len="med"/>
          </a:ln>
          <a:effectLst/>
        </p:spPr>
        <p:txBody>
          <a:bodyPr lIns="91428" tIns="45713" rIns="91428" bIns="45713" anchor="ctr">
            <a:spAutoFit/>
          </a:bodyPr>
          <a:lstStyle/>
          <a:p>
            <a:pPr marL="352425" indent="-352425">
              <a:tabLst>
                <a:tab pos="457200" algn="l"/>
              </a:tabLst>
              <a:defRPr/>
            </a:pPr>
            <a:endParaRPr lang="en-SG">
              <a:ea typeface="Times New Roman" pitchFamily="18" charset="0"/>
              <a:cs typeface="Arial" charset="0"/>
            </a:endParaRPr>
          </a:p>
        </p:txBody>
      </p:sp>
      <p:sp>
        <p:nvSpPr>
          <p:cNvPr id="26671" name="Text Box 135"/>
          <p:cNvSpPr txBox="1">
            <a:spLocks noChangeArrowheads="1"/>
          </p:cNvSpPr>
          <p:nvPr/>
        </p:nvSpPr>
        <p:spPr bwMode="auto">
          <a:xfrm>
            <a:off x="525463" y="1401763"/>
            <a:ext cx="105854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3" rIns="91428" bIns="45713">
            <a:spAutoFit/>
          </a:bodyPr>
          <a:lstStyle>
            <a:lvl1pPr marL="538163" indent="-538163"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SzPct val="120000"/>
            </a:pPr>
            <a:r>
              <a:rPr lang="en-GB" altLang="zh-TW" sz="2400" dirty="0">
                <a:ea typeface="新細明體" pitchFamily="18" charset="-120"/>
              </a:rPr>
              <a:t>Code 5 is prefix-free : both uniquely </a:t>
            </a:r>
            <a:r>
              <a:rPr lang="en-GB" altLang="zh-TW" sz="2400" dirty="0" err="1">
                <a:ea typeface="新細明體" pitchFamily="18" charset="-120"/>
              </a:rPr>
              <a:t>decodeable</a:t>
            </a:r>
            <a:r>
              <a:rPr lang="en-GB" altLang="zh-TW" sz="2400" dirty="0">
                <a:ea typeface="新細明體" pitchFamily="18" charset="-120"/>
              </a:rPr>
              <a:t> and instantaneously decodable – best code.</a:t>
            </a:r>
            <a:endParaRPr lang="en-US" altLang="en-US" sz="2400" dirty="0">
              <a:ea typeface="新細明體" pitchFamily="18" charset="-120"/>
            </a:endParaRPr>
          </a:p>
        </p:txBody>
      </p:sp>
      <p:grpSp>
        <p:nvGrpSpPr>
          <p:cNvPr id="26672" name="Group 6"/>
          <p:cNvGrpSpPr>
            <a:grpSpLocks/>
          </p:cNvGrpSpPr>
          <p:nvPr/>
        </p:nvGrpSpPr>
        <p:grpSpPr bwMode="auto">
          <a:xfrm>
            <a:off x="2863850" y="2486025"/>
            <a:ext cx="1231900" cy="387350"/>
            <a:chOff x="2864496" y="2485442"/>
            <a:chExt cx="1230932" cy="387660"/>
          </a:xfrm>
        </p:grpSpPr>
        <p:cxnSp>
          <p:nvCxnSpPr>
            <p:cNvPr id="26685" name="Straight Connector 5"/>
            <p:cNvCxnSpPr>
              <a:cxnSpLocks noChangeShapeType="1"/>
            </p:cNvCxnSpPr>
            <p:nvPr/>
          </p:nvCxnSpPr>
          <p:spPr bwMode="auto">
            <a:xfrm flipV="1">
              <a:off x="2871292" y="2513062"/>
              <a:ext cx="1224136" cy="36004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cxnSp>
          <p:nvCxnSpPr>
            <p:cNvPr id="26686" name="Straight Connector 10"/>
            <p:cNvCxnSpPr>
              <a:cxnSpLocks noChangeShapeType="1"/>
            </p:cNvCxnSpPr>
            <p:nvPr/>
          </p:nvCxnSpPr>
          <p:spPr bwMode="auto">
            <a:xfrm>
              <a:off x="2864496" y="2485442"/>
              <a:ext cx="1224136" cy="36004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pSp>
      <p:grpSp>
        <p:nvGrpSpPr>
          <p:cNvPr id="26673" name="Group 12"/>
          <p:cNvGrpSpPr>
            <a:grpSpLocks/>
          </p:cNvGrpSpPr>
          <p:nvPr/>
        </p:nvGrpSpPr>
        <p:grpSpPr bwMode="auto">
          <a:xfrm>
            <a:off x="4221163" y="2557463"/>
            <a:ext cx="1230312" cy="387350"/>
            <a:chOff x="2864496" y="2485442"/>
            <a:chExt cx="1230932" cy="387660"/>
          </a:xfrm>
        </p:grpSpPr>
        <p:cxnSp>
          <p:nvCxnSpPr>
            <p:cNvPr id="26683" name="Straight Connector 13"/>
            <p:cNvCxnSpPr>
              <a:cxnSpLocks noChangeShapeType="1"/>
            </p:cNvCxnSpPr>
            <p:nvPr/>
          </p:nvCxnSpPr>
          <p:spPr bwMode="auto">
            <a:xfrm flipV="1">
              <a:off x="2871292" y="2513062"/>
              <a:ext cx="1224136" cy="36004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cxnSp>
          <p:nvCxnSpPr>
            <p:cNvPr id="26684" name="Straight Connector 14"/>
            <p:cNvCxnSpPr>
              <a:cxnSpLocks noChangeShapeType="1"/>
            </p:cNvCxnSpPr>
            <p:nvPr/>
          </p:nvCxnSpPr>
          <p:spPr bwMode="auto">
            <a:xfrm>
              <a:off x="2864496" y="2485442"/>
              <a:ext cx="1224136" cy="36004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pSp>
      <p:grpSp>
        <p:nvGrpSpPr>
          <p:cNvPr id="26674" name="Group 15"/>
          <p:cNvGrpSpPr>
            <a:grpSpLocks/>
          </p:cNvGrpSpPr>
          <p:nvPr/>
        </p:nvGrpSpPr>
        <p:grpSpPr bwMode="auto">
          <a:xfrm>
            <a:off x="5457825" y="2559050"/>
            <a:ext cx="1230313" cy="387350"/>
            <a:chOff x="2864496" y="2485442"/>
            <a:chExt cx="1230932" cy="387660"/>
          </a:xfrm>
        </p:grpSpPr>
        <p:cxnSp>
          <p:nvCxnSpPr>
            <p:cNvPr id="26681" name="Straight Connector 16"/>
            <p:cNvCxnSpPr>
              <a:cxnSpLocks noChangeShapeType="1"/>
            </p:cNvCxnSpPr>
            <p:nvPr/>
          </p:nvCxnSpPr>
          <p:spPr bwMode="auto">
            <a:xfrm flipV="1">
              <a:off x="2871292" y="2513062"/>
              <a:ext cx="1224136" cy="36004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cxnSp>
          <p:nvCxnSpPr>
            <p:cNvPr id="26682" name="Straight Connector 17"/>
            <p:cNvCxnSpPr>
              <a:cxnSpLocks noChangeShapeType="1"/>
            </p:cNvCxnSpPr>
            <p:nvPr/>
          </p:nvCxnSpPr>
          <p:spPr bwMode="auto">
            <a:xfrm>
              <a:off x="2864496" y="2485442"/>
              <a:ext cx="1224136" cy="36004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pSp>
      <p:grpSp>
        <p:nvGrpSpPr>
          <p:cNvPr id="26675" name="Group 18"/>
          <p:cNvGrpSpPr>
            <a:grpSpLocks/>
          </p:cNvGrpSpPr>
          <p:nvPr/>
        </p:nvGrpSpPr>
        <p:grpSpPr bwMode="auto">
          <a:xfrm>
            <a:off x="6880225" y="2554288"/>
            <a:ext cx="1230313" cy="388937"/>
            <a:chOff x="2864496" y="2485442"/>
            <a:chExt cx="1230932" cy="387660"/>
          </a:xfrm>
        </p:grpSpPr>
        <p:cxnSp>
          <p:nvCxnSpPr>
            <p:cNvPr id="26679" name="Straight Connector 19"/>
            <p:cNvCxnSpPr>
              <a:cxnSpLocks noChangeShapeType="1"/>
            </p:cNvCxnSpPr>
            <p:nvPr/>
          </p:nvCxnSpPr>
          <p:spPr bwMode="auto">
            <a:xfrm flipV="1">
              <a:off x="2871292" y="2513062"/>
              <a:ext cx="1224136" cy="36004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cxnSp>
          <p:nvCxnSpPr>
            <p:cNvPr id="26680" name="Straight Connector 20"/>
            <p:cNvCxnSpPr>
              <a:cxnSpLocks noChangeShapeType="1"/>
            </p:cNvCxnSpPr>
            <p:nvPr/>
          </p:nvCxnSpPr>
          <p:spPr bwMode="auto">
            <a:xfrm>
              <a:off x="2864496" y="2485442"/>
              <a:ext cx="1224136" cy="36004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pSp>
      <p:grpSp>
        <p:nvGrpSpPr>
          <p:cNvPr id="26676" name="Group 21"/>
          <p:cNvGrpSpPr>
            <a:grpSpLocks/>
          </p:cNvGrpSpPr>
          <p:nvPr/>
        </p:nvGrpSpPr>
        <p:grpSpPr bwMode="auto">
          <a:xfrm>
            <a:off x="9688513" y="2520950"/>
            <a:ext cx="1230312" cy="387350"/>
            <a:chOff x="2864496" y="2485442"/>
            <a:chExt cx="1230932" cy="387660"/>
          </a:xfrm>
        </p:grpSpPr>
        <p:cxnSp>
          <p:nvCxnSpPr>
            <p:cNvPr id="26677" name="Straight Connector 22"/>
            <p:cNvCxnSpPr>
              <a:cxnSpLocks noChangeShapeType="1"/>
            </p:cNvCxnSpPr>
            <p:nvPr/>
          </p:nvCxnSpPr>
          <p:spPr bwMode="auto">
            <a:xfrm flipV="1">
              <a:off x="2871292" y="2513062"/>
              <a:ext cx="1224136" cy="36004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cxnSp>
          <p:nvCxnSpPr>
            <p:cNvPr id="26678" name="Straight Connector 23"/>
            <p:cNvCxnSpPr>
              <a:cxnSpLocks noChangeShapeType="1"/>
            </p:cNvCxnSpPr>
            <p:nvPr/>
          </p:nvCxnSpPr>
          <p:spPr bwMode="auto">
            <a:xfrm>
              <a:off x="2864496" y="2485442"/>
              <a:ext cx="1224136" cy="36004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11456988" y="6996113"/>
            <a:ext cx="406400" cy="406400"/>
          </a:xfrm>
          <a:prstGeom prst="rect">
            <a:avLst/>
          </a:prstGeom>
        </p:spPr>
      </p:pic>
      <p:pic>
        <p:nvPicPr>
          <p:cNvPr id="4" name="Picture 3"/>
          <p:cNvPicPr>
            <a:picLocks noChangeAspect="1"/>
          </p:cNvPicPr>
          <p:nvPr/>
        </p:nvPicPr>
        <p:blipFill>
          <a:blip r:embed="rId6"/>
          <a:stretch>
            <a:fillRect/>
          </a:stretch>
        </p:blipFill>
        <p:spPr>
          <a:xfrm>
            <a:off x="10442897" y="130908"/>
            <a:ext cx="1420491" cy="323116"/>
          </a:xfrm>
          <a:prstGeom prst="rect">
            <a:avLst/>
          </a:prstGeom>
        </p:spPr>
      </p:pic>
      <p:pic>
        <p:nvPicPr>
          <p:cNvPr id="5" name="Picture 4"/>
          <p:cNvPicPr>
            <a:picLocks noChangeAspect="1"/>
          </p:cNvPicPr>
          <p:nvPr/>
        </p:nvPicPr>
        <p:blipFill>
          <a:blip r:embed="rId7"/>
          <a:stretch>
            <a:fillRect/>
          </a:stretch>
        </p:blipFill>
        <p:spPr>
          <a:xfrm>
            <a:off x="3629534" y="7106831"/>
            <a:ext cx="4377307" cy="59136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52235"/>
    </mc:Choice>
    <mc:Fallback xmlns="">
      <p:transition spd="slow" advTm="522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58" name="Rectangle 18"/>
          <p:cNvSpPr>
            <a:spLocks noGrp="1" noChangeArrowheads="1"/>
          </p:cNvSpPr>
          <p:nvPr>
            <p:ph type="title"/>
          </p:nvPr>
        </p:nvSpPr>
        <p:spPr>
          <a:xfrm>
            <a:off x="639763" y="138113"/>
            <a:ext cx="10869612" cy="836613"/>
          </a:xfrm>
        </p:spPr>
        <p:txBody>
          <a:bodyPr/>
          <a:lstStyle/>
          <a:p>
            <a:pPr eaLnBrk="1" hangingPunct="1">
              <a:defRPr/>
            </a:pPr>
            <a:r>
              <a:rPr lang="en-GB" altLang="zh-TW" u="sng" dirty="0">
                <a:ea typeface="新細明體" pitchFamily="18" charset="-120"/>
              </a:rPr>
              <a:t>6.2   SOURCE CODING</a:t>
            </a:r>
          </a:p>
        </p:txBody>
      </p:sp>
      <p:sp>
        <p:nvSpPr>
          <p:cNvPr id="35843" name="Rectangle 3"/>
          <p:cNvSpPr>
            <a:spLocks noGrp="1" noChangeArrowheads="1"/>
          </p:cNvSpPr>
          <p:nvPr>
            <p:ph type="body" sz="half" idx="1"/>
          </p:nvPr>
        </p:nvSpPr>
        <p:spPr>
          <a:xfrm>
            <a:off x="603250" y="1576388"/>
            <a:ext cx="10693400" cy="5229225"/>
          </a:xfrm>
        </p:spPr>
        <p:txBody>
          <a:bodyPr/>
          <a:lstStyle/>
          <a:p>
            <a:pPr eaLnBrk="1" hangingPunct="1">
              <a:buClrTx/>
              <a:buFont typeface="Wingdings" pitchFamily="2" charset="2"/>
              <a:buNone/>
              <a:defRPr/>
            </a:pPr>
            <a:r>
              <a:rPr lang="en-GB" altLang="zh-TW" u="sng" dirty="0">
                <a:ea typeface="新細明體" pitchFamily="18" charset="-120"/>
              </a:rPr>
              <a:t>Code Length and Source Entropy</a:t>
            </a:r>
            <a:r>
              <a:rPr lang="en-GB" altLang="zh-TW" dirty="0">
                <a:ea typeface="新細明體" pitchFamily="18" charset="-120"/>
              </a:rPr>
              <a:t> </a:t>
            </a:r>
          </a:p>
          <a:p>
            <a:pPr eaLnBrk="1" hangingPunct="1">
              <a:defRPr/>
            </a:pPr>
            <a:r>
              <a:rPr lang="en-GB" altLang="zh-TW" dirty="0">
                <a:ea typeface="新細明體" pitchFamily="18" charset="-120"/>
              </a:rPr>
              <a:t>The average code length of a code is denoted by      . It is computed as:</a:t>
            </a:r>
            <a:br>
              <a:rPr lang="en-GB" altLang="zh-TW" dirty="0">
                <a:ea typeface="新細明體" pitchFamily="18" charset="-120"/>
              </a:rPr>
            </a:br>
            <a:endParaRPr lang="en-GB" altLang="zh-TW" dirty="0">
              <a:ea typeface="新細明體" pitchFamily="18" charset="-120"/>
            </a:endParaRPr>
          </a:p>
          <a:p>
            <a:pPr eaLnBrk="1" hangingPunct="1">
              <a:spcBef>
                <a:spcPct val="0"/>
              </a:spcBef>
              <a:buClrTx/>
              <a:buSzTx/>
              <a:buFontTx/>
              <a:buNone/>
              <a:defRPr/>
            </a:pPr>
            <a:r>
              <a:rPr lang="en-GB" altLang="zh-TW" dirty="0">
                <a:effectLst/>
                <a:ea typeface="新細明體" pitchFamily="18" charset="-120"/>
              </a:rPr>
              <a:t>                              						(7.5)</a:t>
            </a:r>
            <a:endParaRPr lang="en-GB" altLang="zh-TW" b="0" dirty="0">
              <a:effectLst/>
              <a:ea typeface="新細明體" pitchFamily="18" charset="-120"/>
            </a:endParaRPr>
          </a:p>
          <a:p>
            <a:pPr eaLnBrk="1" hangingPunct="1">
              <a:defRPr/>
            </a:pPr>
            <a:endParaRPr lang="en-GB" altLang="zh-TW" dirty="0">
              <a:ea typeface="新細明體" pitchFamily="18" charset="-120"/>
            </a:endParaRPr>
          </a:p>
          <a:p>
            <a:pPr eaLnBrk="1" hangingPunct="1">
              <a:defRPr/>
            </a:pPr>
            <a:endParaRPr lang="en-GB" altLang="zh-TW" dirty="0">
              <a:ea typeface="新細明體" pitchFamily="18" charset="-120"/>
            </a:endParaRPr>
          </a:p>
          <a:p>
            <a:pPr eaLnBrk="1" hangingPunct="1">
              <a:defRPr/>
            </a:pPr>
            <a:endParaRPr lang="en-GB" altLang="zh-TW" dirty="0">
              <a:ea typeface="新細明體" pitchFamily="18" charset="-120"/>
            </a:endParaRPr>
          </a:p>
          <a:p>
            <a:pPr eaLnBrk="1" hangingPunct="1">
              <a:defRPr/>
            </a:pPr>
            <a:r>
              <a:rPr lang="en-GB" altLang="zh-TW" dirty="0">
                <a:ea typeface="PMingLiU" pitchFamily="18" charset="-120"/>
              </a:rPr>
              <a:t>Source entropy, </a:t>
            </a:r>
            <a:r>
              <a:rPr lang="en-GB" altLang="zh-TW" dirty="0">
                <a:solidFill>
                  <a:srgbClr val="FF0000"/>
                </a:solidFill>
                <a:ea typeface="PMingLiU" pitchFamily="18" charset="-120"/>
              </a:rPr>
              <a:t>H</a:t>
            </a:r>
            <a:r>
              <a:rPr lang="en-GB" altLang="zh-TW" dirty="0">
                <a:ea typeface="PMingLiU" pitchFamily="18" charset="-120"/>
              </a:rPr>
              <a:t> has been defined as the average information per symbol.</a:t>
            </a:r>
          </a:p>
          <a:p>
            <a:pPr marL="0" indent="0" eaLnBrk="1" hangingPunct="1">
              <a:buNone/>
              <a:defRPr/>
            </a:pPr>
            <a:r>
              <a:rPr lang="en-GB" altLang="zh-TW" dirty="0">
                <a:ea typeface="PMingLiU" pitchFamily="18" charset="-120"/>
              </a:rPr>
              <a:t> </a:t>
            </a:r>
          </a:p>
          <a:p>
            <a:pPr eaLnBrk="1" hangingPunct="1">
              <a:defRPr/>
            </a:pPr>
            <a:r>
              <a:rPr lang="en-GB" altLang="zh-TW" dirty="0">
                <a:ea typeface="PMingLiU" pitchFamily="18" charset="-120"/>
              </a:rPr>
              <a:t>Source entropy, </a:t>
            </a:r>
            <a:r>
              <a:rPr lang="en-GB" altLang="zh-TW" dirty="0">
                <a:solidFill>
                  <a:srgbClr val="FF0000"/>
                </a:solidFill>
                <a:ea typeface="PMingLiU" pitchFamily="18" charset="-120"/>
              </a:rPr>
              <a:t>H</a:t>
            </a:r>
            <a:r>
              <a:rPr lang="en-GB" altLang="zh-TW" dirty="0">
                <a:ea typeface="PMingLiU" pitchFamily="18" charset="-120"/>
              </a:rPr>
              <a:t> also represents the </a:t>
            </a:r>
            <a:r>
              <a:rPr lang="en-GB" altLang="zh-TW" dirty="0">
                <a:solidFill>
                  <a:srgbClr val="FF0000"/>
                </a:solidFill>
                <a:ea typeface="PMingLiU" pitchFamily="18" charset="-120"/>
              </a:rPr>
              <a:t>minimum possible average bit length achievable</a:t>
            </a:r>
            <a:r>
              <a:rPr lang="en-GB" altLang="zh-TW" dirty="0">
                <a:ea typeface="PMingLiU" pitchFamily="18" charset="-120"/>
              </a:rPr>
              <a:t> by a variable-length code – ideal for a source.</a:t>
            </a:r>
            <a:endParaRPr lang="en-GB" altLang="zh-TW" dirty="0">
              <a:ea typeface="新細明體" pitchFamily="18" charset="-120"/>
            </a:endParaRPr>
          </a:p>
          <a:p>
            <a:pPr eaLnBrk="1" hangingPunct="1">
              <a:defRPr/>
            </a:pPr>
            <a:endParaRPr lang="en-GB" altLang="zh-TW" dirty="0">
              <a:ea typeface="新細明體" pitchFamily="18" charset="-120"/>
            </a:endParaRPr>
          </a:p>
        </p:txBody>
      </p:sp>
      <p:graphicFrame>
        <p:nvGraphicFramePr>
          <p:cNvPr id="27652" name="Object 10"/>
          <p:cNvGraphicFramePr>
            <a:graphicFrameLocks noChangeAspect="1"/>
          </p:cNvGraphicFramePr>
          <p:nvPr/>
        </p:nvGraphicFramePr>
        <p:xfrm>
          <a:off x="7912100" y="2081213"/>
          <a:ext cx="344488" cy="358775"/>
        </p:xfrm>
        <a:graphic>
          <a:graphicData uri="http://schemas.openxmlformats.org/presentationml/2006/ole">
            <mc:AlternateContent xmlns:mc="http://schemas.openxmlformats.org/markup-compatibility/2006">
              <mc:Choice xmlns:v="urn:schemas-microsoft-com:vml" Requires="v">
                <p:oleObj spid="_x0000_s45085" r:id="rId6" imgW="85776" imgH="104843" progId="Equation.3">
                  <p:embed/>
                </p:oleObj>
              </mc:Choice>
              <mc:Fallback>
                <p:oleObj r:id="rId6" imgW="85776" imgH="104843" progId="Equation.3">
                  <p:embed/>
                  <p:pic>
                    <p:nvPicPr>
                      <p:cNvPr id="27652"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12100" y="2081213"/>
                        <a:ext cx="34448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3" name="Object 9"/>
          <p:cNvGraphicFramePr>
            <a:graphicFrameLocks noChangeAspect="1"/>
          </p:cNvGraphicFramePr>
          <p:nvPr/>
        </p:nvGraphicFramePr>
        <p:xfrm>
          <a:off x="2795588" y="2586038"/>
          <a:ext cx="2406650" cy="1028700"/>
        </p:xfrm>
        <a:graphic>
          <a:graphicData uri="http://schemas.openxmlformats.org/presentationml/2006/ole">
            <mc:AlternateContent xmlns:mc="http://schemas.openxmlformats.org/markup-compatibility/2006">
              <mc:Choice xmlns:v="urn:schemas-microsoft-com:vml" Requires="v">
                <p:oleObj spid="_x0000_s45086" name="Equation" r:id="rId8" imgW="1628657" imgH="619057" progId="Equation.DSMT4">
                  <p:embed/>
                </p:oleObj>
              </mc:Choice>
              <mc:Fallback>
                <p:oleObj name="Equation" r:id="rId8" imgW="1628657" imgH="619057" progId="Equation.DSMT4">
                  <p:embed/>
                  <p:pic>
                    <p:nvPicPr>
                      <p:cNvPr id="2765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5588" y="2586038"/>
                        <a:ext cx="240665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68" name="AutoShape 28"/>
          <p:cNvSpPr>
            <a:spLocks noChangeArrowheads="1"/>
          </p:cNvSpPr>
          <p:nvPr/>
        </p:nvSpPr>
        <p:spPr bwMode="auto">
          <a:xfrm>
            <a:off x="6111875" y="2584450"/>
            <a:ext cx="3240088" cy="1368425"/>
          </a:xfrm>
          <a:prstGeom prst="wedgeRoundRectCallout">
            <a:avLst>
              <a:gd name="adj1" fmla="val -66218"/>
              <a:gd name="adj2" fmla="val -21694"/>
              <a:gd name="adj3" fmla="val 16667"/>
            </a:avLst>
          </a:prstGeom>
          <a:solidFill>
            <a:schemeClr val="hlink"/>
          </a:solidFill>
          <a:ln w="9525" algn="ctr">
            <a:solidFill>
              <a:schemeClr val="tx1"/>
            </a:solidFill>
            <a:miter lim="800000"/>
            <a:headEnd/>
            <a:tailEnd/>
          </a:ln>
        </p:spPr>
        <p:txBody>
          <a:bodyPr lIns="91428" tIns="45713" rIns="91428" bIns="45713" anchor="ctr"/>
          <a:lstStyle>
            <a:lvl1pPr marL="352425" indent="-352425">
              <a:tabLst>
                <a:tab pos="457200" algn="l"/>
              </a:tabLst>
              <a:defRPr sz="2200" b="1">
                <a:solidFill>
                  <a:schemeClr val="tx1"/>
                </a:solidFill>
                <a:latin typeface="Arial" charset="0"/>
                <a:cs typeface="Times New Roman" pitchFamily="18" charset="0"/>
              </a:defRPr>
            </a:lvl1pPr>
            <a:lvl2pPr marL="742950" indent="-285750">
              <a:tabLst>
                <a:tab pos="457200" algn="l"/>
              </a:tabLst>
              <a:defRPr sz="2200" b="1">
                <a:solidFill>
                  <a:schemeClr val="tx1"/>
                </a:solidFill>
                <a:latin typeface="Arial" charset="0"/>
                <a:cs typeface="Times New Roman" pitchFamily="18" charset="0"/>
              </a:defRPr>
            </a:lvl2pPr>
            <a:lvl3pPr marL="1143000" indent="-228600">
              <a:tabLst>
                <a:tab pos="457200" algn="l"/>
              </a:tabLst>
              <a:defRPr sz="2200" b="1">
                <a:solidFill>
                  <a:schemeClr val="tx1"/>
                </a:solidFill>
                <a:latin typeface="Arial" charset="0"/>
                <a:cs typeface="Times New Roman" pitchFamily="18" charset="0"/>
              </a:defRPr>
            </a:lvl3pPr>
            <a:lvl4pPr marL="1600200" indent="-228600">
              <a:tabLst>
                <a:tab pos="457200" algn="l"/>
              </a:tabLst>
              <a:defRPr sz="2200" b="1">
                <a:solidFill>
                  <a:schemeClr val="tx1"/>
                </a:solidFill>
                <a:latin typeface="Arial" charset="0"/>
                <a:cs typeface="Times New Roman" pitchFamily="18" charset="0"/>
              </a:defRPr>
            </a:lvl4pPr>
            <a:lvl5pPr marL="2057400" indent="-228600">
              <a:tabLst>
                <a:tab pos="457200" algn="l"/>
              </a:tabLst>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tabLst>
                <a:tab pos="457200" algn="l"/>
              </a:tabLst>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tabLst>
                <a:tab pos="457200" algn="l"/>
              </a:tabLst>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tabLst>
                <a:tab pos="457200" algn="l"/>
              </a:tabLst>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tabLst>
                <a:tab pos="457200" algn="l"/>
              </a:tabLst>
              <a:defRPr sz="2200" b="1">
                <a:solidFill>
                  <a:schemeClr val="tx1"/>
                </a:solidFill>
                <a:latin typeface="Arial" charset="0"/>
                <a:cs typeface="Times New Roman" pitchFamily="18" charset="0"/>
              </a:defRPr>
            </a:lvl9pPr>
          </a:lstStyle>
          <a:p>
            <a:pPr>
              <a:buFont typeface="Wingdings" pitchFamily="2" charset="2"/>
              <a:buNone/>
            </a:pPr>
            <a:r>
              <a:rPr lang="en-GB" altLang="en-US">
                <a:solidFill>
                  <a:srgbClr val="000000"/>
                </a:solidFill>
                <a:ea typeface="Times New Roman" pitchFamily="18" charset="0"/>
                <a:cs typeface="Arial" charset="0"/>
              </a:rPr>
              <a:t>n</a:t>
            </a:r>
            <a:r>
              <a:rPr lang="en-GB" altLang="en-US" baseline="-25000">
                <a:solidFill>
                  <a:srgbClr val="000000"/>
                </a:solidFill>
                <a:ea typeface="Times New Roman" pitchFamily="18" charset="0"/>
                <a:cs typeface="Arial" charset="0"/>
              </a:rPr>
              <a:t>i</a:t>
            </a:r>
            <a:r>
              <a:rPr lang="en-GB" altLang="en-US">
                <a:solidFill>
                  <a:srgbClr val="000000"/>
                </a:solidFill>
                <a:ea typeface="Times New Roman" pitchFamily="18" charset="0"/>
                <a:cs typeface="Arial" charset="0"/>
              </a:rPr>
              <a:t> = number of bits in the codeword</a:t>
            </a:r>
          </a:p>
          <a:p>
            <a:pPr>
              <a:buFont typeface="Wingdings" pitchFamily="2" charset="2"/>
              <a:buNone/>
            </a:pPr>
            <a:r>
              <a:rPr lang="en-GB" altLang="en-US">
                <a:solidFill>
                  <a:srgbClr val="000000"/>
                </a:solidFill>
                <a:ea typeface="Times New Roman" pitchFamily="18" charset="0"/>
                <a:cs typeface="Arial" charset="0"/>
              </a:rPr>
              <a:t>P(X</a:t>
            </a:r>
            <a:r>
              <a:rPr lang="en-GB" altLang="en-US" baseline="-25000">
                <a:solidFill>
                  <a:srgbClr val="000000"/>
                </a:solidFill>
                <a:ea typeface="Times New Roman" pitchFamily="18" charset="0"/>
                <a:cs typeface="Arial" charset="0"/>
              </a:rPr>
              <a:t>i</a:t>
            </a:r>
            <a:r>
              <a:rPr lang="en-GB" altLang="en-US">
                <a:solidFill>
                  <a:srgbClr val="000000"/>
                </a:solidFill>
                <a:ea typeface="Times New Roman" pitchFamily="18" charset="0"/>
                <a:cs typeface="Arial" charset="0"/>
              </a:rPr>
              <a:t>) = probability of occurrence</a:t>
            </a:r>
          </a:p>
        </p:txBody>
      </p:sp>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11456988" y="6996113"/>
            <a:ext cx="406400" cy="406400"/>
          </a:xfrm>
          <a:prstGeom prst="rect">
            <a:avLst/>
          </a:prstGeom>
        </p:spPr>
      </p:pic>
      <p:pic>
        <p:nvPicPr>
          <p:cNvPr id="3" name="Picture 2"/>
          <p:cNvPicPr>
            <a:picLocks noChangeAspect="1"/>
          </p:cNvPicPr>
          <p:nvPr/>
        </p:nvPicPr>
        <p:blipFill>
          <a:blip r:embed="rId11"/>
          <a:stretch>
            <a:fillRect/>
          </a:stretch>
        </p:blipFill>
        <p:spPr>
          <a:xfrm>
            <a:off x="10586404" y="47992"/>
            <a:ext cx="1420491" cy="323116"/>
          </a:xfrm>
          <a:prstGeom prst="rect">
            <a:avLst/>
          </a:prstGeom>
        </p:spPr>
      </p:pic>
      <p:pic>
        <p:nvPicPr>
          <p:cNvPr id="5" name="Picture 4"/>
          <p:cNvPicPr>
            <a:picLocks noChangeAspect="1"/>
          </p:cNvPicPr>
          <p:nvPr/>
        </p:nvPicPr>
        <p:blipFill>
          <a:blip r:embed="rId12"/>
          <a:stretch>
            <a:fillRect/>
          </a:stretch>
        </p:blipFill>
        <p:spPr>
          <a:xfrm>
            <a:off x="3707037" y="7014756"/>
            <a:ext cx="4377307" cy="591363"/>
          </a:xfrm>
          <a:prstGeom prst="rect">
            <a:avLst/>
          </a:prstGeom>
        </p:spPr>
      </p:pic>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71699"/>
    </mc:Choice>
    <mc:Fallback xmlns="">
      <p:transition spd="slow" advTm="716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2"/>
                </p:tgtEl>
              </p:cMediaNode>
            </p:audio>
          </p:childTnLst>
        </p:cTn>
      </p:par>
    </p:tnLst>
    <p:bldLst>
      <p:bldP spid="3586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SG" sz="3200" b="1" dirty="0">
                <a:latin typeface="Times New Roman" panose="02020603050405020304" pitchFamily="18" charset="0"/>
                <a:cs typeface="Times New Roman" panose="02020603050405020304" pitchFamily="18" charset="0"/>
              </a:rPr>
              <a:t>Understand the Information </a:t>
            </a:r>
            <a:r>
              <a:rPr lang="en-SG" dirty="0">
                <a:latin typeface="Times New Roman" panose="02020603050405020304" pitchFamily="18" charset="0"/>
                <a:cs typeface="Times New Roman" panose="02020603050405020304" pitchFamily="18" charset="0"/>
              </a:rPr>
              <a:t>T</a:t>
            </a:r>
            <a:r>
              <a:rPr lang="en-SG" sz="3200" b="1" dirty="0">
                <a:latin typeface="Times New Roman" panose="02020603050405020304" pitchFamily="18" charset="0"/>
                <a:cs typeface="Times New Roman" panose="02020603050405020304" pitchFamily="18" charset="0"/>
              </a:rPr>
              <a:t>heory and </a:t>
            </a:r>
            <a:r>
              <a:rPr lang="en-SG" dirty="0">
                <a:latin typeface="Times New Roman" panose="02020603050405020304" pitchFamily="18" charset="0"/>
                <a:cs typeface="Times New Roman" panose="02020603050405020304" pitchFamily="18" charset="0"/>
              </a:rPr>
              <a:t>C</a:t>
            </a:r>
            <a:r>
              <a:rPr lang="en-SG" sz="3200" b="1" dirty="0">
                <a:latin typeface="Times New Roman" panose="02020603050405020304" pitchFamily="18" charset="0"/>
                <a:cs typeface="Times New Roman" panose="02020603050405020304" pitchFamily="18" charset="0"/>
              </a:rPr>
              <a:t>oding</a:t>
            </a:r>
            <a:endParaRPr lang="en-GB" sz="3200" dirty="0">
              <a:latin typeface="Times New Roman" panose="02020603050405020304" pitchFamily="18" charset="0"/>
              <a:cs typeface="Times New Roman" panose="02020603050405020304" pitchFamily="18" charset="0"/>
            </a:endParaRPr>
          </a:p>
        </p:txBody>
      </p:sp>
      <p:sp>
        <p:nvSpPr>
          <p:cNvPr id="14340" name="Rectangle 3"/>
          <p:cNvSpPr>
            <a:spLocks noGrp="1" noChangeArrowheads="1"/>
          </p:cNvSpPr>
          <p:nvPr>
            <p:ph idx="1"/>
          </p:nvPr>
        </p:nvSpPr>
        <p:spPr>
          <a:noFill/>
          <a:extLst>
            <a:ext uri="{909E8E84-426E-40DD-AFC4-6F175D3DCCD1}">
              <a14:hiddenFill xmlns:a14="http://schemas.microsoft.com/office/drawing/2010/main">
                <a:solidFill>
                  <a:srgbClr val="0000FF"/>
                </a:solidFill>
              </a14:hiddenFill>
            </a:ext>
          </a:extLst>
        </p:spPr>
        <p:txBody>
          <a:bodyPr/>
          <a:lstStyle/>
          <a:p>
            <a:pPr eaLnBrk="1" hangingPunct="1">
              <a:buFontTx/>
              <a:buNone/>
            </a:pPr>
            <a:r>
              <a:rPr lang="en-GB" sz="3111" dirty="0">
                <a:latin typeface="Arial" panose="020B0604020202020204" pitchFamily="34" charset="0"/>
                <a:cs typeface="Arial" panose="020B0604020202020204" pitchFamily="34" charset="0"/>
              </a:rPr>
              <a:t>At the end of this chapter, students should: </a:t>
            </a:r>
          </a:p>
          <a:p>
            <a:pPr eaLnBrk="1" hangingPunct="1">
              <a:buFontTx/>
              <a:buNone/>
            </a:pPr>
            <a:endParaRPr lang="en-GB" sz="3111" dirty="0">
              <a:latin typeface="Arial" panose="020B0604020202020204" pitchFamily="34" charset="0"/>
              <a:cs typeface="Arial" panose="020B0604020202020204" pitchFamily="34" charset="0"/>
            </a:endParaRPr>
          </a:p>
          <a:p>
            <a:pPr eaLnBrk="1" hangingPunct="1"/>
            <a:r>
              <a:rPr lang="en-GB" dirty="0"/>
              <a:t>Understand basic concepts of information theory.</a:t>
            </a:r>
          </a:p>
          <a:p>
            <a:pPr eaLnBrk="1" hangingPunct="1"/>
            <a:r>
              <a:rPr lang="en-GB" dirty="0"/>
              <a:t>Understand the need for source coding for efficient and reliable digital communication. </a:t>
            </a:r>
          </a:p>
          <a:p>
            <a:pPr eaLnBrk="1" hangingPunct="1"/>
            <a:endParaRPr lang="en-GB" sz="3111" dirty="0">
              <a:latin typeface="Arial" panose="020B0604020202020204" pitchFamily="34" charset="0"/>
              <a:cs typeface="Arial" panose="020B0604020202020204" pitchFamily="34" charset="0"/>
            </a:endParaRPr>
          </a:p>
          <a:p>
            <a:endParaRPr lang="en-GB" sz="3111" dirty="0">
              <a:latin typeface="Arial" panose="020B0604020202020204" pitchFamily="34" charset="0"/>
              <a:cs typeface="Arial" panose="020B0604020202020204" pitchFamily="34" charset="0"/>
            </a:endParaRPr>
          </a:p>
          <a:p>
            <a:endParaRPr lang="en-GB" sz="3111" dirty="0">
              <a:latin typeface="Arial" panose="020B0604020202020204" pitchFamily="34" charset="0"/>
              <a:cs typeface="Arial" panose="020B0604020202020204" pitchFamily="34" charset="0"/>
            </a:endParaRPr>
          </a:p>
          <a:p>
            <a:pPr eaLnBrk="1" hangingPunct="1">
              <a:buFontTx/>
              <a:buNone/>
            </a:pPr>
            <a:endParaRPr lang="en-GB" sz="3111" dirty="0">
              <a:latin typeface="Arial" panose="020B0604020202020204" pitchFamily="34" charset="0"/>
              <a:cs typeface="Arial" panose="020B0604020202020204" pitchFamily="34" charset="0"/>
            </a:endParaRPr>
          </a:p>
          <a:p>
            <a:pPr eaLnBrk="1" hangingPunct="1"/>
            <a:endParaRPr lang="en-GB" sz="3111" dirty="0">
              <a:latin typeface="Arial" panose="020B0604020202020204" pitchFamily="34" charset="0"/>
              <a:cs typeface="Arial" panose="020B0604020202020204" pitchFamily="34" charset="0"/>
            </a:endParaRPr>
          </a:p>
          <a:p>
            <a:pPr eaLnBrk="1" hangingPunct="1">
              <a:buFontTx/>
              <a:buNone/>
            </a:pPr>
            <a:endParaRPr lang="en-GB" sz="3111" dirty="0">
              <a:latin typeface="Arial" panose="020B0604020202020204" pitchFamily="34" charset="0"/>
              <a:cs typeface="Arial" panose="020B0604020202020204" pitchFamily="34" charset="0"/>
            </a:endParaRPr>
          </a:p>
        </p:txBody>
      </p:sp>
      <p:sp>
        <p:nvSpPr>
          <p:cNvPr id="143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eaLnBrk="0" hangingPunct="0">
              <a:defRPr>
                <a:solidFill>
                  <a:schemeClr val="tx1"/>
                </a:solidFill>
                <a:latin typeface="Arial" charset="0"/>
              </a:defRPr>
            </a:lvl1pPr>
            <a:lvl2pPr marL="825343" indent="-317440" eaLnBrk="0" hangingPunct="0">
              <a:defRPr>
                <a:solidFill>
                  <a:schemeClr val="tx1"/>
                </a:solidFill>
                <a:latin typeface="Arial" charset="0"/>
              </a:defRPr>
            </a:lvl2pPr>
            <a:lvl3pPr marL="1269759" indent="-253952" eaLnBrk="0" hangingPunct="0">
              <a:defRPr>
                <a:solidFill>
                  <a:schemeClr val="tx1"/>
                </a:solidFill>
                <a:latin typeface="Arial" charset="0"/>
              </a:defRPr>
            </a:lvl3pPr>
            <a:lvl4pPr marL="1777662" indent="-253952" eaLnBrk="0" hangingPunct="0">
              <a:defRPr>
                <a:solidFill>
                  <a:schemeClr val="tx1"/>
                </a:solidFill>
                <a:latin typeface="Arial" charset="0"/>
              </a:defRPr>
            </a:lvl4pPr>
            <a:lvl5pPr marL="2285566" indent="-253952" eaLnBrk="0" hangingPunct="0">
              <a:defRPr>
                <a:solidFill>
                  <a:schemeClr val="tx1"/>
                </a:solidFill>
                <a:latin typeface="Arial" charset="0"/>
              </a:defRPr>
            </a:lvl5pPr>
            <a:lvl6pPr marL="2793469" indent="-253952" eaLnBrk="0" fontAlgn="base" hangingPunct="0">
              <a:spcBef>
                <a:spcPct val="0"/>
              </a:spcBef>
              <a:spcAft>
                <a:spcPct val="0"/>
              </a:spcAft>
              <a:defRPr>
                <a:solidFill>
                  <a:schemeClr val="tx1"/>
                </a:solidFill>
                <a:latin typeface="Arial" charset="0"/>
              </a:defRPr>
            </a:lvl6pPr>
            <a:lvl7pPr marL="3301373" indent="-253952" eaLnBrk="0" fontAlgn="base" hangingPunct="0">
              <a:spcBef>
                <a:spcPct val="0"/>
              </a:spcBef>
              <a:spcAft>
                <a:spcPct val="0"/>
              </a:spcAft>
              <a:defRPr>
                <a:solidFill>
                  <a:schemeClr val="tx1"/>
                </a:solidFill>
                <a:latin typeface="Arial" charset="0"/>
              </a:defRPr>
            </a:lvl7pPr>
            <a:lvl8pPr marL="3809276" indent="-253952" eaLnBrk="0" fontAlgn="base" hangingPunct="0">
              <a:spcBef>
                <a:spcPct val="0"/>
              </a:spcBef>
              <a:spcAft>
                <a:spcPct val="0"/>
              </a:spcAft>
              <a:defRPr>
                <a:solidFill>
                  <a:schemeClr val="tx1"/>
                </a:solidFill>
                <a:latin typeface="Arial" charset="0"/>
              </a:defRPr>
            </a:lvl8pPr>
            <a:lvl9pPr marL="4317180" indent="-253952" eaLnBrk="0" fontAlgn="base" hangingPunct="0">
              <a:spcBef>
                <a:spcPct val="0"/>
              </a:spcBef>
              <a:spcAft>
                <a:spcPct val="0"/>
              </a:spcAft>
              <a:defRPr>
                <a:solidFill>
                  <a:schemeClr val="tx1"/>
                </a:solidFill>
                <a:latin typeface="Arial" charset="0"/>
              </a:defRPr>
            </a:lvl9pPr>
          </a:lstStyle>
          <a:p>
            <a:pPr defTabSz="1015807" eaLnBrk="1" hangingPunct="1">
              <a:buClrTx/>
              <a:buSzTx/>
              <a:buNone/>
            </a:pPr>
            <a:fld id="{3F4D4CB2-4D08-4601-B2C4-5D540F9A9352}" type="slidenum">
              <a:rPr lang="en-GB">
                <a:solidFill>
                  <a:prstClr val="black"/>
                </a:solidFill>
                <a:cs typeface="+mn-cs"/>
              </a:rPr>
              <a:pPr defTabSz="1015807" eaLnBrk="1" hangingPunct="1">
                <a:buClrTx/>
                <a:buSzTx/>
                <a:buNone/>
              </a:pPr>
              <a:t>2</a:t>
            </a:fld>
            <a:endParaRPr lang="en-GB">
              <a:solidFill>
                <a:prstClr val="black"/>
              </a:solidFill>
              <a:cs typeface="+mn-cs"/>
            </a:endParaRPr>
          </a:p>
        </p:txBody>
      </p:sp>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991972" y="5393382"/>
            <a:ext cx="406400" cy="406400"/>
          </a:xfrm>
          <a:prstGeom prst="rect">
            <a:avLst/>
          </a:prstGeom>
        </p:spPr>
      </p:pic>
      <p:sp>
        <p:nvSpPr>
          <p:cNvPr id="3" name="Rectangle 2"/>
          <p:cNvSpPr/>
          <p:nvPr/>
        </p:nvSpPr>
        <p:spPr>
          <a:xfrm>
            <a:off x="3735388" y="7165970"/>
            <a:ext cx="4301177" cy="430887"/>
          </a:xfrm>
          <a:prstGeom prst="rect">
            <a:avLst/>
          </a:prstGeom>
        </p:spPr>
        <p:txBody>
          <a:bodyPr wrap="none">
            <a:spAutoFit/>
          </a:bodyPr>
          <a:lstStyle/>
          <a:p>
            <a:pPr>
              <a:buNone/>
            </a:pPr>
            <a:r>
              <a:rPr lang="en-SG" dirty="0"/>
              <a:t>Official (Open), Non-sensitive</a:t>
            </a:r>
          </a:p>
        </p:txBody>
      </p:sp>
    </p:spTree>
    <p:custDataLst>
      <p:tags r:id="rId1"/>
    </p:custDataLst>
    <p:extLst>
      <p:ext uri="{BB962C8B-B14F-4D97-AF65-F5344CB8AC3E}">
        <p14:creationId xmlns:p14="http://schemas.microsoft.com/office/powerpoint/2010/main" val="2716353871"/>
      </p:ext>
    </p:extLst>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1232"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7530" name="Group 10"/>
          <p:cNvGraphicFramePr>
            <a:graphicFrameLocks noGrp="1"/>
          </p:cNvGraphicFramePr>
          <p:nvPr>
            <p:ph sz="half" idx="1"/>
            <p:extLst>
              <p:ext uri="{D42A27DB-BD31-4B8C-83A1-F6EECF244321}">
                <p14:modId xmlns:p14="http://schemas.microsoft.com/office/powerpoint/2010/main" val="1526078360"/>
              </p:ext>
            </p:extLst>
          </p:nvPr>
        </p:nvGraphicFramePr>
        <p:xfrm>
          <a:off x="855663" y="2966890"/>
          <a:ext cx="10477500" cy="2233611"/>
        </p:xfrm>
        <a:graphic>
          <a:graphicData uri="http://schemas.openxmlformats.org/drawingml/2006/table">
            <a:tbl>
              <a:tblPr/>
              <a:tblGrid>
                <a:gridCol w="1835150">
                  <a:extLst>
                    <a:ext uri="{9D8B030D-6E8A-4147-A177-3AD203B41FA5}">
                      <a16:colId xmlns:a16="http://schemas.microsoft.com/office/drawing/2014/main" val="20000"/>
                    </a:ext>
                  </a:extLst>
                </a:gridCol>
                <a:gridCol w="1373188">
                  <a:extLst>
                    <a:ext uri="{9D8B030D-6E8A-4147-A177-3AD203B41FA5}">
                      <a16:colId xmlns:a16="http://schemas.microsoft.com/office/drawing/2014/main" val="20001"/>
                    </a:ext>
                  </a:extLst>
                </a:gridCol>
                <a:gridCol w="1374775">
                  <a:extLst>
                    <a:ext uri="{9D8B030D-6E8A-4147-A177-3AD203B41FA5}">
                      <a16:colId xmlns:a16="http://schemas.microsoft.com/office/drawing/2014/main" val="20002"/>
                    </a:ext>
                  </a:extLst>
                </a:gridCol>
                <a:gridCol w="1373187">
                  <a:extLst>
                    <a:ext uri="{9D8B030D-6E8A-4147-A177-3AD203B41FA5}">
                      <a16:colId xmlns:a16="http://schemas.microsoft.com/office/drawing/2014/main" val="20003"/>
                    </a:ext>
                  </a:extLst>
                </a:gridCol>
                <a:gridCol w="1489075">
                  <a:extLst>
                    <a:ext uri="{9D8B030D-6E8A-4147-A177-3AD203B41FA5}">
                      <a16:colId xmlns:a16="http://schemas.microsoft.com/office/drawing/2014/main" val="20004"/>
                    </a:ext>
                  </a:extLst>
                </a:gridCol>
                <a:gridCol w="1489075">
                  <a:extLst>
                    <a:ext uri="{9D8B030D-6E8A-4147-A177-3AD203B41FA5}">
                      <a16:colId xmlns:a16="http://schemas.microsoft.com/office/drawing/2014/main" val="20005"/>
                    </a:ext>
                  </a:extLst>
                </a:gridCol>
                <a:gridCol w="1543050">
                  <a:extLst>
                    <a:ext uri="{9D8B030D-6E8A-4147-A177-3AD203B41FA5}">
                      <a16:colId xmlns:a16="http://schemas.microsoft.com/office/drawing/2014/main" val="20006"/>
                    </a:ext>
                  </a:extLst>
                </a:gridCol>
              </a:tblGrid>
              <a:tr h="519113">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000000"/>
                          </a:solidFill>
                          <a:effectLst/>
                          <a:latin typeface="Arial" charset="0"/>
                          <a:ea typeface="新細明體" pitchFamily="18" charset="-120"/>
                          <a:cs typeface="Arial" charset="0"/>
                        </a:rPr>
                        <a:t>Symbol</a:t>
                      </a:r>
                      <a:endParaRPr kumimoji="0" lang="en-GB" altLang="zh-TW" sz="2300" b="0" i="0" u="none" strike="noStrike" cap="none" normalizeH="0" baseline="0" dirty="0">
                        <a:ln>
                          <a:noFill/>
                        </a:ln>
                        <a:solidFill>
                          <a:srgbClr val="000000"/>
                        </a:solidFill>
                        <a:effectLst/>
                        <a:latin typeface="Arial" charset="0"/>
                        <a:ea typeface="新細明體" pitchFamily="18" charset="-120"/>
                        <a:cs typeface="Arial" charset="0"/>
                      </a:endParaRPr>
                    </a:p>
                  </a:txBody>
                  <a:tcPr marL="91428" marR="91428" marT="45713" marB="4571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000000"/>
                          </a:solidFill>
                          <a:effectLst/>
                          <a:latin typeface="Arial" charset="0"/>
                          <a:ea typeface="新細明體" pitchFamily="18" charset="-120"/>
                          <a:cs typeface="Arial" charset="0"/>
                        </a:rPr>
                        <a:t>Code 1</a:t>
                      </a:r>
                      <a:endParaRPr kumimoji="0" lang="en-GB" altLang="zh-TW" sz="2300" b="0" i="0" u="none" strike="noStrike" cap="none" normalizeH="0" baseline="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000000"/>
                          </a:solidFill>
                          <a:effectLst/>
                          <a:latin typeface="Arial" charset="0"/>
                          <a:ea typeface="新細明體" pitchFamily="18" charset="-120"/>
                          <a:cs typeface="Arial" charset="0"/>
                        </a:rPr>
                        <a:t>Code 2</a:t>
                      </a:r>
                      <a:endParaRPr kumimoji="0" lang="en-GB" altLang="zh-TW" sz="2300" b="0" i="0" u="none" strike="noStrike" cap="none" normalizeH="0" baseline="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000000"/>
                          </a:solidFill>
                          <a:effectLst/>
                          <a:latin typeface="Arial" charset="0"/>
                          <a:ea typeface="新細明體" pitchFamily="18" charset="-120"/>
                          <a:cs typeface="Arial" charset="0"/>
                        </a:rPr>
                        <a:t>Code 3</a:t>
                      </a:r>
                      <a:endParaRPr kumimoji="0" lang="en-GB" altLang="zh-TW" sz="2300" b="0" i="0" u="none" strike="noStrike" cap="none" normalizeH="0" baseline="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000000"/>
                          </a:solidFill>
                          <a:effectLst/>
                          <a:latin typeface="Arial" charset="0"/>
                          <a:ea typeface="新細明體" pitchFamily="18" charset="-120"/>
                          <a:cs typeface="Arial" charset="0"/>
                        </a:rPr>
                        <a:t>Code 4</a:t>
                      </a:r>
                      <a:endParaRPr kumimoji="0" lang="en-GB" altLang="zh-TW" sz="2300" b="0" i="0" u="none" strike="noStrike" cap="none" normalizeH="0" baseline="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0000"/>
                          </a:solidFill>
                          <a:effectLst/>
                          <a:latin typeface="Arial" charset="0"/>
                          <a:ea typeface="新細明體" pitchFamily="18" charset="-120"/>
                          <a:cs typeface="Arial" charset="0"/>
                        </a:rPr>
                        <a:t>Code  5</a:t>
                      </a:r>
                      <a:endParaRPr kumimoji="0" lang="en-GB" altLang="zh-TW" sz="2300" b="0" i="0" u="none" strike="noStrike" cap="none" normalizeH="0" baseline="0" dirty="0">
                        <a:ln>
                          <a:noFill/>
                        </a:ln>
                        <a:solidFill>
                          <a:srgbClr val="FF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000000"/>
                          </a:solidFill>
                          <a:effectLst/>
                          <a:latin typeface="Arial" charset="0"/>
                          <a:ea typeface="新細明體" pitchFamily="18" charset="-120"/>
                          <a:cs typeface="Arial" charset="0"/>
                        </a:rPr>
                        <a:t>Code 6</a:t>
                      </a:r>
                      <a:endParaRPr kumimoji="0" lang="en-GB" altLang="zh-TW" sz="2300" b="0" i="0" u="none" strike="noStrike" cap="none" normalizeH="0" baseline="0">
                        <a:ln>
                          <a:noFill/>
                        </a:ln>
                        <a:solidFill>
                          <a:srgbClr val="00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0"/>
                  </a:ext>
                </a:extLst>
              </a:tr>
              <a:tr h="571499">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a</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0000"/>
                          </a:solidFill>
                          <a:effectLst/>
                          <a:latin typeface="Arial" charset="0"/>
                          <a:ea typeface="新細明體" pitchFamily="18" charset="-120"/>
                          <a:cs typeface="Arial" charset="0"/>
                        </a:rPr>
                        <a:t>1</a:t>
                      </a:r>
                      <a:endParaRPr kumimoji="0" lang="en-GB" altLang="zh-TW" sz="2300" b="0" i="0" u="none" strike="noStrike" cap="none" normalizeH="0" baseline="0" dirty="0">
                        <a:ln>
                          <a:noFill/>
                        </a:ln>
                        <a:solidFill>
                          <a:srgbClr val="FF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lumMod val="9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9912">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b</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0000"/>
                          </a:solidFill>
                          <a:effectLst/>
                          <a:latin typeface="Arial" charset="0"/>
                          <a:ea typeface="新細明體" pitchFamily="18" charset="-120"/>
                          <a:cs typeface="Arial" charset="0"/>
                        </a:rPr>
                        <a:t>00</a:t>
                      </a:r>
                      <a:endParaRPr kumimoji="0" lang="en-GB" altLang="zh-TW" sz="2300" b="0" i="0" u="none" strike="noStrike" cap="none" normalizeH="0" baseline="0" dirty="0">
                        <a:ln>
                          <a:noFill/>
                        </a:ln>
                        <a:solidFill>
                          <a:srgbClr val="FF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lumMod val="9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0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3087">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c</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0</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a:ln>
                            <a:noFill/>
                          </a:ln>
                          <a:solidFill>
                            <a:srgbClr val="FFFF00"/>
                          </a:solidFill>
                          <a:effectLst/>
                          <a:latin typeface="Arial" charset="0"/>
                          <a:ea typeface="新細明體" pitchFamily="18" charset="-120"/>
                          <a:cs typeface="Arial" charset="0"/>
                        </a:rPr>
                        <a:t>11</a:t>
                      </a:r>
                      <a:endParaRPr kumimoji="0" lang="en-GB" altLang="zh-TW" sz="2300" b="0" i="0" u="none" strike="noStrike" cap="none" normalizeH="0" baseline="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100</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0000"/>
                          </a:solidFill>
                          <a:effectLst/>
                          <a:latin typeface="Arial" charset="0"/>
                          <a:ea typeface="新細明體" pitchFamily="18" charset="-120"/>
                          <a:cs typeface="Arial" charset="0"/>
                        </a:rPr>
                        <a:t>01</a:t>
                      </a:r>
                      <a:endParaRPr kumimoji="0" lang="en-GB" altLang="zh-TW" sz="2300" b="0" i="0" u="none" strike="noStrike" cap="none" normalizeH="0" baseline="0" dirty="0">
                        <a:ln>
                          <a:noFill/>
                        </a:ln>
                        <a:solidFill>
                          <a:srgbClr val="FF00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tx1">
                        <a:lumMod val="9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pPr>
                      <a:r>
                        <a:rPr kumimoji="0" lang="en-GB" altLang="zh-TW" sz="2300" b="1" i="0" u="none" strike="noStrike" cap="none" normalizeH="0" baseline="0" dirty="0">
                          <a:ln>
                            <a:noFill/>
                          </a:ln>
                          <a:solidFill>
                            <a:srgbClr val="FFFF00"/>
                          </a:solidFill>
                          <a:effectLst/>
                          <a:latin typeface="Arial" charset="0"/>
                          <a:ea typeface="新細明體" pitchFamily="18" charset="-120"/>
                          <a:cs typeface="Arial" charset="0"/>
                        </a:rPr>
                        <a:t>11</a:t>
                      </a:r>
                      <a:endParaRPr kumimoji="0" lang="en-GB" altLang="zh-TW" sz="2300" b="0" i="0" u="none" strike="noStrike" cap="none" normalizeH="0" baseline="0" dirty="0">
                        <a:ln>
                          <a:noFill/>
                        </a:ln>
                        <a:solidFill>
                          <a:srgbClr val="FFFF00"/>
                        </a:solidFill>
                        <a:effectLst/>
                        <a:latin typeface="Arial" charset="0"/>
                        <a:ea typeface="新細明體" pitchFamily="18" charset="-120"/>
                        <a:cs typeface="Arial" charset="0"/>
                      </a:endParaRPr>
                    </a:p>
                  </a:txBody>
                  <a:tcPr marL="91428" marR="91428" marT="45713" marB="4571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8718" name="Object 5"/>
          <p:cNvGraphicFramePr>
            <a:graphicFrameLocks noChangeAspect="1"/>
          </p:cNvGraphicFramePr>
          <p:nvPr>
            <p:extLst>
              <p:ext uri="{D42A27DB-BD31-4B8C-83A1-F6EECF244321}">
                <p14:modId xmlns:p14="http://schemas.microsoft.com/office/powerpoint/2010/main" val="1654576829"/>
              </p:ext>
            </p:extLst>
          </p:nvPr>
        </p:nvGraphicFramePr>
        <p:xfrm>
          <a:off x="2308965" y="1613112"/>
          <a:ext cx="2406650" cy="1028700"/>
        </p:xfrm>
        <a:graphic>
          <a:graphicData uri="http://schemas.openxmlformats.org/presentationml/2006/ole">
            <mc:AlternateContent xmlns:mc="http://schemas.openxmlformats.org/markup-compatibility/2006">
              <mc:Choice xmlns:v="urn:schemas-microsoft-com:vml" Requires="v">
                <p:oleObj spid="_x0000_s46109" name="Equation" r:id="rId6" imgW="1628657" imgH="619057" progId="Equation.DSMT4">
                  <p:embed/>
                </p:oleObj>
              </mc:Choice>
              <mc:Fallback>
                <p:oleObj name="Equation" r:id="rId6" imgW="1628657" imgH="619057" progId="Equation.DSMT4">
                  <p:embed/>
                  <p:pic>
                    <p:nvPicPr>
                      <p:cNvPr id="28718"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8965" y="1613112"/>
                        <a:ext cx="240665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73" name="Text Box 53"/>
          <p:cNvSpPr txBox="1">
            <a:spLocks noChangeArrowheads="1"/>
          </p:cNvSpPr>
          <p:nvPr/>
        </p:nvSpPr>
        <p:spPr bwMode="auto">
          <a:xfrm>
            <a:off x="1071563" y="5464204"/>
            <a:ext cx="7560369" cy="523220"/>
          </a:xfrm>
          <a:prstGeom prst="rect">
            <a:avLst/>
          </a:prstGeom>
          <a:noFill/>
          <a:ln w="9525">
            <a:noFill/>
            <a:miter lim="800000"/>
            <a:headEnd/>
            <a:tailEnd/>
          </a:ln>
          <a:effectLst/>
        </p:spPr>
        <p:txBody>
          <a:bodyPr wrap="square">
            <a:spAutoFit/>
          </a:bodyPr>
          <a:lstStyle/>
          <a:p>
            <a:pPr defTabSz="1125538" eaLnBrk="1" hangingPunct="1">
              <a:spcBef>
                <a:spcPct val="50000"/>
              </a:spcBef>
              <a:buClrTx/>
              <a:buSzTx/>
              <a:buFontTx/>
              <a:buNone/>
              <a:defRPr/>
            </a:pPr>
            <a:r>
              <a:rPr lang="en-GB" altLang="zh-TW" sz="2800" dirty="0">
                <a:solidFill>
                  <a:srgbClr val="FFFF00"/>
                </a:solidFill>
                <a:effectLst>
                  <a:outerShdw blurRad="38100" dist="38100" dir="2700000" algn="tl">
                    <a:srgbClr val="000000"/>
                  </a:outerShdw>
                </a:effectLst>
                <a:ea typeface="新細明體" pitchFamily="18" charset="-120"/>
              </a:rPr>
              <a:t>E.g. Average bit length for code 5</a:t>
            </a:r>
          </a:p>
        </p:txBody>
      </p:sp>
      <p:pic>
        <p:nvPicPr>
          <p:cNvPr id="28723" name="Picture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16976" y="1085782"/>
            <a:ext cx="2195512"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2"/>
          <p:cNvSpPr>
            <a:spLocks noGrp="1"/>
          </p:cNvSpPr>
          <p:nvPr>
            <p:ph type="title"/>
          </p:nvPr>
        </p:nvSpPr>
        <p:spPr>
          <a:xfrm>
            <a:off x="423020" y="727075"/>
            <a:ext cx="8568952" cy="836613"/>
          </a:xfrm>
        </p:spPr>
        <p:txBody>
          <a:bodyPr/>
          <a:lstStyle/>
          <a:p>
            <a:r>
              <a:rPr lang="en-SG" sz="2800" dirty="0"/>
              <a:t>Various codes to represent the 3-symbol source:</a:t>
            </a:r>
          </a:p>
        </p:txBody>
      </p:sp>
      <p:sp>
        <p:nvSpPr>
          <p:cNvPr id="11" name="Rectangle 56"/>
          <p:cNvSpPr>
            <a:spLocks noChangeArrowheads="1"/>
          </p:cNvSpPr>
          <p:nvPr/>
        </p:nvSpPr>
        <p:spPr bwMode="auto">
          <a:xfrm>
            <a:off x="4891013" y="2469221"/>
            <a:ext cx="45259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3" rIns="91428" bIns="45713" anchor="ctr">
            <a:spAutoFit/>
          </a:bodyPr>
          <a:lstStyle>
            <a:lvl1pP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tabLst>
                <a:tab pos="0" algn="l"/>
                <a:tab pos="457200" algn="l"/>
                <a:tab pos="914400" algn="l"/>
                <a:tab pos="1371600" algn="l"/>
                <a:tab pos="1828800" algn="l"/>
                <a:tab pos="2286000" algn="l"/>
                <a:tab pos="2743200" algn="l"/>
                <a:tab pos="3200400" algn="l"/>
                <a:tab pos="3657600" algn="l"/>
                <a:tab pos="4113213" algn="l"/>
                <a:tab pos="4570413" algn="l"/>
                <a:tab pos="5027613" algn="l"/>
                <a:tab pos="5484813" algn="l"/>
              </a:tabLst>
              <a:defRPr sz="2200" b="1">
                <a:solidFill>
                  <a:schemeClr val="tx1"/>
                </a:solidFill>
                <a:latin typeface="Arial" charset="0"/>
                <a:cs typeface="Times New Roman" pitchFamily="18" charset="0"/>
              </a:defRPr>
            </a:lvl9pPr>
          </a:lstStyle>
          <a:p>
            <a:pPr algn="ctr" eaLnBrk="1" hangingPunct="1">
              <a:buClrTx/>
              <a:buSzTx/>
              <a:buFontTx/>
              <a:buNone/>
            </a:pPr>
            <a:r>
              <a:rPr lang="en-GB" altLang="zh-TW" dirty="0">
                <a:ea typeface="新細明體" pitchFamily="18" charset="-120"/>
              </a:rPr>
              <a:t>Table </a:t>
            </a:r>
            <a:r>
              <a:rPr lang="en-GB" altLang="zh-TW" dirty="0" smtClean="0">
                <a:ea typeface="新細明體" pitchFamily="18" charset="-120"/>
              </a:rPr>
              <a:t>8.1 </a:t>
            </a:r>
            <a:r>
              <a:rPr lang="en-GB" altLang="zh-TW" dirty="0">
                <a:ea typeface="新細明體" pitchFamily="18" charset="-120"/>
              </a:rPr>
              <a:t>Three-symbol alphabet</a:t>
            </a:r>
          </a:p>
        </p:txBody>
      </p:sp>
      <p:graphicFrame>
        <p:nvGraphicFramePr>
          <p:cNvPr id="13" name="Object 48"/>
          <p:cNvGraphicFramePr>
            <a:graphicFrameLocks noGrp="1" noChangeAspect="1"/>
          </p:cNvGraphicFramePr>
          <p:nvPr>
            <p:ph sz="half" idx="2"/>
            <p:extLst>
              <p:ext uri="{D42A27DB-BD31-4B8C-83A1-F6EECF244321}">
                <p14:modId xmlns:p14="http://schemas.microsoft.com/office/powerpoint/2010/main" val="3936835006"/>
              </p:ext>
            </p:extLst>
          </p:nvPr>
        </p:nvGraphicFramePr>
        <p:xfrm>
          <a:off x="1071563" y="6185470"/>
          <a:ext cx="9667800" cy="541337"/>
        </p:xfrm>
        <a:graphic>
          <a:graphicData uri="http://schemas.openxmlformats.org/presentationml/2006/ole">
            <mc:AlternateContent xmlns:mc="http://schemas.openxmlformats.org/markup-compatibility/2006">
              <mc:Choice xmlns:v="urn:schemas-microsoft-com:vml" Requires="v">
                <p:oleObj spid="_x0000_s46110" name="Equation" r:id="rId9" imgW="3136777" imgH="177991" progId="Equation.DSMT4">
                  <p:embed/>
                </p:oleObj>
              </mc:Choice>
              <mc:Fallback>
                <p:oleObj name="Equation" r:id="rId9" imgW="3136777" imgH="177991" progId="Equation.DSMT4">
                  <p:embed/>
                  <p:pic>
                    <p:nvPicPr>
                      <p:cNvPr id="13"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1563" y="6185470"/>
                        <a:ext cx="9667800" cy="541337"/>
                      </a:xfrm>
                      <a:prstGeom prst="rect">
                        <a:avLst/>
                      </a:prstGeom>
                      <a:noFill/>
                      <a:ln>
                        <a:noFill/>
                      </a:ln>
                      <a:effectLst/>
                    </p:spPr>
                  </p:pic>
                </p:oleObj>
              </mc:Fallback>
            </mc:AlternateContent>
          </a:graphicData>
        </a:graphic>
      </p:graphicFrame>
      <p:sp>
        <p:nvSpPr>
          <p:cNvPr id="14" name="Rectangle 18"/>
          <p:cNvSpPr txBox="1">
            <a:spLocks noChangeArrowheads="1"/>
          </p:cNvSpPr>
          <p:nvPr/>
        </p:nvSpPr>
        <p:spPr bwMode="auto">
          <a:xfrm>
            <a:off x="-727310" y="200031"/>
            <a:ext cx="10869612" cy="836613"/>
          </a:xfrm>
          <a:prstGeom prst="rect">
            <a:avLst/>
          </a:prstGeom>
          <a:noFill/>
          <a:ln w="9525">
            <a:noFill/>
            <a:miter lim="800000"/>
            <a:headEnd/>
            <a:tailEnd/>
          </a:ln>
          <a:effectLst/>
        </p:spPr>
        <p:txBody>
          <a:bodyPr vert="horz" wrap="square" lIns="112537" tIns="56269" rIns="112537" bIns="56269" numCol="1" anchor="ctr" anchorCtr="1" compatLnSpc="1">
            <a:prstTxWarp prst="textNoShape">
              <a:avLst/>
            </a:prstTxWarp>
          </a:bodyPr>
          <a:lstStyle>
            <a:lvl1pPr marL="1106488" indent="-1106488" algn="ctr" defTabSz="1125538" rtl="0" eaLnBrk="0" fontAlgn="base" hangingPunct="0">
              <a:spcBef>
                <a:spcPct val="0"/>
              </a:spcBef>
              <a:spcAft>
                <a:spcPct val="0"/>
              </a:spcAft>
              <a:defRPr sz="3200" b="1">
                <a:solidFill>
                  <a:schemeClr val="tx2"/>
                </a:solidFill>
                <a:effectLst>
                  <a:outerShdw blurRad="38100" dist="38100" dir="2700000" algn="tl">
                    <a:srgbClr val="000000"/>
                  </a:outerShdw>
                </a:effectLst>
                <a:latin typeface="+mj-lt"/>
                <a:ea typeface="+mj-ea"/>
                <a:cs typeface="+mj-cs"/>
              </a:defRPr>
            </a:lvl1pPr>
            <a:lvl2pPr marL="1106488" indent="-1106488" algn="ctr" defTabSz="1125538" rtl="0" eaLnBrk="0" fontAlgn="base" hangingPunct="0">
              <a:spcBef>
                <a:spcPct val="0"/>
              </a:spcBef>
              <a:spcAft>
                <a:spcPct val="0"/>
              </a:spcAft>
              <a:defRPr sz="3200" b="1">
                <a:solidFill>
                  <a:schemeClr val="tx2"/>
                </a:solidFill>
                <a:effectLst>
                  <a:outerShdw blurRad="38100" dist="38100" dir="2700000" algn="tl">
                    <a:srgbClr val="000000"/>
                  </a:outerShdw>
                </a:effectLst>
                <a:latin typeface="Arial" charset="0"/>
              </a:defRPr>
            </a:lvl2pPr>
            <a:lvl3pPr marL="1106488" indent="-1106488" algn="ctr" defTabSz="1125538" rtl="0" eaLnBrk="0" fontAlgn="base" hangingPunct="0">
              <a:spcBef>
                <a:spcPct val="0"/>
              </a:spcBef>
              <a:spcAft>
                <a:spcPct val="0"/>
              </a:spcAft>
              <a:defRPr sz="3200" b="1">
                <a:solidFill>
                  <a:schemeClr val="tx2"/>
                </a:solidFill>
                <a:effectLst>
                  <a:outerShdw blurRad="38100" dist="38100" dir="2700000" algn="tl">
                    <a:srgbClr val="000000"/>
                  </a:outerShdw>
                </a:effectLst>
                <a:latin typeface="Arial" charset="0"/>
              </a:defRPr>
            </a:lvl3pPr>
            <a:lvl4pPr marL="1106488" indent="-1106488" algn="ctr" defTabSz="1125538" rtl="0" eaLnBrk="0" fontAlgn="base" hangingPunct="0">
              <a:spcBef>
                <a:spcPct val="0"/>
              </a:spcBef>
              <a:spcAft>
                <a:spcPct val="0"/>
              </a:spcAft>
              <a:defRPr sz="3200" b="1">
                <a:solidFill>
                  <a:schemeClr val="tx2"/>
                </a:solidFill>
                <a:effectLst>
                  <a:outerShdw blurRad="38100" dist="38100" dir="2700000" algn="tl">
                    <a:srgbClr val="000000"/>
                  </a:outerShdw>
                </a:effectLst>
                <a:latin typeface="Arial" charset="0"/>
              </a:defRPr>
            </a:lvl4pPr>
            <a:lvl5pPr marL="1106488" indent="-1106488" algn="ctr" defTabSz="1125538" rtl="0" eaLnBrk="0" fontAlgn="base" hangingPunct="0">
              <a:spcBef>
                <a:spcPct val="0"/>
              </a:spcBef>
              <a:spcAft>
                <a:spcPct val="0"/>
              </a:spcAft>
              <a:defRPr sz="3200" b="1">
                <a:solidFill>
                  <a:schemeClr val="tx2"/>
                </a:solidFill>
                <a:effectLst>
                  <a:outerShdw blurRad="38100" dist="38100" dir="2700000" algn="tl">
                    <a:srgbClr val="000000"/>
                  </a:outerShdw>
                </a:effectLst>
                <a:latin typeface="Arial" charset="0"/>
              </a:defRPr>
            </a:lvl5pPr>
            <a:lvl6pPr marL="1563688" indent="-1106488" algn="ctr" defTabSz="1125538" rtl="0" fontAlgn="base">
              <a:spcBef>
                <a:spcPct val="0"/>
              </a:spcBef>
              <a:spcAft>
                <a:spcPct val="0"/>
              </a:spcAft>
              <a:defRPr sz="3200" b="1">
                <a:solidFill>
                  <a:schemeClr val="tx2"/>
                </a:solidFill>
                <a:effectLst>
                  <a:outerShdw blurRad="38100" dist="38100" dir="2700000" algn="tl">
                    <a:srgbClr val="000000"/>
                  </a:outerShdw>
                </a:effectLst>
                <a:latin typeface="Arial" charset="0"/>
              </a:defRPr>
            </a:lvl6pPr>
            <a:lvl7pPr marL="2020888" indent="-1106488" algn="ctr" defTabSz="1125538" rtl="0" fontAlgn="base">
              <a:spcBef>
                <a:spcPct val="0"/>
              </a:spcBef>
              <a:spcAft>
                <a:spcPct val="0"/>
              </a:spcAft>
              <a:defRPr sz="3200" b="1">
                <a:solidFill>
                  <a:schemeClr val="tx2"/>
                </a:solidFill>
                <a:effectLst>
                  <a:outerShdw blurRad="38100" dist="38100" dir="2700000" algn="tl">
                    <a:srgbClr val="000000"/>
                  </a:outerShdw>
                </a:effectLst>
                <a:latin typeface="Arial" charset="0"/>
              </a:defRPr>
            </a:lvl7pPr>
            <a:lvl8pPr marL="2478088" indent="-1106488" algn="ctr" defTabSz="1125538" rtl="0" fontAlgn="base">
              <a:spcBef>
                <a:spcPct val="0"/>
              </a:spcBef>
              <a:spcAft>
                <a:spcPct val="0"/>
              </a:spcAft>
              <a:defRPr sz="3200" b="1">
                <a:solidFill>
                  <a:schemeClr val="tx2"/>
                </a:solidFill>
                <a:effectLst>
                  <a:outerShdw blurRad="38100" dist="38100" dir="2700000" algn="tl">
                    <a:srgbClr val="000000"/>
                  </a:outerShdw>
                </a:effectLst>
                <a:latin typeface="Arial" charset="0"/>
              </a:defRPr>
            </a:lvl8pPr>
            <a:lvl9pPr marL="2935288" indent="-1106488" algn="ctr" defTabSz="1125538" rtl="0" fontAlgn="base">
              <a:spcBef>
                <a:spcPct val="0"/>
              </a:spcBef>
              <a:spcAft>
                <a:spcPct val="0"/>
              </a:spcAft>
              <a:defRPr sz="3200" b="1">
                <a:solidFill>
                  <a:schemeClr val="tx2"/>
                </a:solidFill>
                <a:effectLst>
                  <a:outerShdw blurRad="38100" dist="38100" dir="2700000" algn="tl">
                    <a:srgbClr val="000000"/>
                  </a:outerShdw>
                </a:effectLst>
                <a:latin typeface="Arial" charset="0"/>
              </a:defRPr>
            </a:lvl9pPr>
          </a:lstStyle>
          <a:p>
            <a:pPr eaLnBrk="1" hangingPunct="1">
              <a:buClrTx/>
              <a:buSzTx/>
              <a:buFontTx/>
              <a:buNone/>
              <a:defRPr/>
            </a:pPr>
            <a:r>
              <a:rPr lang="en-GB" altLang="zh-TW" u="sng" kern="0" dirty="0">
                <a:ea typeface="PMingLiU" pitchFamily="18" charset="-120"/>
              </a:rPr>
              <a:t>8.2   SOURCE CODING</a:t>
            </a:r>
          </a:p>
        </p:txBody>
      </p:sp>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1456988" y="6996113"/>
            <a:ext cx="406400" cy="406400"/>
          </a:xfrm>
          <a:prstGeom prst="rect">
            <a:avLst/>
          </a:prstGeom>
        </p:spPr>
      </p:pic>
      <p:pic>
        <p:nvPicPr>
          <p:cNvPr id="2" name="Picture 1"/>
          <p:cNvPicPr>
            <a:picLocks noChangeAspect="1"/>
          </p:cNvPicPr>
          <p:nvPr/>
        </p:nvPicPr>
        <p:blipFill>
          <a:blip r:embed="rId12"/>
          <a:stretch>
            <a:fillRect/>
          </a:stretch>
        </p:blipFill>
        <p:spPr>
          <a:xfrm>
            <a:off x="10557595" y="200031"/>
            <a:ext cx="1420491" cy="323116"/>
          </a:xfrm>
          <a:prstGeom prst="rect">
            <a:avLst/>
          </a:prstGeom>
        </p:spPr>
      </p:pic>
      <p:pic>
        <p:nvPicPr>
          <p:cNvPr id="5" name="Picture 4"/>
          <p:cNvPicPr>
            <a:picLocks noChangeAspect="1"/>
          </p:cNvPicPr>
          <p:nvPr/>
        </p:nvPicPr>
        <p:blipFill>
          <a:blip r:embed="rId13"/>
          <a:stretch>
            <a:fillRect/>
          </a:stretch>
        </p:blipFill>
        <p:spPr>
          <a:xfrm>
            <a:off x="3716809" y="7106831"/>
            <a:ext cx="4377307" cy="591363"/>
          </a:xfrm>
          <a:prstGeom prst="rect">
            <a:avLst/>
          </a:prstGeom>
        </p:spPr>
      </p:pic>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99176"/>
    </mc:Choice>
    <mc:Fallback xmlns="">
      <p:transition spd="slow" advTm="991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757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7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4"/>
                </p:tgtEl>
              </p:cMediaNode>
            </p:audio>
          </p:childTnLst>
        </p:cTn>
      </p:par>
    </p:tnLst>
    <p:bldLst>
      <p:bldP spid="107573"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defRPr/>
            </a:pPr>
            <a:r>
              <a:rPr lang="en-GB" altLang="zh-TW" u="sng" dirty="0">
                <a:ea typeface="新細明體" pitchFamily="18" charset="-120"/>
              </a:rPr>
              <a:t>8.2   SOURCE CODING</a:t>
            </a:r>
            <a:endParaRPr lang="en-US" u="sng" dirty="0"/>
          </a:p>
        </p:txBody>
      </p:sp>
      <p:sp>
        <p:nvSpPr>
          <p:cNvPr id="36867" name="Rectangle 3"/>
          <p:cNvSpPr>
            <a:spLocks noGrp="1" noChangeArrowheads="1"/>
          </p:cNvSpPr>
          <p:nvPr>
            <p:ph idx="1"/>
          </p:nvPr>
        </p:nvSpPr>
        <p:spPr/>
        <p:txBody>
          <a:bodyPr/>
          <a:lstStyle/>
          <a:p>
            <a:pPr eaLnBrk="1" hangingPunct="1">
              <a:buFont typeface="Wingdings" pitchFamily="2" charset="2"/>
              <a:buNone/>
              <a:defRPr/>
            </a:pPr>
            <a:r>
              <a:rPr lang="en-GB" altLang="zh-TW" u="sng" dirty="0">
                <a:ea typeface="新細明體" pitchFamily="18" charset="-120"/>
              </a:rPr>
              <a:t>Huffman Coding</a:t>
            </a:r>
            <a:endParaRPr lang="en-GB" altLang="zh-TW" dirty="0">
              <a:ea typeface="新細明體" pitchFamily="18" charset="-120"/>
            </a:endParaRPr>
          </a:p>
          <a:p>
            <a:pPr eaLnBrk="1" hangingPunct="1">
              <a:defRPr/>
            </a:pPr>
            <a:r>
              <a:rPr lang="en-GB" altLang="zh-TW" dirty="0">
                <a:ea typeface="新細明體" pitchFamily="18" charset="-120"/>
              </a:rPr>
              <a:t>Prefix-free variable-length code.</a:t>
            </a:r>
          </a:p>
          <a:p>
            <a:pPr eaLnBrk="1" hangingPunct="1">
              <a:defRPr/>
            </a:pPr>
            <a:r>
              <a:rPr lang="en-GB" altLang="zh-TW" dirty="0">
                <a:ea typeface="新細明體" pitchFamily="18" charset="-120"/>
              </a:rPr>
              <a:t>Can achieve the shortest average code length.</a:t>
            </a:r>
          </a:p>
          <a:p>
            <a:pPr eaLnBrk="1" hangingPunct="1">
              <a:defRPr/>
            </a:pPr>
            <a:r>
              <a:rPr lang="en-GB" altLang="zh-TW" dirty="0">
                <a:ea typeface="新細明體" pitchFamily="18" charset="-120"/>
              </a:rPr>
              <a:t>Source Entropy, H is the ideal average code length.</a:t>
            </a:r>
          </a:p>
          <a:p>
            <a:pPr eaLnBrk="1" hangingPunct="1">
              <a:defRPr/>
            </a:pPr>
            <a:r>
              <a:rPr lang="en-GB" altLang="zh-TW" dirty="0">
                <a:ea typeface="新細明體" pitchFamily="18" charset="-120"/>
              </a:rPr>
              <a:t>The Huffman code is generated as part of a tree forming process:  - Fig. </a:t>
            </a:r>
            <a:r>
              <a:rPr lang="en-GB" altLang="zh-TW" dirty="0" smtClean="0">
                <a:ea typeface="新細明體" pitchFamily="18" charset="-120"/>
              </a:rPr>
              <a:t>8.3</a:t>
            </a:r>
            <a:endParaRPr lang="en-GB" altLang="zh-TW" dirty="0">
              <a:ea typeface="新細明體" pitchFamily="18" charset="-120"/>
            </a:endParaRPr>
          </a:p>
          <a:p>
            <a:pPr lvl="1" eaLnBrk="1" hangingPunct="1">
              <a:defRPr/>
            </a:pPr>
            <a:r>
              <a:rPr lang="en-GB" altLang="zh-TW" b="1" dirty="0">
                <a:ea typeface="新細明體" pitchFamily="18" charset="-120"/>
              </a:rPr>
              <a:t>List the input symbols and their probabilities in decreasing order of occurrence</a:t>
            </a:r>
          </a:p>
          <a:p>
            <a:pPr lvl="1" eaLnBrk="1" hangingPunct="1">
              <a:defRPr/>
            </a:pPr>
            <a:r>
              <a:rPr lang="en-GB" altLang="zh-TW" b="1" dirty="0">
                <a:ea typeface="新細明體" pitchFamily="18" charset="-120"/>
              </a:rPr>
              <a:t>Each entry corresponds to the branch of a tree.</a:t>
            </a:r>
          </a:p>
          <a:p>
            <a:pPr lvl="1" eaLnBrk="1" hangingPunct="1">
              <a:defRPr/>
            </a:pPr>
            <a:r>
              <a:rPr lang="en-GB" altLang="zh-TW" b="1" dirty="0">
                <a:ea typeface="新細明體" pitchFamily="18" charset="-120"/>
              </a:rPr>
              <a:t>The 2 entries with the lowest probabilities are merged to form a new branch with their composite probability.</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11456988" y="6996113"/>
            <a:ext cx="406400" cy="406400"/>
          </a:xfrm>
          <a:prstGeom prst="rect">
            <a:avLst/>
          </a:prstGeom>
        </p:spPr>
      </p:pic>
      <p:pic>
        <p:nvPicPr>
          <p:cNvPr id="3" name="Picture 2"/>
          <p:cNvPicPr>
            <a:picLocks noChangeAspect="1"/>
          </p:cNvPicPr>
          <p:nvPr/>
        </p:nvPicPr>
        <p:blipFill>
          <a:blip r:embed="rId6"/>
          <a:stretch>
            <a:fillRect/>
          </a:stretch>
        </p:blipFill>
        <p:spPr>
          <a:xfrm>
            <a:off x="10412710" y="175031"/>
            <a:ext cx="1420491" cy="323116"/>
          </a:xfrm>
          <a:prstGeom prst="rect">
            <a:avLst/>
          </a:prstGeom>
        </p:spPr>
      </p:pic>
      <p:pic>
        <p:nvPicPr>
          <p:cNvPr id="4" name="Picture 3"/>
          <p:cNvPicPr>
            <a:picLocks noChangeAspect="1"/>
          </p:cNvPicPr>
          <p:nvPr/>
        </p:nvPicPr>
        <p:blipFill>
          <a:blip r:embed="rId7"/>
          <a:stretch>
            <a:fillRect/>
          </a:stretch>
        </p:blipFill>
        <p:spPr>
          <a:xfrm>
            <a:off x="3591372" y="6903631"/>
            <a:ext cx="4377307" cy="59136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45876"/>
    </mc:Choice>
    <mc:Fallback xmlns="">
      <p:transition spd="slow" advTm="1458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867">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867">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867">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8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2"/>
                </p:tgtEl>
              </p:cMediaNode>
            </p:audio>
          </p:childTnLst>
        </p:cTn>
      </p:par>
    </p:tnLst>
    <p:bldLst>
      <p:bldP spid="36867" grpId="0" build="p"/>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defRPr/>
            </a:pPr>
            <a:r>
              <a:rPr lang="en-GB" altLang="zh-TW" u="sng" dirty="0">
                <a:ea typeface="新細明體" pitchFamily="18" charset="-120"/>
              </a:rPr>
              <a:t>8.2   SOURCE CODING</a:t>
            </a:r>
            <a:endParaRPr lang="en-US" u="sng" dirty="0"/>
          </a:p>
        </p:txBody>
      </p:sp>
      <p:sp>
        <p:nvSpPr>
          <p:cNvPr id="31747" name="Text Box 6"/>
          <p:cNvSpPr txBox="1">
            <a:spLocks noChangeArrowheads="1"/>
          </p:cNvSpPr>
          <p:nvPr/>
        </p:nvSpPr>
        <p:spPr bwMode="auto">
          <a:xfrm>
            <a:off x="2654300" y="1865313"/>
            <a:ext cx="503238" cy="516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a:latin typeface="Times New Roman" pitchFamily="18" charset="0"/>
                <a:ea typeface="SimSun" pitchFamily="2" charset="-122"/>
              </a:rPr>
              <a:t>a</a:t>
            </a:r>
          </a:p>
          <a:p>
            <a:pPr eaLnBrk="1" hangingPunct="1">
              <a:spcBef>
                <a:spcPct val="0"/>
              </a:spcBef>
              <a:buClrTx/>
              <a:buSzTx/>
              <a:buFontTx/>
              <a:buNone/>
            </a:pPr>
            <a:endParaRPr lang="en-US" altLang="zh-CN">
              <a:latin typeface="Times New Roman" pitchFamily="18" charset="0"/>
              <a:ea typeface="SimSun" pitchFamily="2" charset="-122"/>
            </a:endParaRPr>
          </a:p>
          <a:p>
            <a:pPr eaLnBrk="1" hangingPunct="1">
              <a:spcBef>
                <a:spcPct val="0"/>
              </a:spcBef>
              <a:buClrTx/>
              <a:buSzTx/>
              <a:buFontTx/>
              <a:buNone/>
            </a:pPr>
            <a:endParaRPr lang="en-US" altLang="zh-CN" sz="700">
              <a:latin typeface="Times New Roman" pitchFamily="18" charset="0"/>
              <a:ea typeface="SimSun" pitchFamily="2" charset="-122"/>
            </a:endParaRPr>
          </a:p>
          <a:p>
            <a:pPr eaLnBrk="1" hangingPunct="1">
              <a:spcBef>
                <a:spcPct val="0"/>
              </a:spcBef>
              <a:buClrTx/>
              <a:buSzTx/>
              <a:buFontTx/>
              <a:buNone/>
            </a:pPr>
            <a:endParaRPr lang="en-US" altLang="zh-CN" sz="700">
              <a:latin typeface="Times New Roman" pitchFamily="18" charset="0"/>
              <a:ea typeface="SimSun" pitchFamily="2" charset="-122"/>
            </a:endParaRPr>
          </a:p>
          <a:p>
            <a:pPr eaLnBrk="1" hangingPunct="1">
              <a:spcBef>
                <a:spcPct val="0"/>
              </a:spcBef>
              <a:buClrTx/>
              <a:buSzTx/>
              <a:buFontTx/>
              <a:buNone/>
            </a:pPr>
            <a:r>
              <a:rPr lang="en-US" altLang="zh-CN">
                <a:latin typeface="Times New Roman" pitchFamily="18" charset="0"/>
                <a:ea typeface="SimSun" pitchFamily="2" charset="-122"/>
              </a:rPr>
              <a:t>b</a:t>
            </a:r>
          </a:p>
          <a:p>
            <a:pPr eaLnBrk="1" hangingPunct="1">
              <a:spcBef>
                <a:spcPct val="0"/>
              </a:spcBef>
              <a:buClrTx/>
              <a:buSzTx/>
              <a:buFontTx/>
              <a:buNone/>
            </a:pPr>
            <a:endParaRPr lang="en-US" altLang="zh-CN">
              <a:latin typeface="Times New Roman" pitchFamily="18" charset="0"/>
              <a:ea typeface="SimSun" pitchFamily="2" charset="-122"/>
            </a:endParaRPr>
          </a:p>
          <a:p>
            <a:pPr eaLnBrk="1" hangingPunct="1">
              <a:spcBef>
                <a:spcPct val="0"/>
              </a:spcBef>
              <a:buClrTx/>
              <a:buSzTx/>
              <a:buFontTx/>
              <a:buNone/>
            </a:pPr>
            <a:endParaRPr lang="en-US" altLang="zh-CN" sz="700">
              <a:latin typeface="Times New Roman" pitchFamily="18" charset="0"/>
              <a:ea typeface="SimSun" pitchFamily="2" charset="-122"/>
            </a:endParaRPr>
          </a:p>
          <a:p>
            <a:pPr eaLnBrk="1" hangingPunct="1">
              <a:spcBef>
                <a:spcPct val="0"/>
              </a:spcBef>
              <a:buClrTx/>
              <a:buSzTx/>
              <a:buFontTx/>
              <a:buNone/>
            </a:pPr>
            <a:endParaRPr lang="en-US" altLang="zh-CN" sz="700">
              <a:latin typeface="Times New Roman" pitchFamily="18" charset="0"/>
              <a:ea typeface="SimSun" pitchFamily="2" charset="-122"/>
            </a:endParaRPr>
          </a:p>
          <a:p>
            <a:pPr eaLnBrk="1" hangingPunct="1">
              <a:spcBef>
                <a:spcPct val="0"/>
              </a:spcBef>
              <a:buClrTx/>
              <a:buSzTx/>
              <a:buFontTx/>
              <a:buNone/>
            </a:pPr>
            <a:r>
              <a:rPr lang="en-US" altLang="zh-CN">
                <a:latin typeface="Times New Roman" pitchFamily="18" charset="0"/>
                <a:ea typeface="SimSun" pitchFamily="2" charset="-122"/>
              </a:rPr>
              <a:t>c</a:t>
            </a:r>
          </a:p>
          <a:p>
            <a:pPr eaLnBrk="1" hangingPunct="1">
              <a:spcBef>
                <a:spcPct val="0"/>
              </a:spcBef>
              <a:buClrTx/>
              <a:buSzTx/>
              <a:buFontTx/>
              <a:buNone/>
            </a:pPr>
            <a:endParaRPr lang="en-US" altLang="zh-CN" sz="700">
              <a:latin typeface="Times New Roman" pitchFamily="18" charset="0"/>
              <a:ea typeface="SimSun" pitchFamily="2" charset="-122"/>
            </a:endParaRPr>
          </a:p>
          <a:p>
            <a:pPr eaLnBrk="1" hangingPunct="1">
              <a:spcBef>
                <a:spcPct val="0"/>
              </a:spcBef>
              <a:buClrTx/>
              <a:buSzTx/>
              <a:buFontTx/>
              <a:buNone/>
            </a:pPr>
            <a:endParaRPr lang="en-US" altLang="zh-CN">
              <a:latin typeface="Times New Roman" pitchFamily="18" charset="0"/>
              <a:ea typeface="SimSun" pitchFamily="2" charset="-122"/>
            </a:endParaRPr>
          </a:p>
          <a:p>
            <a:pPr eaLnBrk="1" hangingPunct="1">
              <a:spcBef>
                <a:spcPct val="0"/>
              </a:spcBef>
              <a:buClrTx/>
              <a:buSzTx/>
              <a:buFontTx/>
              <a:buNone/>
            </a:pPr>
            <a:r>
              <a:rPr lang="en-US" altLang="zh-CN">
                <a:latin typeface="Times New Roman" pitchFamily="18" charset="0"/>
                <a:ea typeface="SimSun" pitchFamily="2" charset="-122"/>
              </a:rPr>
              <a:t>d</a:t>
            </a:r>
          </a:p>
          <a:p>
            <a:pPr eaLnBrk="1" hangingPunct="1">
              <a:spcBef>
                <a:spcPct val="0"/>
              </a:spcBef>
              <a:buClrTx/>
              <a:buSzTx/>
              <a:buFontTx/>
              <a:buNone/>
            </a:pPr>
            <a:endParaRPr lang="en-US" altLang="zh-CN" sz="700">
              <a:latin typeface="Times New Roman" pitchFamily="18" charset="0"/>
              <a:ea typeface="SimSun" pitchFamily="2" charset="-122"/>
            </a:endParaRPr>
          </a:p>
          <a:p>
            <a:pPr eaLnBrk="1" hangingPunct="1">
              <a:spcBef>
                <a:spcPct val="0"/>
              </a:spcBef>
              <a:buClrTx/>
              <a:buSzTx/>
              <a:buFontTx/>
              <a:buNone/>
            </a:pPr>
            <a:endParaRPr lang="en-US" altLang="zh-CN">
              <a:latin typeface="Times New Roman" pitchFamily="18" charset="0"/>
              <a:ea typeface="SimSun" pitchFamily="2" charset="-122"/>
            </a:endParaRPr>
          </a:p>
          <a:p>
            <a:pPr eaLnBrk="1" hangingPunct="1">
              <a:spcBef>
                <a:spcPct val="0"/>
              </a:spcBef>
              <a:buClrTx/>
              <a:buSzTx/>
              <a:buFontTx/>
              <a:buNone/>
            </a:pPr>
            <a:r>
              <a:rPr lang="en-US" altLang="zh-CN">
                <a:latin typeface="Times New Roman" pitchFamily="18" charset="0"/>
                <a:ea typeface="SimSun" pitchFamily="2" charset="-122"/>
              </a:rPr>
              <a:t>e</a:t>
            </a:r>
          </a:p>
          <a:p>
            <a:pPr eaLnBrk="1" hangingPunct="1">
              <a:spcBef>
                <a:spcPct val="0"/>
              </a:spcBef>
              <a:buClrTx/>
              <a:buSzTx/>
              <a:buFontTx/>
              <a:buNone/>
            </a:pPr>
            <a:endParaRPr lang="en-US" altLang="zh-CN" sz="700">
              <a:latin typeface="Times New Roman" pitchFamily="18" charset="0"/>
              <a:ea typeface="SimSun" pitchFamily="2" charset="-122"/>
            </a:endParaRPr>
          </a:p>
          <a:p>
            <a:pPr eaLnBrk="1" hangingPunct="1">
              <a:spcBef>
                <a:spcPct val="0"/>
              </a:spcBef>
              <a:buClrTx/>
              <a:buSzTx/>
              <a:buFontTx/>
              <a:buNone/>
            </a:pPr>
            <a:endParaRPr lang="en-US" altLang="zh-CN" sz="700">
              <a:latin typeface="Times New Roman" pitchFamily="18" charset="0"/>
              <a:ea typeface="SimSun" pitchFamily="2" charset="-122"/>
            </a:endParaRPr>
          </a:p>
          <a:p>
            <a:pPr eaLnBrk="1" hangingPunct="1">
              <a:spcBef>
                <a:spcPct val="0"/>
              </a:spcBef>
              <a:buClrTx/>
              <a:buSzTx/>
              <a:buFontTx/>
              <a:buNone/>
            </a:pPr>
            <a:endParaRPr lang="en-US" altLang="zh-CN">
              <a:latin typeface="Times New Roman" pitchFamily="18" charset="0"/>
              <a:ea typeface="SimSun" pitchFamily="2" charset="-122"/>
            </a:endParaRPr>
          </a:p>
          <a:p>
            <a:pPr eaLnBrk="1" hangingPunct="1">
              <a:spcBef>
                <a:spcPct val="0"/>
              </a:spcBef>
              <a:buClrTx/>
              <a:buSzTx/>
              <a:buFontTx/>
              <a:buNone/>
            </a:pPr>
            <a:r>
              <a:rPr lang="en-US" altLang="zh-CN">
                <a:latin typeface="Times New Roman" pitchFamily="18" charset="0"/>
                <a:ea typeface="SimSun" pitchFamily="2" charset="-122"/>
              </a:rPr>
              <a:t>f</a:t>
            </a:r>
          </a:p>
          <a:p>
            <a:pPr eaLnBrk="1" hangingPunct="1">
              <a:spcBef>
                <a:spcPct val="0"/>
              </a:spcBef>
              <a:buClrTx/>
              <a:buSzTx/>
              <a:buFontTx/>
              <a:buNone/>
            </a:pPr>
            <a:endParaRPr lang="en-US" altLang="zh-CN">
              <a:latin typeface="Times New Roman" pitchFamily="18" charset="0"/>
              <a:ea typeface="SimSun" pitchFamily="2" charset="-122"/>
            </a:endParaRPr>
          </a:p>
          <a:p>
            <a:pPr eaLnBrk="1" hangingPunct="1">
              <a:spcBef>
                <a:spcPct val="0"/>
              </a:spcBef>
              <a:buClrTx/>
              <a:buSzTx/>
              <a:buFontTx/>
              <a:buNone/>
            </a:pP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1748" name="Text Box 7"/>
          <p:cNvSpPr txBox="1">
            <a:spLocks noChangeArrowheads="1"/>
          </p:cNvSpPr>
          <p:nvPr/>
        </p:nvSpPr>
        <p:spPr bwMode="auto">
          <a:xfrm>
            <a:off x="3303588" y="1720850"/>
            <a:ext cx="76628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a:latin typeface="Times New Roman" pitchFamily="18" charset="0"/>
                <a:ea typeface="SimSun" pitchFamily="2" charset="-122"/>
              </a:rPr>
              <a:t>0.4              0.4               0.4                0.4                    0.6</a:t>
            </a:r>
            <a:endParaRPr lang="en-US" altLang="en-US" sz="2000">
              <a:ea typeface="SimSun" pitchFamily="2" charset="-122"/>
            </a:endParaRPr>
          </a:p>
        </p:txBody>
      </p:sp>
      <p:sp>
        <p:nvSpPr>
          <p:cNvPr id="31749" name="Text Box 13"/>
          <p:cNvSpPr txBox="1">
            <a:spLocks noChangeArrowheads="1"/>
          </p:cNvSpPr>
          <p:nvPr/>
        </p:nvSpPr>
        <p:spPr bwMode="auto">
          <a:xfrm>
            <a:off x="8343900" y="3592513"/>
            <a:ext cx="7175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dirty="0">
                <a:solidFill>
                  <a:srgbClr val="FFFF00"/>
                </a:solidFill>
                <a:latin typeface="Times New Roman" pitchFamily="18" charset="0"/>
                <a:ea typeface="SimSun" pitchFamily="2" charset="-122"/>
              </a:rPr>
              <a:t>0.6 </a:t>
            </a:r>
            <a:r>
              <a:rPr lang="en-US" altLang="zh-CN" sz="1400" b="0" dirty="0">
                <a:latin typeface="Times New Roman" pitchFamily="18" charset="0"/>
                <a:ea typeface="SimSun" pitchFamily="2" charset="-122"/>
              </a:rPr>
              <a:t>                                        </a:t>
            </a:r>
            <a:endParaRPr lang="en-US" altLang="en-US" sz="2200" b="0" dirty="0">
              <a:ea typeface="SimSun" pitchFamily="2" charset="-122"/>
            </a:endParaRPr>
          </a:p>
        </p:txBody>
      </p:sp>
      <p:sp>
        <p:nvSpPr>
          <p:cNvPr id="31750" name="Text Box 14"/>
          <p:cNvSpPr txBox="1">
            <a:spLocks noChangeArrowheads="1"/>
          </p:cNvSpPr>
          <p:nvPr/>
        </p:nvSpPr>
        <p:spPr bwMode="auto">
          <a:xfrm>
            <a:off x="6904038" y="4457700"/>
            <a:ext cx="76993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dirty="0">
                <a:solidFill>
                  <a:srgbClr val="FFFF00"/>
                </a:solidFill>
                <a:latin typeface="Times New Roman" pitchFamily="18" charset="0"/>
                <a:ea typeface="SimSun" pitchFamily="2" charset="-122"/>
              </a:rPr>
              <a:t>0.4</a:t>
            </a:r>
            <a:r>
              <a:rPr lang="en-US" altLang="zh-CN" sz="2000" dirty="0">
                <a:latin typeface="Times New Roman" pitchFamily="18" charset="0"/>
                <a:ea typeface="SimSun" pitchFamily="2" charset="-122"/>
              </a:rPr>
              <a:t> </a:t>
            </a:r>
            <a:r>
              <a:rPr lang="en-US" altLang="zh-CN" sz="1400" b="0" dirty="0">
                <a:latin typeface="Times New Roman" pitchFamily="18" charset="0"/>
                <a:ea typeface="SimSun" pitchFamily="2" charset="-122"/>
              </a:rPr>
              <a:t>                                        </a:t>
            </a:r>
            <a:endParaRPr lang="en-US" altLang="en-US" sz="2200" b="0" dirty="0">
              <a:ea typeface="SimSun" pitchFamily="2" charset="-122"/>
            </a:endParaRPr>
          </a:p>
        </p:txBody>
      </p:sp>
      <p:sp>
        <p:nvSpPr>
          <p:cNvPr id="31751" name="Text Box 15"/>
          <p:cNvSpPr txBox="1">
            <a:spLocks noChangeArrowheads="1"/>
          </p:cNvSpPr>
          <p:nvPr/>
        </p:nvSpPr>
        <p:spPr bwMode="auto">
          <a:xfrm>
            <a:off x="3157538" y="6329363"/>
            <a:ext cx="70167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b="0">
                <a:latin typeface="Times New Roman" pitchFamily="18" charset="0"/>
                <a:ea typeface="SimSun" pitchFamily="2" charset="-122"/>
              </a:rPr>
              <a:t> </a:t>
            </a:r>
            <a:r>
              <a:rPr lang="en-US" altLang="zh-CN" sz="2000">
                <a:latin typeface="Times New Roman" pitchFamily="18" charset="0"/>
                <a:ea typeface="SimSun" pitchFamily="2" charset="-122"/>
              </a:rPr>
              <a:t>0.1     </a:t>
            </a: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1752" name="Text Box 16"/>
          <p:cNvSpPr txBox="1">
            <a:spLocks noChangeArrowheads="1"/>
          </p:cNvSpPr>
          <p:nvPr/>
        </p:nvSpPr>
        <p:spPr bwMode="auto">
          <a:xfrm>
            <a:off x="3228975" y="5321300"/>
            <a:ext cx="1906588"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a:latin typeface="Times New Roman" pitchFamily="18" charset="0"/>
                <a:ea typeface="SimSun" pitchFamily="2" charset="-122"/>
              </a:rPr>
              <a:t>0.1               0.1</a:t>
            </a: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1753" name="Text Box 17"/>
          <p:cNvSpPr txBox="1">
            <a:spLocks noChangeArrowheads="1"/>
          </p:cNvSpPr>
          <p:nvPr/>
        </p:nvSpPr>
        <p:spPr bwMode="auto">
          <a:xfrm>
            <a:off x="3157538" y="4384675"/>
            <a:ext cx="3284537"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a:latin typeface="Times New Roman" pitchFamily="18" charset="0"/>
                <a:ea typeface="SimSun" pitchFamily="2" charset="-122"/>
              </a:rPr>
              <a:t>  0.1               0.1                0.2</a:t>
            </a: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1754" name="Text Box 18"/>
          <p:cNvSpPr txBox="1">
            <a:spLocks noChangeArrowheads="1"/>
          </p:cNvSpPr>
          <p:nvPr/>
        </p:nvSpPr>
        <p:spPr bwMode="auto">
          <a:xfrm>
            <a:off x="3303588" y="3521075"/>
            <a:ext cx="4505325"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a:latin typeface="Times New Roman" pitchFamily="18" charset="0"/>
                <a:ea typeface="SimSun" pitchFamily="2" charset="-122"/>
              </a:rPr>
              <a:t>0.1               0.2               0.2               0.2</a:t>
            </a: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1755" name="Text Box 19"/>
          <p:cNvSpPr txBox="1">
            <a:spLocks noChangeArrowheads="1"/>
          </p:cNvSpPr>
          <p:nvPr/>
        </p:nvSpPr>
        <p:spPr bwMode="auto">
          <a:xfrm>
            <a:off x="3268663" y="2424113"/>
            <a:ext cx="608012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a:latin typeface="Times New Roman" pitchFamily="18" charset="0"/>
                <a:ea typeface="SimSun" pitchFamily="2" charset="-122"/>
              </a:rPr>
              <a:t>0.2               0.2              0.2                 0.4                  </a:t>
            </a:r>
          </a:p>
          <a:p>
            <a:pPr eaLnBrk="1" hangingPunct="1">
              <a:spcBef>
                <a:spcPct val="0"/>
              </a:spcBef>
              <a:buClrTx/>
              <a:buSzTx/>
              <a:buFontTx/>
              <a:buNone/>
            </a:pPr>
            <a:r>
              <a:rPr lang="en-US" altLang="zh-CN" sz="2000">
                <a:latin typeface="Times New Roman" pitchFamily="18" charset="0"/>
                <a:ea typeface="SimSun" pitchFamily="2" charset="-122"/>
              </a:rPr>
              <a:t>                                                                                      0.4</a:t>
            </a: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1756" name="Line 20"/>
          <p:cNvSpPr>
            <a:spLocks noChangeShapeType="1"/>
          </p:cNvSpPr>
          <p:nvPr/>
        </p:nvSpPr>
        <p:spPr bwMode="auto">
          <a:xfrm>
            <a:off x="3265488" y="2197100"/>
            <a:ext cx="330200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57" name="Line 21"/>
          <p:cNvSpPr>
            <a:spLocks noChangeShapeType="1"/>
          </p:cNvSpPr>
          <p:nvPr/>
        </p:nvSpPr>
        <p:spPr bwMode="auto">
          <a:xfrm>
            <a:off x="3265488" y="4013200"/>
            <a:ext cx="661987"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58" name="Line 22"/>
          <p:cNvSpPr>
            <a:spLocks noChangeShapeType="1"/>
          </p:cNvSpPr>
          <p:nvPr/>
        </p:nvSpPr>
        <p:spPr bwMode="auto">
          <a:xfrm>
            <a:off x="3265488" y="3105150"/>
            <a:ext cx="661987"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59" name="Line 26"/>
          <p:cNvSpPr>
            <a:spLocks noChangeShapeType="1"/>
          </p:cNvSpPr>
          <p:nvPr/>
        </p:nvSpPr>
        <p:spPr bwMode="auto">
          <a:xfrm>
            <a:off x="6567488" y="2197100"/>
            <a:ext cx="661987" cy="908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60" name="Line 27"/>
          <p:cNvSpPr>
            <a:spLocks noChangeShapeType="1"/>
          </p:cNvSpPr>
          <p:nvPr/>
        </p:nvSpPr>
        <p:spPr bwMode="auto">
          <a:xfrm>
            <a:off x="7229475" y="3105150"/>
            <a:ext cx="660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61" name="Line 28"/>
          <p:cNvSpPr>
            <a:spLocks noChangeShapeType="1"/>
          </p:cNvSpPr>
          <p:nvPr/>
        </p:nvSpPr>
        <p:spPr bwMode="auto">
          <a:xfrm>
            <a:off x="7889875" y="3105150"/>
            <a:ext cx="0" cy="908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62" name="Line 29"/>
          <p:cNvSpPr>
            <a:spLocks noChangeShapeType="1"/>
          </p:cNvSpPr>
          <p:nvPr/>
        </p:nvSpPr>
        <p:spPr bwMode="auto">
          <a:xfrm>
            <a:off x="3927475" y="3105150"/>
            <a:ext cx="660400" cy="908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63" name="Line 30"/>
          <p:cNvSpPr>
            <a:spLocks noChangeShapeType="1"/>
          </p:cNvSpPr>
          <p:nvPr/>
        </p:nvSpPr>
        <p:spPr bwMode="auto">
          <a:xfrm>
            <a:off x="3927475" y="4013200"/>
            <a:ext cx="660400" cy="9064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64" name="Line 33"/>
          <p:cNvSpPr>
            <a:spLocks noChangeShapeType="1"/>
          </p:cNvSpPr>
          <p:nvPr/>
        </p:nvSpPr>
        <p:spPr bwMode="auto">
          <a:xfrm>
            <a:off x="3927475" y="6359525"/>
            <a:ext cx="482600" cy="3175"/>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en-SG"/>
          </a:p>
        </p:txBody>
      </p:sp>
      <p:sp>
        <p:nvSpPr>
          <p:cNvPr id="31765" name="Line 34"/>
          <p:cNvSpPr>
            <a:spLocks noChangeShapeType="1"/>
          </p:cNvSpPr>
          <p:nvPr/>
        </p:nvSpPr>
        <p:spPr bwMode="auto">
          <a:xfrm flipV="1">
            <a:off x="4410075" y="3106738"/>
            <a:ext cx="1588" cy="32559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66" name="Line 35"/>
          <p:cNvSpPr>
            <a:spLocks noChangeShapeType="1"/>
          </p:cNvSpPr>
          <p:nvPr/>
        </p:nvSpPr>
        <p:spPr bwMode="auto">
          <a:xfrm>
            <a:off x="4410075" y="3105150"/>
            <a:ext cx="838200"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67" name="Line 36"/>
          <p:cNvSpPr>
            <a:spLocks noChangeShapeType="1"/>
          </p:cNvSpPr>
          <p:nvPr/>
        </p:nvSpPr>
        <p:spPr bwMode="auto">
          <a:xfrm>
            <a:off x="4587875" y="4013200"/>
            <a:ext cx="660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68" name="Line 39"/>
          <p:cNvSpPr>
            <a:spLocks noChangeShapeType="1"/>
          </p:cNvSpPr>
          <p:nvPr/>
        </p:nvSpPr>
        <p:spPr bwMode="auto">
          <a:xfrm>
            <a:off x="5248275" y="3105150"/>
            <a:ext cx="658813" cy="908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69" name="Line 40"/>
          <p:cNvSpPr>
            <a:spLocks noChangeShapeType="1"/>
          </p:cNvSpPr>
          <p:nvPr/>
        </p:nvSpPr>
        <p:spPr bwMode="auto">
          <a:xfrm>
            <a:off x="5248275" y="4014788"/>
            <a:ext cx="657225" cy="906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70" name="Line 42"/>
          <p:cNvSpPr>
            <a:spLocks noChangeShapeType="1"/>
          </p:cNvSpPr>
          <p:nvPr/>
        </p:nvSpPr>
        <p:spPr bwMode="auto">
          <a:xfrm>
            <a:off x="5248275" y="5426075"/>
            <a:ext cx="501650"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en-SG"/>
          </a:p>
        </p:txBody>
      </p:sp>
      <p:sp>
        <p:nvSpPr>
          <p:cNvPr id="31771" name="Line 44"/>
          <p:cNvSpPr>
            <a:spLocks noChangeShapeType="1"/>
          </p:cNvSpPr>
          <p:nvPr/>
        </p:nvSpPr>
        <p:spPr bwMode="auto">
          <a:xfrm>
            <a:off x="5749925" y="3105150"/>
            <a:ext cx="817563"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72" name="Line 45"/>
          <p:cNvSpPr>
            <a:spLocks noChangeShapeType="1"/>
          </p:cNvSpPr>
          <p:nvPr/>
        </p:nvSpPr>
        <p:spPr bwMode="auto">
          <a:xfrm>
            <a:off x="5905500" y="4014788"/>
            <a:ext cx="6619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73" name="Line 46"/>
          <p:cNvSpPr>
            <a:spLocks noChangeShapeType="1"/>
          </p:cNvSpPr>
          <p:nvPr/>
        </p:nvSpPr>
        <p:spPr bwMode="auto">
          <a:xfrm flipV="1">
            <a:off x="5905500" y="4919663"/>
            <a:ext cx="661988"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74" name="Line 47"/>
          <p:cNvSpPr>
            <a:spLocks noChangeShapeType="1"/>
          </p:cNvSpPr>
          <p:nvPr/>
        </p:nvSpPr>
        <p:spPr bwMode="auto">
          <a:xfrm>
            <a:off x="6567488" y="4013200"/>
            <a:ext cx="0" cy="908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75" name="Line 48"/>
          <p:cNvSpPr>
            <a:spLocks noChangeShapeType="1"/>
          </p:cNvSpPr>
          <p:nvPr/>
        </p:nvSpPr>
        <p:spPr bwMode="auto">
          <a:xfrm>
            <a:off x="6567488" y="4487863"/>
            <a:ext cx="441325"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en-SG"/>
          </a:p>
        </p:txBody>
      </p:sp>
      <p:sp>
        <p:nvSpPr>
          <p:cNvPr id="31776" name="Line 49"/>
          <p:cNvSpPr>
            <a:spLocks noChangeShapeType="1"/>
          </p:cNvSpPr>
          <p:nvPr/>
        </p:nvSpPr>
        <p:spPr bwMode="auto">
          <a:xfrm flipV="1">
            <a:off x="7008813" y="2197100"/>
            <a:ext cx="0" cy="22907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77" name="Line 50"/>
          <p:cNvSpPr>
            <a:spLocks noChangeShapeType="1"/>
          </p:cNvSpPr>
          <p:nvPr/>
        </p:nvSpPr>
        <p:spPr bwMode="auto">
          <a:xfrm>
            <a:off x="7008813" y="2197100"/>
            <a:ext cx="881062"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78" name="Line 51"/>
          <p:cNvSpPr>
            <a:spLocks noChangeShapeType="1"/>
          </p:cNvSpPr>
          <p:nvPr/>
        </p:nvSpPr>
        <p:spPr bwMode="auto">
          <a:xfrm>
            <a:off x="6567488" y="3105150"/>
            <a:ext cx="661987" cy="908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79" name="Line 52"/>
          <p:cNvSpPr>
            <a:spLocks noChangeShapeType="1"/>
          </p:cNvSpPr>
          <p:nvPr/>
        </p:nvSpPr>
        <p:spPr bwMode="auto">
          <a:xfrm>
            <a:off x="7229475" y="4013200"/>
            <a:ext cx="660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80" name="Line 53"/>
          <p:cNvSpPr>
            <a:spLocks noChangeShapeType="1"/>
          </p:cNvSpPr>
          <p:nvPr/>
        </p:nvSpPr>
        <p:spPr bwMode="auto">
          <a:xfrm>
            <a:off x="7889875" y="3576638"/>
            <a:ext cx="655638" cy="0"/>
          </a:xfrm>
          <a:prstGeom prst="line">
            <a:avLst/>
          </a:prstGeom>
          <a:noFill/>
          <a:ln w="28575">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en-SG"/>
          </a:p>
        </p:txBody>
      </p:sp>
      <p:sp>
        <p:nvSpPr>
          <p:cNvPr id="31781" name="Line 55"/>
          <p:cNvSpPr>
            <a:spLocks noChangeShapeType="1"/>
          </p:cNvSpPr>
          <p:nvPr/>
        </p:nvSpPr>
        <p:spPr bwMode="auto">
          <a:xfrm>
            <a:off x="8545513" y="2200275"/>
            <a:ext cx="7334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82" name="Line 56"/>
          <p:cNvSpPr>
            <a:spLocks noChangeShapeType="1"/>
          </p:cNvSpPr>
          <p:nvPr/>
        </p:nvSpPr>
        <p:spPr bwMode="auto">
          <a:xfrm>
            <a:off x="7889875" y="2197100"/>
            <a:ext cx="777875" cy="1068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83" name="Line 57"/>
          <p:cNvSpPr>
            <a:spLocks noChangeShapeType="1"/>
          </p:cNvSpPr>
          <p:nvPr/>
        </p:nvSpPr>
        <p:spPr bwMode="auto">
          <a:xfrm>
            <a:off x="8667750" y="3265488"/>
            <a:ext cx="6111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grpSp>
        <p:nvGrpSpPr>
          <p:cNvPr id="31784" name="Group 65"/>
          <p:cNvGrpSpPr>
            <a:grpSpLocks/>
          </p:cNvGrpSpPr>
          <p:nvPr/>
        </p:nvGrpSpPr>
        <p:grpSpPr bwMode="auto">
          <a:xfrm>
            <a:off x="3265488" y="2200275"/>
            <a:ext cx="6013450" cy="4537075"/>
            <a:chOff x="2057" y="1386"/>
            <a:chExt cx="3788" cy="2858"/>
          </a:xfrm>
        </p:grpSpPr>
        <p:sp>
          <p:nvSpPr>
            <p:cNvPr id="31790" name="Line 37"/>
            <p:cNvSpPr>
              <a:spLocks noChangeShapeType="1"/>
            </p:cNvSpPr>
            <p:nvPr/>
          </p:nvSpPr>
          <p:spPr bwMode="auto">
            <a:xfrm>
              <a:off x="2890" y="3099"/>
              <a:ext cx="416"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91" name="Line 38"/>
            <p:cNvSpPr>
              <a:spLocks noChangeShapeType="1"/>
            </p:cNvSpPr>
            <p:nvPr/>
          </p:nvSpPr>
          <p:spPr bwMode="auto">
            <a:xfrm>
              <a:off x="2890" y="3669"/>
              <a:ext cx="416"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grpSp>
          <p:nvGrpSpPr>
            <p:cNvPr id="31792" name="Group 64"/>
            <p:cNvGrpSpPr>
              <a:grpSpLocks/>
            </p:cNvGrpSpPr>
            <p:nvPr/>
          </p:nvGrpSpPr>
          <p:grpSpPr bwMode="auto">
            <a:xfrm>
              <a:off x="2057" y="1386"/>
              <a:ext cx="3788" cy="2858"/>
              <a:chOff x="2057" y="1386"/>
              <a:chExt cx="3788" cy="2858"/>
            </a:xfrm>
          </p:grpSpPr>
          <p:sp>
            <p:nvSpPr>
              <p:cNvPr id="31793" name="Line 23"/>
              <p:cNvSpPr>
                <a:spLocks noChangeShapeType="1"/>
              </p:cNvSpPr>
              <p:nvPr/>
            </p:nvSpPr>
            <p:spPr bwMode="auto">
              <a:xfrm>
                <a:off x="2057" y="3099"/>
                <a:ext cx="417"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94" name="Line 24"/>
              <p:cNvSpPr>
                <a:spLocks noChangeShapeType="1"/>
              </p:cNvSpPr>
              <p:nvPr/>
            </p:nvSpPr>
            <p:spPr bwMode="auto">
              <a:xfrm>
                <a:off x="2057" y="3669"/>
                <a:ext cx="417"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95" name="Line 25"/>
              <p:cNvSpPr>
                <a:spLocks noChangeShapeType="1"/>
              </p:cNvSpPr>
              <p:nvPr/>
            </p:nvSpPr>
            <p:spPr bwMode="auto">
              <a:xfrm>
                <a:off x="2057" y="4242"/>
                <a:ext cx="417"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96" name="Line 31"/>
              <p:cNvSpPr>
                <a:spLocks noChangeShapeType="1"/>
              </p:cNvSpPr>
              <p:nvPr/>
            </p:nvSpPr>
            <p:spPr bwMode="auto">
              <a:xfrm>
                <a:off x="2474" y="3099"/>
                <a:ext cx="416" cy="57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97" name="Line 32"/>
              <p:cNvSpPr>
                <a:spLocks noChangeShapeType="1"/>
              </p:cNvSpPr>
              <p:nvPr/>
            </p:nvSpPr>
            <p:spPr bwMode="auto">
              <a:xfrm>
                <a:off x="2474" y="3669"/>
                <a:ext cx="0" cy="5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98" name="Line 41"/>
              <p:cNvSpPr>
                <a:spLocks noChangeShapeType="1"/>
              </p:cNvSpPr>
              <p:nvPr/>
            </p:nvSpPr>
            <p:spPr bwMode="auto">
              <a:xfrm>
                <a:off x="3306" y="3101"/>
                <a:ext cx="0" cy="57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799" name="Line 43"/>
              <p:cNvSpPr>
                <a:spLocks noChangeShapeType="1"/>
              </p:cNvSpPr>
              <p:nvPr/>
            </p:nvSpPr>
            <p:spPr bwMode="auto">
              <a:xfrm flipV="1">
                <a:off x="3622" y="1957"/>
                <a:ext cx="0" cy="14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800" name="Line 54"/>
              <p:cNvSpPr>
                <a:spLocks noChangeShapeType="1"/>
              </p:cNvSpPr>
              <p:nvPr/>
            </p:nvSpPr>
            <p:spPr bwMode="auto">
              <a:xfrm flipV="1">
                <a:off x="5383" y="1386"/>
                <a:ext cx="0" cy="86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801" name="Line 58"/>
              <p:cNvSpPr>
                <a:spLocks noChangeShapeType="1"/>
              </p:cNvSpPr>
              <p:nvPr/>
            </p:nvSpPr>
            <p:spPr bwMode="auto">
              <a:xfrm flipV="1">
                <a:off x="5845" y="1386"/>
                <a:ext cx="0" cy="6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grpSp>
      </p:grpSp>
      <p:sp>
        <p:nvSpPr>
          <p:cNvPr id="31785" name="Line 59"/>
          <p:cNvSpPr>
            <a:spLocks noChangeShapeType="1"/>
          </p:cNvSpPr>
          <p:nvPr/>
        </p:nvSpPr>
        <p:spPr bwMode="auto">
          <a:xfrm>
            <a:off x="9278938" y="2736850"/>
            <a:ext cx="803275" cy="0"/>
          </a:xfrm>
          <a:prstGeom prst="line">
            <a:avLst/>
          </a:prstGeom>
          <a:noFill/>
          <a:ln w="28575">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en-SG"/>
          </a:p>
        </p:txBody>
      </p:sp>
      <p:sp>
        <p:nvSpPr>
          <p:cNvPr id="31786" name="Text Box 60"/>
          <p:cNvSpPr txBox="1">
            <a:spLocks noChangeArrowheads="1"/>
          </p:cNvSpPr>
          <p:nvPr/>
        </p:nvSpPr>
        <p:spPr bwMode="auto">
          <a:xfrm>
            <a:off x="5653088" y="5449888"/>
            <a:ext cx="7842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dirty="0">
                <a:solidFill>
                  <a:srgbClr val="FFFF00"/>
                </a:solidFill>
                <a:latin typeface="Times New Roman" pitchFamily="18" charset="0"/>
                <a:ea typeface="SimSun" pitchFamily="2" charset="-122"/>
              </a:rPr>
              <a:t>0.2</a:t>
            </a:r>
            <a:r>
              <a:rPr lang="en-US" altLang="zh-CN" sz="2000" dirty="0">
                <a:latin typeface="Times New Roman" pitchFamily="18" charset="0"/>
                <a:ea typeface="SimSun" pitchFamily="2" charset="-122"/>
              </a:rPr>
              <a:t>       </a:t>
            </a:r>
            <a:r>
              <a:rPr lang="en-US" altLang="zh-CN" sz="1400" b="0" dirty="0">
                <a:latin typeface="Times New Roman" pitchFamily="18" charset="0"/>
                <a:ea typeface="SimSun" pitchFamily="2" charset="-122"/>
              </a:rPr>
              <a:t>                                  </a:t>
            </a:r>
            <a:endParaRPr lang="en-US" altLang="en-US" sz="2200" b="0" dirty="0">
              <a:ea typeface="SimSun" pitchFamily="2" charset="-122"/>
            </a:endParaRPr>
          </a:p>
        </p:txBody>
      </p:sp>
      <p:sp>
        <p:nvSpPr>
          <p:cNvPr id="31787" name="Text Box 61"/>
          <p:cNvSpPr txBox="1">
            <a:spLocks noChangeArrowheads="1"/>
          </p:cNvSpPr>
          <p:nvPr/>
        </p:nvSpPr>
        <p:spPr bwMode="auto">
          <a:xfrm>
            <a:off x="10144125" y="2439988"/>
            <a:ext cx="7810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a:latin typeface="Times New Roman" pitchFamily="18" charset="0"/>
                <a:ea typeface="SimSun" pitchFamily="2" charset="-122"/>
              </a:rPr>
              <a:t>1.0 </a:t>
            </a:r>
            <a:r>
              <a:rPr lang="en-US" altLang="zh-CN" sz="1400">
                <a:latin typeface="Times New Roman" pitchFamily="18" charset="0"/>
                <a:ea typeface="SimSun" pitchFamily="2" charset="-122"/>
              </a:rPr>
              <a:t>  </a:t>
            </a: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1788" name="Text Box 62"/>
          <p:cNvSpPr txBox="1">
            <a:spLocks noChangeArrowheads="1"/>
          </p:cNvSpPr>
          <p:nvPr/>
        </p:nvSpPr>
        <p:spPr bwMode="auto">
          <a:xfrm>
            <a:off x="4502150" y="6118225"/>
            <a:ext cx="711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dirty="0">
                <a:solidFill>
                  <a:srgbClr val="FFFF00"/>
                </a:solidFill>
                <a:latin typeface="Times New Roman" pitchFamily="18" charset="0"/>
                <a:ea typeface="SimSun" pitchFamily="2" charset="-122"/>
              </a:rPr>
              <a:t>0.2</a:t>
            </a:r>
            <a:r>
              <a:rPr lang="en-US" altLang="zh-CN" sz="2000" dirty="0">
                <a:latin typeface="Times New Roman" pitchFamily="18" charset="0"/>
                <a:ea typeface="SimSun" pitchFamily="2" charset="-122"/>
              </a:rPr>
              <a:t>   </a:t>
            </a:r>
            <a:r>
              <a:rPr lang="en-US" altLang="zh-CN" sz="1400" b="0" dirty="0">
                <a:latin typeface="Times New Roman" pitchFamily="18" charset="0"/>
                <a:ea typeface="SimSun" pitchFamily="2" charset="-122"/>
              </a:rPr>
              <a:t>                                      </a:t>
            </a:r>
            <a:endParaRPr lang="en-US" altLang="en-US" sz="2200" b="0" dirty="0">
              <a:ea typeface="SimSun" pitchFamily="2" charset="-122"/>
            </a:endParaRPr>
          </a:p>
        </p:txBody>
      </p:sp>
      <p:sp>
        <p:nvSpPr>
          <p:cNvPr id="31789" name="Rectangle 63"/>
          <p:cNvSpPr>
            <a:spLocks noChangeArrowheads="1"/>
          </p:cNvSpPr>
          <p:nvPr/>
        </p:nvSpPr>
        <p:spPr bwMode="auto">
          <a:xfrm>
            <a:off x="3630240" y="1229188"/>
            <a:ext cx="7080760" cy="43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3" rIns="91428" bIns="45713" anchor="ct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pPr eaLnBrk="1" hangingPunct="1">
              <a:buClrTx/>
              <a:buSzTx/>
              <a:buFontTx/>
              <a:buNone/>
            </a:pPr>
            <a:r>
              <a:rPr lang="en-GB" altLang="zh-TW" dirty="0">
                <a:ea typeface="新細明體" pitchFamily="18" charset="-120"/>
              </a:rPr>
              <a:t>Figure </a:t>
            </a:r>
            <a:r>
              <a:rPr lang="en-GB" altLang="zh-TW" dirty="0" smtClean="0">
                <a:ea typeface="新細明體" pitchFamily="18" charset="-120"/>
              </a:rPr>
              <a:t>8.3 </a:t>
            </a:r>
            <a:r>
              <a:rPr lang="en-GB" altLang="zh-TW" dirty="0">
                <a:ea typeface="新細明體" pitchFamily="18" charset="-120"/>
              </a:rPr>
              <a:t>Huffman coding tree for a six-symbol set</a:t>
            </a:r>
          </a:p>
        </p:txBody>
      </p:sp>
      <p:sp>
        <p:nvSpPr>
          <p:cNvPr id="2" name="TextBox 1"/>
          <p:cNvSpPr txBox="1"/>
          <p:nvPr/>
        </p:nvSpPr>
        <p:spPr>
          <a:xfrm>
            <a:off x="2042478" y="1389976"/>
            <a:ext cx="1726882" cy="430887"/>
          </a:xfrm>
          <a:prstGeom prst="rect">
            <a:avLst/>
          </a:prstGeom>
          <a:noFill/>
        </p:spPr>
        <p:txBody>
          <a:bodyPr wrap="square" rtlCol="0">
            <a:spAutoFit/>
          </a:bodyPr>
          <a:lstStyle/>
          <a:p>
            <a:pPr>
              <a:buNone/>
            </a:pPr>
            <a:r>
              <a:rPr lang="en-SG" dirty="0">
                <a:solidFill>
                  <a:srgbClr val="FF0000"/>
                </a:solidFill>
              </a:rPr>
              <a:t>Symbols</a:t>
            </a:r>
          </a:p>
        </p:txBody>
      </p:sp>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3630240" y="2645640"/>
              <a:ext cx="5145480" cy="4376160"/>
            </p14:xfrm>
          </p:contentPart>
        </mc:Choice>
        <mc:Fallback xmlns="">
          <p:pic>
            <p:nvPicPr>
              <p:cNvPr id="4" name="Ink 3"/>
              <p:cNvPicPr/>
              <p:nvPr/>
            </p:nvPicPr>
            <p:blipFill>
              <a:blip r:embed="rId6"/>
              <a:stretch>
                <a:fillRect/>
              </a:stretch>
            </p:blipFill>
            <p:spPr>
              <a:xfrm>
                <a:off x="3620880" y="2637720"/>
                <a:ext cx="5167800" cy="4395240"/>
              </a:xfrm>
              <a:prstGeom prst="rect">
                <a:avLst/>
              </a:prstGeom>
            </p:spPr>
          </p:pic>
        </mc:Fallback>
      </mc:AlternateContent>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456988" y="6996113"/>
            <a:ext cx="406400" cy="406400"/>
          </a:xfrm>
          <a:prstGeom prst="rect">
            <a:avLst/>
          </a:prstGeom>
        </p:spPr>
      </p:pic>
      <p:pic>
        <p:nvPicPr>
          <p:cNvPr id="3" name="Picture 2"/>
          <p:cNvPicPr>
            <a:picLocks noChangeAspect="1"/>
          </p:cNvPicPr>
          <p:nvPr/>
        </p:nvPicPr>
        <p:blipFill>
          <a:blip r:embed="rId8"/>
          <a:stretch>
            <a:fillRect/>
          </a:stretch>
        </p:blipFill>
        <p:spPr>
          <a:xfrm>
            <a:off x="10562754" y="113838"/>
            <a:ext cx="1420491" cy="323116"/>
          </a:xfrm>
          <a:prstGeom prst="rect">
            <a:avLst/>
          </a:prstGeom>
        </p:spPr>
      </p:pic>
      <p:pic>
        <p:nvPicPr>
          <p:cNvPr id="6" name="Picture 5"/>
          <p:cNvPicPr>
            <a:picLocks noChangeAspect="1"/>
          </p:cNvPicPr>
          <p:nvPr/>
        </p:nvPicPr>
        <p:blipFill>
          <a:blip r:embed="rId9"/>
          <a:stretch>
            <a:fillRect/>
          </a:stretch>
        </p:blipFill>
        <p:spPr>
          <a:xfrm>
            <a:off x="3769360" y="7090955"/>
            <a:ext cx="4377307" cy="59136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73859"/>
    </mc:Choice>
    <mc:Fallback xmlns="">
      <p:transition spd="slow" advTm="2738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defRPr/>
            </a:pPr>
            <a:r>
              <a:rPr lang="en-GB" altLang="zh-TW" u="sng" dirty="0">
                <a:ea typeface="新細明體" pitchFamily="18" charset="-120"/>
              </a:rPr>
              <a:t>8.2   SOURCE CODING</a:t>
            </a:r>
          </a:p>
        </p:txBody>
      </p:sp>
      <p:sp>
        <p:nvSpPr>
          <p:cNvPr id="74755" name="Rectangle 3"/>
          <p:cNvSpPr>
            <a:spLocks noGrp="1" noChangeArrowheads="1"/>
          </p:cNvSpPr>
          <p:nvPr>
            <p:ph idx="1"/>
          </p:nvPr>
        </p:nvSpPr>
        <p:spPr/>
        <p:txBody>
          <a:bodyPr/>
          <a:lstStyle/>
          <a:p>
            <a:pPr lvl="1" eaLnBrk="1" hangingPunct="1">
              <a:defRPr/>
            </a:pPr>
            <a:r>
              <a:rPr lang="en-GB" altLang="zh-TW" b="1" dirty="0">
                <a:ea typeface="新細明體" pitchFamily="18" charset="-120"/>
              </a:rPr>
              <a:t>After every merging, the new branch and the remaining branches are reordered to preserve the descending probability of occurrence.</a:t>
            </a:r>
          </a:p>
          <a:p>
            <a:pPr lvl="1" eaLnBrk="1" hangingPunct="1">
              <a:defRPr/>
            </a:pPr>
            <a:endParaRPr lang="en-GB" altLang="zh-TW" b="1" dirty="0">
              <a:ea typeface="新細明體" pitchFamily="18" charset="-120"/>
            </a:endParaRPr>
          </a:p>
          <a:p>
            <a:pPr lvl="1" eaLnBrk="1" hangingPunct="1">
              <a:defRPr/>
            </a:pPr>
            <a:r>
              <a:rPr lang="en-GB" altLang="zh-TW" b="1" dirty="0">
                <a:solidFill>
                  <a:srgbClr val="FFFF00"/>
                </a:solidFill>
                <a:ea typeface="新細明體" pitchFamily="18" charset="-120"/>
              </a:rPr>
              <a:t>After forming the tree, each branch is labelled with a binary 1 or 0. If 1 is to be sent as often as possible, we label the branch going up with a 1 and the branch going down with a 0.</a:t>
            </a:r>
          </a:p>
          <a:p>
            <a:pPr lvl="1" eaLnBrk="1" hangingPunct="1">
              <a:defRPr/>
            </a:pPr>
            <a:endParaRPr lang="en-GB" altLang="zh-TW" b="1" dirty="0">
              <a:solidFill>
                <a:srgbClr val="FFFF00"/>
              </a:solidFill>
              <a:ea typeface="新細明體" pitchFamily="18" charset="-120"/>
            </a:endParaRPr>
          </a:p>
          <a:p>
            <a:pPr lvl="1" eaLnBrk="1" hangingPunct="1">
              <a:defRPr/>
            </a:pPr>
            <a:r>
              <a:rPr lang="en-GB" altLang="zh-TW" b="1" dirty="0">
                <a:ea typeface="新細明體" pitchFamily="18" charset="-120"/>
              </a:rPr>
              <a:t>The path from the base of the tree to the symbol contains the </a:t>
            </a:r>
            <a:r>
              <a:rPr lang="en-GB" altLang="zh-TW" b="1" dirty="0" err="1">
                <a:ea typeface="新細明體" pitchFamily="18" charset="-120"/>
              </a:rPr>
              <a:t>codeword</a:t>
            </a:r>
            <a:r>
              <a:rPr lang="en-GB" altLang="zh-TW" b="1" dirty="0">
                <a:ea typeface="新細明體" pitchFamily="18" charset="-120"/>
              </a:rPr>
              <a:t> for that symbol.</a:t>
            </a:r>
            <a:endParaRPr lang="en-US" b="1" dirty="0"/>
          </a:p>
          <a:p>
            <a:pPr eaLnBrk="1" hangingPunct="1">
              <a:defRPr/>
            </a:pPr>
            <a:endParaRPr lang="en-GB" altLang="zh-TW" dirty="0">
              <a:ea typeface="新細明體" pitchFamily="18" charset="-12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11456988" y="6996113"/>
            <a:ext cx="406400" cy="406400"/>
          </a:xfrm>
          <a:prstGeom prst="rect">
            <a:avLst/>
          </a:prstGeom>
        </p:spPr>
      </p:pic>
      <p:pic>
        <p:nvPicPr>
          <p:cNvPr id="2" name="Picture 1"/>
          <p:cNvPicPr>
            <a:picLocks noChangeAspect="1"/>
          </p:cNvPicPr>
          <p:nvPr/>
        </p:nvPicPr>
        <p:blipFill>
          <a:blip r:embed="rId6"/>
          <a:stretch>
            <a:fillRect/>
          </a:stretch>
        </p:blipFill>
        <p:spPr>
          <a:xfrm>
            <a:off x="10627047" y="202802"/>
            <a:ext cx="1420491" cy="323116"/>
          </a:xfrm>
          <a:prstGeom prst="rect">
            <a:avLst/>
          </a:prstGeom>
        </p:spPr>
      </p:pic>
      <p:pic>
        <p:nvPicPr>
          <p:cNvPr id="4" name="Picture 3"/>
          <p:cNvPicPr>
            <a:picLocks noChangeAspect="1"/>
          </p:cNvPicPr>
          <p:nvPr/>
        </p:nvPicPr>
        <p:blipFill>
          <a:blip r:embed="rId7"/>
          <a:stretch>
            <a:fillRect/>
          </a:stretch>
        </p:blipFill>
        <p:spPr>
          <a:xfrm>
            <a:off x="3303340" y="7004924"/>
            <a:ext cx="4377307" cy="59136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4616"/>
    </mc:Choice>
    <mc:Fallback xmlns="">
      <p:transition spd="slow" advTm="146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475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47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47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defRPr/>
            </a:pPr>
            <a:r>
              <a:rPr lang="en-GB" altLang="zh-TW" u="sng" dirty="0">
                <a:ea typeface="新細明體" pitchFamily="18" charset="-120"/>
              </a:rPr>
              <a:t>8.2   SOURCE CODING</a:t>
            </a:r>
            <a:endParaRPr lang="en-US" u="sng" dirty="0"/>
          </a:p>
        </p:txBody>
      </p:sp>
      <p:sp>
        <p:nvSpPr>
          <p:cNvPr id="33795" name="Text Box 6"/>
          <p:cNvSpPr txBox="1">
            <a:spLocks noChangeArrowheads="1"/>
          </p:cNvSpPr>
          <p:nvPr/>
        </p:nvSpPr>
        <p:spPr bwMode="auto">
          <a:xfrm>
            <a:off x="2743177" y="1441110"/>
            <a:ext cx="431778" cy="5235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endParaRPr lang="en-US" altLang="zh-CN" dirty="0">
              <a:latin typeface="Times New Roman" pitchFamily="18" charset="0"/>
              <a:ea typeface="SimSun" pitchFamily="2" charset="-122"/>
            </a:endParaRPr>
          </a:p>
          <a:p>
            <a:pPr eaLnBrk="1" hangingPunct="1">
              <a:spcBef>
                <a:spcPct val="0"/>
              </a:spcBef>
              <a:buClrTx/>
              <a:buSzTx/>
              <a:buFontTx/>
              <a:buNone/>
            </a:pPr>
            <a:r>
              <a:rPr lang="en-US" altLang="zh-CN" dirty="0">
                <a:latin typeface="Times New Roman" pitchFamily="18" charset="0"/>
                <a:ea typeface="SimSun" pitchFamily="2" charset="-122"/>
              </a:rPr>
              <a:t>a</a:t>
            </a:r>
          </a:p>
          <a:p>
            <a:pPr eaLnBrk="1" hangingPunct="1">
              <a:spcBef>
                <a:spcPct val="0"/>
              </a:spcBef>
              <a:buClrTx/>
              <a:buSzTx/>
              <a:buFontTx/>
              <a:buNone/>
            </a:pPr>
            <a:endParaRPr lang="en-US" altLang="zh-CN" dirty="0">
              <a:latin typeface="Times New Roman" pitchFamily="18" charset="0"/>
              <a:ea typeface="SimSun" pitchFamily="2" charset="-122"/>
            </a:endParaRPr>
          </a:p>
          <a:p>
            <a:pPr eaLnBrk="1" hangingPunct="1">
              <a:spcBef>
                <a:spcPct val="0"/>
              </a:spcBef>
              <a:buClrTx/>
              <a:buSzTx/>
              <a:buFontTx/>
              <a:buNone/>
            </a:pPr>
            <a:endParaRPr lang="en-US" altLang="zh-CN" dirty="0">
              <a:latin typeface="Times New Roman" pitchFamily="18" charset="0"/>
              <a:ea typeface="SimSun" pitchFamily="2" charset="-122"/>
            </a:endParaRPr>
          </a:p>
          <a:p>
            <a:pPr eaLnBrk="1" hangingPunct="1">
              <a:spcBef>
                <a:spcPct val="0"/>
              </a:spcBef>
              <a:buClrTx/>
              <a:buSzTx/>
              <a:buFontTx/>
              <a:buNone/>
            </a:pPr>
            <a:endParaRPr lang="en-US" altLang="zh-CN" sz="700" dirty="0">
              <a:latin typeface="Times New Roman" pitchFamily="18" charset="0"/>
              <a:ea typeface="SimSun" pitchFamily="2" charset="-122"/>
            </a:endParaRPr>
          </a:p>
          <a:p>
            <a:pPr eaLnBrk="1" hangingPunct="1">
              <a:spcBef>
                <a:spcPct val="0"/>
              </a:spcBef>
              <a:buClrTx/>
              <a:buSzTx/>
              <a:buFontTx/>
              <a:buNone/>
            </a:pPr>
            <a:endParaRPr lang="en-US" altLang="zh-CN" sz="700" dirty="0">
              <a:latin typeface="Times New Roman" pitchFamily="18" charset="0"/>
              <a:ea typeface="SimSun" pitchFamily="2" charset="-122"/>
            </a:endParaRPr>
          </a:p>
          <a:p>
            <a:pPr eaLnBrk="1" hangingPunct="1">
              <a:spcBef>
                <a:spcPct val="0"/>
              </a:spcBef>
              <a:buClrTx/>
              <a:buSzTx/>
              <a:buFontTx/>
              <a:buNone/>
            </a:pPr>
            <a:r>
              <a:rPr lang="en-US" altLang="zh-CN" dirty="0">
                <a:latin typeface="Times New Roman" pitchFamily="18" charset="0"/>
                <a:ea typeface="SimSun" pitchFamily="2" charset="-122"/>
              </a:rPr>
              <a:t>b</a:t>
            </a:r>
          </a:p>
          <a:p>
            <a:pPr eaLnBrk="1" hangingPunct="1">
              <a:spcBef>
                <a:spcPct val="0"/>
              </a:spcBef>
              <a:buClrTx/>
              <a:buSzTx/>
              <a:buFontTx/>
              <a:buNone/>
            </a:pPr>
            <a:endParaRPr lang="en-US" altLang="zh-CN" dirty="0">
              <a:latin typeface="Times New Roman" pitchFamily="18" charset="0"/>
              <a:ea typeface="SimSun" pitchFamily="2" charset="-122"/>
            </a:endParaRPr>
          </a:p>
          <a:p>
            <a:pPr eaLnBrk="1" hangingPunct="1">
              <a:spcBef>
                <a:spcPct val="0"/>
              </a:spcBef>
              <a:buClrTx/>
              <a:buSzTx/>
              <a:buFontTx/>
              <a:buNone/>
            </a:pPr>
            <a:endParaRPr lang="en-US" altLang="zh-CN" sz="700" dirty="0">
              <a:latin typeface="Times New Roman" pitchFamily="18" charset="0"/>
              <a:ea typeface="SimSun" pitchFamily="2" charset="-122"/>
            </a:endParaRPr>
          </a:p>
          <a:p>
            <a:pPr eaLnBrk="1" hangingPunct="1">
              <a:spcBef>
                <a:spcPct val="0"/>
              </a:spcBef>
              <a:buClrTx/>
              <a:buSzTx/>
              <a:buFontTx/>
              <a:buNone/>
            </a:pPr>
            <a:endParaRPr lang="en-US" altLang="zh-CN" sz="700" dirty="0">
              <a:latin typeface="Times New Roman" pitchFamily="18" charset="0"/>
              <a:ea typeface="SimSun" pitchFamily="2" charset="-122"/>
            </a:endParaRPr>
          </a:p>
          <a:p>
            <a:pPr eaLnBrk="1" hangingPunct="1">
              <a:spcBef>
                <a:spcPct val="0"/>
              </a:spcBef>
              <a:buClrTx/>
              <a:buSzTx/>
              <a:buFontTx/>
              <a:buNone/>
            </a:pPr>
            <a:r>
              <a:rPr lang="en-US" altLang="zh-CN" dirty="0">
                <a:latin typeface="Times New Roman" pitchFamily="18" charset="0"/>
                <a:ea typeface="SimSun" pitchFamily="2" charset="-122"/>
              </a:rPr>
              <a:t>c</a:t>
            </a:r>
          </a:p>
          <a:p>
            <a:pPr eaLnBrk="1" hangingPunct="1">
              <a:spcBef>
                <a:spcPct val="0"/>
              </a:spcBef>
              <a:buClrTx/>
              <a:buSzTx/>
              <a:buFontTx/>
              <a:buNone/>
            </a:pPr>
            <a:endParaRPr lang="en-US" altLang="zh-CN" sz="700" dirty="0">
              <a:latin typeface="Times New Roman" pitchFamily="18" charset="0"/>
              <a:ea typeface="SimSun" pitchFamily="2" charset="-122"/>
            </a:endParaRPr>
          </a:p>
          <a:p>
            <a:pPr eaLnBrk="1" hangingPunct="1">
              <a:spcBef>
                <a:spcPct val="0"/>
              </a:spcBef>
              <a:buClrTx/>
              <a:buSzTx/>
              <a:buFontTx/>
              <a:buNone/>
            </a:pPr>
            <a:endParaRPr lang="en-US" altLang="zh-CN" dirty="0">
              <a:latin typeface="Times New Roman" pitchFamily="18" charset="0"/>
              <a:ea typeface="SimSun" pitchFamily="2" charset="-122"/>
            </a:endParaRPr>
          </a:p>
          <a:p>
            <a:pPr eaLnBrk="1" hangingPunct="1">
              <a:spcBef>
                <a:spcPct val="0"/>
              </a:spcBef>
              <a:buClrTx/>
              <a:buSzTx/>
              <a:buFontTx/>
              <a:buNone/>
            </a:pPr>
            <a:r>
              <a:rPr lang="en-US" altLang="zh-CN" dirty="0">
                <a:latin typeface="Times New Roman" pitchFamily="18" charset="0"/>
                <a:ea typeface="SimSun" pitchFamily="2" charset="-122"/>
              </a:rPr>
              <a:t>d</a:t>
            </a:r>
          </a:p>
          <a:p>
            <a:pPr eaLnBrk="1" hangingPunct="1">
              <a:spcBef>
                <a:spcPct val="0"/>
              </a:spcBef>
              <a:buClrTx/>
              <a:buSzTx/>
              <a:buFontTx/>
              <a:buNone/>
            </a:pPr>
            <a:endParaRPr lang="en-US" altLang="zh-CN" sz="700" dirty="0">
              <a:latin typeface="Times New Roman" pitchFamily="18" charset="0"/>
              <a:ea typeface="SimSun" pitchFamily="2" charset="-122"/>
            </a:endParaRPr>
          </a:p>
          <a:p>
            <a:pPr eaLnBrk="1" hangingPunct="1">
              <a:spcBef>
                <a:spcPct val="0"/>
              </a:spcBef>
              <a:buClrTx/>
              <a:buSzTx/>
              <a:buFontTx/>
              <a:buNone/>
            </a:pPr>
            <a:endParaRPr lang="en-US" altLang="zh-CN" dirty="0">
              <a:latin typeface="Times New Roman" pitchFamily="18" charset="0"/>
              <a:ea typeface="SimSun" pitchFamily="2" charset="-122"/>
            </a:endParaRPr>
          </a:p>
          <a:p>
            <a:pPr eaLnBrk="1" hangingPunct="1">
              <a:spcBef>
                <a:spcPct val="0"/>
              </a:spcBef>
              <a:buClrTx/>
              <a:buSzTx/>
              <a:buFontTx/>
              <a:buNone/>
            </a:pPr>
            <a:r>
              <a:rPr lang="en-US" altLang="zh-CN" dirty="0">
                <a:latin typeface="Times New Roman" pitchFamily="18" charset="0"/>
                <a:ea typeface="SimSun" pitchFamily="2" charset="-122"/>
              </a:rPr>
              <a:t>e</a:t>
            </a:r>
          </a:p>
          <a:p>
            <a:pPr eaLnBrk="1" hangingPunct="1">
              <a:spcBef>
                <a:spcPct val="0"/>
              </a:spcBef>
              <a:buClrTx/>
              <a:buSzTx/>
              <a:buFontTx/>
              <a:buNone/>
            </a:pPr>
            <a:endParaRPr lang="en-US" altLang="zh-CN" sz="700" dirty="0">
              <a:latin typeface="Times New Roman" pitchFamily="18" charset="0"/>
              <a:ea typeface="SimSun" pitchFamily="2" charset="-122"/>
            </a:endParaRPr>
          </a:p>
          <a:p>
            <a:pPr eaLnBrk="1" hangingPunct="1">
              <a:spcBef>
                <a:spcPct val="0"/>
              </a:spcBef>
              <a:buClrTx/>
              <a:buSzTx/>
              <a:buFontTx/>
              <a:buNone/>
            </a:pPr>
            <a:endParaRPr lang="en-US" altLang="zh-CN" sz="700" dirty="0">
              <a:latin typeface="Times New Roman" pitchFamily="18" charset="0"/>
              <a:ea typeface="SimSun" pitchFamily="2" charset="-122"/>
            </a:endParaRPr>
          </a:p>
          <a:p>
            <a:pPr eaLnBrk="1" hangingPunct="1">
              <a:spcBef>
                <a:spcPct val="0"/>
              </a:spcBef>
              <a:buClrTx/>
              <a:buSzTx/>
              <a:buFontTx/>
              <a:buNone/>
            </a:pPr>
            <a:endParaRPr lang="en-US" altLang="zh-CN" dirty="0">
              <a:latin typeface="Times New Roman" pitchFamily="18" charset="0"/>
              <a:ea typeface="SimSun" pitchFamily="2" charset="-122"/>
            </a:endParaRPr>
          </a:p>
          <a:p>
            <a:pPr eaLnBrk="1" hangingPunct="1">
              <a:spcBef>
                <a:spcPct val="0"/>
              </a:spcBef>
              <a:buClrTx/>
              <a:buSzTx/>
              <a:buFontTx/>
              <a:buNone/>
            </a:pPr>
            <a:r>
              <a:rPr lang="en-US" altLang="zh-CN" dirty="0">
                <a:latin typeface="Times New Roman" pitchFamily="18" charset="0"/>
                <a:ea typeface="SimSun" pitchFamily="2" charset="-122"/>
              </a:rPr>
              <a:t>f</a:t>
            </a:r>
          </a:p>
          <a:p>
            <a:pPr eaLnBrk="1" hangingPunct="1">
              <a:spcBef>
                <a:spcPct val="0"/>
              </a:spcBef>
              <a:buClrTx/>
              <a:buSzTx/>
              <a:buFontTx/>
              <a:buNone/>
            </a:pPr>
            <a:endParaRPr lang="en-US" altLang="zh-CN" dirty="0">
              <a:latin typeface="Times New Roman" pitchFamily="18" charset="0"/>
              <a:ea typeface="SimSun" pitchFamily="2" charset="-122"/>
            </a:endParaRPr>
          </a:p>
          <a:p>
            <a:pPr eaLnBrk="1" hangingPunct="1">
              <a:spcBef>
                <a:spcPct val="0"/>
              </a:spcBef>
              <a:buClrTx/>
              <a:buSzTx/>
              <a:buFontTx/>
              <a:buNone/>
            </a:pPr>
            <a:r>
              <a:rPr lang="en-US" altLang="zh-CN" sz="1400" b="0" dirty="0">
                <a:latin typeface="Times New Roman" pitchFamily="18" charset="0"/>
                <a:ea typeface="SimSun" pitchFamily="2" charset="-122"/>
              </a:rPr>
              <a:t>                                         </a:t>
            </a:r>
            <a:endParaRPr lang="en-US" altLang="en-US" sz="2200" b="0" dirty="0">
              <a:ea typeface="SimSun" pitchFamily="2" charset="-122"/>
            </a:endParaRPr>
          </a:p>
        </p:txBody>
      </p:sp>
      <p:sp>
        <p:nvSpPr>
          <p:cNvPr id="33796" name="Text Box 7"/>
          <p:cNvSpPr txBox="1">
            <a:spLocks noChangeArrowheads="1"/>
          </p:cNvSpPr>
          <p:nvPr/>
        </p:nvSpPr>
        <p:spPr bwMode="auto">
          <a:xfrm>
            <a:off x="3303588" y="1720850"/>
            <a:ext cx="76628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a:latin typeface="Times New Roman" pitchFamily="18" charset="0"/>
                <a:ea typeface="SimSun" pitchFamily="2" charset="-122"/>
              </a:rPr>
              <a:t>0.4              0.4               0.4                0.4                    0.6</a:t>
            </a:r>
            <a:endParaRPr lang="en-US" altLang="en-US" sz="2000">
              <a:ea typeface="SimSun" pitchFamily="2" charset="-122"/>
            </a:endParaRPr>
          </a:p>
        </p:txBody>
      </p:sp>
      <p:sp>
        <p:nvSpPr>
          <p:cNvPr id="30725" name="Text Box 8"/>
          <p:cNvSpPr txBox="1">
            <a:spLocks noChangeArrowheads="1"/>
          </p:cNvSpPr>
          <p:nvPr/>
        </p:nvSpPr>
        <p:spPr bwMode="auto">
          <a:xfrm>
            <a:off x="3879850" y="5608638"/>
            <a:ext cx="566738"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dirty="0">
                <a:solidFill>
                  <a:srgbClr val="FFFF00"/>
                </a:solidFill>
                <a:latin typeface="Times New Roman" pitchFamily="18" charset="0"/>
                <a:ea typeface="SimSun" pitchFamily="2" charset="-122"/>
              </a:rPr>
              <a:t>1</a:t>
            </a:r>
          </a:p>
          <a:p>
            <a:pPr eaLnBrk="1" hangingPunct="1">
              <a:spcBef>
                <a:spcPct val="0"/>
              </a:spcBef>
              <a:buClrTx/>
              <a:buSzTx/>
              <a:buFontTx/>
              <a:buNone/>
            </a:pPr>
            <a:endParaRPr lang="en-US" altLang="zh-CN" sz="2000" dirty="0">
              <a:solidFill>
                <a:srgbClr val="FFFF00"/>
              </a:solidFill>
              <a:latin typeface="Times New Roman" pitchFamily="18" charset="0"/>
              <a:ea typeface="SimSun" pitchFamily="2" charset="-122"/>
            </a:endParaRPr>
          </a:p>
          <a:p>
            <a:pPr eaLnBrk="1" hangingPunct="1">
              <a:spcBef>
                <a:spcPct val="0"/>
              </a:spcBef>
              <a:buClrTx/>
              <a:buSzTx/>
              <a:buFontTx/>
              <a:buNone/>
            </a:pPr>
            <a:endParaRPr lang="en-US" altLang="zh-CN" sz="2000" dirty="0">
              <a:solidFill>
                <a:srgbClr val="FFFF00"/>
              </a:solidFill>
              <a:latin typeface="Times New Roman" pitchFamily="18" charset="0"/>
              <a:ea typeface="SimSun" pitchFamily="2" charset="-122"/>
            </a:endParaRPr>
          </a:p>
          <a:p>
            <a:pPr eaLnBrk="1" hangingPunct="1">
              <a:spcBef>
                <a:spcPct val="0"/>
              </a:spcBef>
              <a:buClrTx/>
              <a:buSzTx/>
              <a:buFontTx/>
              <a:buNone/>
            </a:pPr>
            <a:r>
              <a:rPr lang="en-US" altLang="zh-CN" sz="2000" dirty="0">
                <a:solidFill>
                  <a:srgbClr val="FFFF00"/>
                </a:solidFill>
                <a:latin typeface="Times New Roman" pitchFamily="18" charset="0"/>
                <a:ea typeface="SimSun" pitchFamily="2" charset="-122"/>
              </a:rPr>
              <a:t>0   </a:t>
            </a:r>
            <a:r>
              <a:rPr lang="en-US" altLang="zh-CN" sz="1400" b="0" dirty="0">
                <a:solidFill>
                  <a:srgbClr val="FFFF00"/>
                </a:solidFill>
                <a:latin typeface="Times New Roman" pitchFamily="18" charset="0"/>
                <a:ea typeface="SimSun" pitchFamily="2" charset="-122"/>
              </a:rPr>
              <a:t>                                    </a:t>
            </a:r>
            <a:endParaRPr lang="en-US" altLang="en-US" sz="2200" b="0" dirty="0">
              <a:solidFill>
                <a:srgbClr val="FFFF00"/>
              </a:solidFill>
              <a:ea typeface="SimSun" pitchFamily="2" charset="-122"/>
            </a:endParaRPr>
          </a:p>
        </p:txBody>
      </p:sp>
      <p:sp>
        <p:nvSpPr>
          <p:cNvPr id="33802" name="Text Box 13"/>
          <p:cNvSpPr txBox="1">
            <a:spLocks noChangeArrowheads="1"/>
          </p:cNvSpPr>
          <p:nvPr/>
        </p:nvSpPr>
        <p:spPr bwMode="auto">
          <a:xfrm>
            <a:off x="8343900" y="3592513"/>
            <a:ext cx="7175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a:latin typeface="Times New Roman" pitchFamily="18" charset="0"/>
                <a:ea typeface="SimSun" pitchFamily="2" charset="-122"/>
              </a:rPr>
              <a:t>0.6 </a:t>
            </a: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3803" name="Text Box 14"/>
          <p:cNvSpPr txBox="1">
            <a:spLocks noChangeArrowheads="1"/>
          </p:cNvSpPr>
          <p:nvPr/>
        </p:nvSpPr>
        <p:spPr bwMode="auto">
          <a:xfrm>
            <a:off x="6904038" y="4457700"/>
            <a:ext cx="76993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a:latin typeface="Times New Roman" pitchFamily="18" charset="0"/>
                <a:ea typeface="SimSun" pitchFamily="2" charset="-122"/>
              </a:rPr>
              <a:t>0.4 </a:t>
            </a: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3804" name="Text Box 15"/>
          <p:cNvSpPr txBox="1">
            <a:spLocks noChangeArrowheads="1"/>
          </p:cNvSpPr>
          <p:nvPr/>
        </p:nvSpPr>
        <p:spPr bwMode="auto">
          <a:xfrm>
            <a:off x="3157538" y="6329363"/>
            <a:ext cx="70167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1400" b="0">
                <a:latin typeface="Times New Roman" pitchFamily="18" charset="0"/>
                <a:ea typeface="SimSun" pitchFamily="2" charset="-122"/>
              </a:rPr>
              <a:t> </a:t>
            </a:r>
            <a:r>
              <a:rPr lang="en-US" altLang="zh-CN" sz="2000">
                <a:latin typeface="Times New Roman" pitchFamily="18" charset="0"/>
                <a:ea typeface="SimSun" pitchFamily="2" charset="-122"/>
              </a:rPr>
              <a:t>0.1     </a:t>
            </a: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3805" name="Text Box 16"/>
          <p:cNvSpPr txBox="1">
            <a:spLocks noChangeArrowheads="1"/>
          </p:cNvSpPr>
          <p:nvPr/>
        </p:nvSpPr>
        <p:spPr bwMode="auto">
          <a:xfrm>
            <a:off x="3228975" y="5321300"/>
            <a:ext cx="1906588"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a:latin typeface="Times New Roman" pitchFamily="18" charset="0"/>
                <a:ea typeface="SimSun" pitchFamily="2" charset="-122"/>
              </a:rPr>
              <a:t>0.1               0.1</a:t>
            </a: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3806" name="Text Box 17"/>
          <p:cNvSpPr txBox="1">
            <a:spLocks noChangeArrowheads="1"/>
          </p:cNvSpPr>
          <p:nvPr/>
        </p:nvSpPr>
        <p:spPr bwMode="auto">
          <a:xfrm>
            <a:off x="3157538" y="4384675"/>
            <a:ext cx="3284537"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a:latin typeface="Times New Roman" pitchFamily="18" charset="0"/>
                <a:ea typeface="SimSun" pitchFamily="2" charset="-122"/>
              </a:rPr>
              <a:t>  0.1               0.1                0.2</a:t>
            </a: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3807" name="Text Box 18"/>
          <p:cNvSpPr txBox="1">
            <a:spLocks noChangeArrowheads="1"/>
          </p:cNvSpPr>
          <p:nvPr/>
        </p:nvSpPr>
        <p:spPr bwMode="auto">
          <a:xfrm>
            <a:off x="3303588" y="3521075"/>
            <a:ext cx="4505325"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a:latin typeface="Times New Roman" pitchFamily="18" charset="0"/>
                <a:ea typeface="SimSun" pitchFamily="2" charset="-122"/>
              </a:rPr>
              <a:t>0.1               0.2               0.2               0.2</a:t>
            </a: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3808" name="Text Box 19"/>
          <p:cNvSpPr txBox="1">
            <a:spLocks noChangeArrowheads="1"/>
          </p:cNvSpPr>
          <p:nvPr/>
        </p:nvSpPr>
        <p:spPr bwMode="auto">
          <a:xfrm>
            <a:off x="3268663" y="2424113"/>
            <a:ext cx="608012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a:latin typeface="Times New Roman" pitchFamily="18" charset="0"/>
                <a:ea typeface="SimSun" pitchFamily="2" charset="-122"/>
              </a:rPr>
              <a:t>0.2               0.2              0.2                 0.4                  </a:t>
            </a:r>
          </a:p>
          <a:p>
            <a:pPr eaLnBrk="1" hangingPunct="1">
              <a:spcBef>
                <a:spcPct val="0"/>
              </a:spcBef>
              <a:buClrTx/>
              <a:buSzTx/>
              <a:buFontTx/>
              <a:buNone/>
            </a:pPr>
            <a:r>
              <a:rPr lang="en-US" altLang="zh-CN" sz="2000">
                <a:latin typeface="Times New Roman" pitchFamily="18" charset="0"/>
                <a:ea typeface="SimSun" pitchFamily="2" charset="-122"/>
              </a:rPr>
              <a:t>                                                                                      0.4</a:t>
            </a: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3809" name="Line 20"/>
          <p:cNvSpPr>
            <a:spLocks noChangeShapeType="1"/>
          </p:cNvSpPr>
          <p:nvPr/>
        </p:nvSpPr>
        <p:spPr bwMode="auto">
          <a:xfrm>
            <a:off x="3265488" y="2197100"/>
            <a:ext cx="330200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10" name="Line 21"/>
          <p:cNvSpPr>
            <a:spLocks noChangeShapeType="1"/>
          </p:cNvSpPr>
          <p:nvPr/>
        </p:nvSpPr>
        <p:spPr bwMode="auto">
          <a:xfrm>
            <a:off x="3265488" y="4013200"/>
            <a:ext cx="661987"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11" name="Line 22"/>
          <p:cNvSpPr>
            <a:spLocks noChangeShapeType="1"/>
          </p:cNvSpPr>
          <p:nvPr/>
        </p:nvSpPr>
        <p:spPr bwMode="auto">
          <a:xfrm>
            <a:off x="3265488" y="3105150"/>
            <a:ext cx="661987"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12" name="Line 26"/>
          <p:cNvSpPr>
            <a:spLocks noChangeShapeType="1"/>
          </p:cNvSpPr>
          <p:nvPr/>
        </p:nvSpPr>
        <p:spPr bwMode="auto">
          <a:xfrm>
            <a:off x="6567488" y="2197100"/>
            <a:ext cx="661987" cy="908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13" name="Line 27"/>
          <p:cNvSpPr>
            <a:spLocks noChangeShapeType="1"/>
          </p:cNvSpPr>
          <p:nvPr/>
        </p:nvSpPr>
        <p:spPr bwMode="auto">
          <a:xfrm>
            <a:off x="7229475" y="3105150"/>
            <a:ext cx="660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14" name="Line 28"/>
          <p:cNvSpPr>
            <a:spLocks noChangeShapeType="1"/>
          </p:cNvSpPr>
          <p:nvPr/>
        </p:nvSpPr>
        <p:spPr bwMode="auto">
          <a:xfrm>
            <a:off x="7889875" y="3105150"/>
            <a:ext cx="0" cy="908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15" name="Line 29"/>
          <p:cNvSpPr>
            <a:spLocks noChangeShapeType="1"/>
          </p:cNvSpPr>
          <p:nvPr/>
        </p:nvSpPr>
        <p:spPr bwMode="auto">
          <a:xfrm>
            <a:off x="3927475" y="3105150"/>
            <a:ext cx="660400" cy="908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16" name="Line 30"/>
          <p:cNvSpPr>
            <a:spLocks noChangeShapeType="1"/>
          </p:cNvSpPr>
          <p:nvPr/>
        </p:nvSpPr>
        <p:spPr bwMode="auto">
          <a:xfrm>
            <a:off x="3927475" y="4013200"/>
            <a:ext cx="660400" cy="9064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17" name="Line 33"/>
          <p:cNvSpPr>
            <a:spLocks noChangeShapeType="1"/>
          </p:cNvSpPr>
          <p:nvPr/>
        </p:nvSpPr>
        <p:spPr bwMode="auto">
          <a:xfrm>
            <a:off x="3927475" y="6359525"/>
            <a:ext cx="482600" cy="3175"/>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en-SG"/>
          </a:p>
        </p:txBody>
      </p:sp>
      <p:sp>
        <p:nvSpPr>
          <p:cNvPr id="33818" name="Line 34"/>
          <p:cNvSpPr>
            <a:spLocks noChangeShapeType="1"/>
          </p:cNvSpPr>
          <p:nvPr/>
        </p:nvSpPr>
        <p:spPr bwMode="auto">
          <a:xfrm flipV="1">
            <a:off x="4410075" y="3106738"/>
            <a:ext cx="1588" cy="32559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19" name="Line 35"/>
          <p:cNvSpPr>
            <a:spLocks noChangeShapeType="1"/>
          </p:cNvSpPr>
          <p:nvPr/>
        </p:nvSpPr>
        <p:spPr bwMode="auto">
          <a:xfrm>
            <a:off x="4410075" y="3105150"/>
            <a:ext cx="838200"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20" name="Line 36"/>
          <p:cNvSpPr>
            <a:spLocks noChangeShapeType="1"/>
          </p:cNvSpPr>
          <p:nvPr/>
        </p:nvSpPr>
        <p:spPr bwMode="auto">
          <a:xfrm>
            <a:off x="4587875" y="4013200"/>
            <a:ext cx="660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21" name="Line 39"/>
          <p:cNvSpPr>
            <a:spLocks noChangeShapeType="1"/>
          </p:cNvSpPr>
          <p:nvPr/>
        </p:nvSpPr>
        <p:spPr bwMode="auto">
          <a:xfrm>
            <a:off x="5248275" y="3105150"/>
            <a:ext cx="658813" cy="908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22" name="Line 40"/>
          <p:cNvSpPr>
            <a:spLocks noChangeShapeType="1"/>
          </p:cNvSpPr>
          <p:nvPr/>
        </p:nvSpPr>
        <p:spPr bwMode="auto">
          <a:xfrm>
            <a:off x="5248275" y="4014788"/>
            <a:ext cx="657225" cy="906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23" name="Line 42"/>
          <p:cNvSpPr>
            <a:spLocks noChangeShapeType="1"/>
          </p:cNvSpPr>
          <p:nvPr/>
        </p:nvSpPr>
        <p:spPr bwMode="auto">
          <a:xfrm>
            <a:off x="5248275" y="5426075"/>
            <a:ext cx="501650"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en-SG"/>
          </a:p>
        </p:txBody>
      </p:sp>
      <p:sp>
        <p:nvSpPr>
          <p:cNvPr id="33824" name="Line 44"/>
          <p:cNvSpPr>
            <a:spLocks noChangeShapeType="1"/>
          </p:cNvSpPr>
          <p:nvPr/>
        </p:nvSpPr>
        <p:spPr bwMode="auto">
          <a:xfrm>
            <a:off x="5749925" y="3105150"/>
            <a:ext cx="817563"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25" name="Line 45"/>
          <p:cNvSpPr>
            <a:spLocks noChangeShapeType="1"/>
          </p:cNvSpPr>
          <p:nvPr/>
        </p:nvSpPr>
        <p:spPr bwMode="auto">
          <a:xfrm>
            <a:off x="5905500" y="4014788"/>
            <a:ext cx="6619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26" name="Line 46"/>
          <p:cNvSpPr>
            <a:spLocks noChangeShapeType="1"/>
          </p:cNvSpPr>
          <p:nvPr/>
        </p:nvSpPr>
        <p:spPr bwMode="auto">
          <a:xfrm flipV="1">
            <a:off x="5905500" y="4919663"/>
            <a:ext cx="661988"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27" name="Line 47"/>
          <p:cNvSpPr>
            <a:spLocks noChangeShapeType="1"/>
          </p:cNvSpPr>
          <p:nvPr/>
        </p:nvSpPr>
        <p:spPr bwMode="auto">
          <a:xfrm>
            <a:off x="6567488" y="4013200"/>
            <a:ext cx="0" cy="908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28" name="Line 48"/>
          <p:cNvSpPr>
            <a:spLocks noChangeShapeType="1"/>
          </p:cNvSpPr>
          <p:nvPr/>
        </p:nvSpPr>
        <p:spPr bwMode="auto">
          <a:xfrm>
            <a:off x="6567488" y="4487863"/>
            <a:ext cx="441325"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en-SG"/>
          </a:p>
        </p:txBody>
      </p:sp>
      <p:sp>
        <p:nvSpPr>
          <p:cNvPr id="33829" name="Line 49"/>
          <p:cNvSpPr>
            <a:spLocks noChangeShapeType="1"/>
          </p:cNvSpPr>
          <p:nvPr/>
        </p:nvSpPr>
        <p:spPr bwMode="auto">
          <a:xfrm flipV="1">
            <a:off x="7008813" y="2197100"/>
            <a:ext cx="0" cy="22907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30" name="Line 50"/>
          <p:cNvSpPr>
            <a:spLocks noChangeShapeType="1"/>
          </p:cNvSpPr>
          <p:nvPr/>
        </p:nvSpPr>
        <p:spPr bwMode="auto">
          <a:xfrm>
            <a:off x="7008813" y="2197100"/>
            <a:ext cx="881062"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31" name="Line 51"/>
          <p:cNvSpPr>
            <a:spLocks noChangeShapeType="1"/>
          </p:cNvSpPr>
          <p:nvPr/>
        </p:nvSpPr>
        <p:spPr bwMode="auto">
          <a:xfrm>
            <a:off x="6567488" y="3105150"/>
            <a:ext cx="661987" cy="908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32" name="Line 52"/>
          <p:cNvSpPr>
            <a:spLocks noChangeShapeType="1"/>
          </p:cNvSpPr>
          <p:nvPr/>
        </p:nvSpPr>
        <p:spPr bwMode="auto">
          <a:xfrm>
            <a:off x="7229475" y="4013200"/>
            <a:ext cx="660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33" name="Line 53"/>
          <p:cNvSpPr>
            <a:spLocks noChangeShapeType="1"/>
          </p:cNvSpPr>
          <p:nvPr/>
        </p:nvSpPr>
        <p:spPr bwMode="auto">
          <a:xfrm>
            <a:off x="7889875" y="3576638"/>
            <a:ext cx="655638" cy="0"/>
          </a:xfrm>
          <a:prstGeom prst="line">
            <a:avLst/>
          </a:prstGeom>
          <a:noFill/>
          <a:ln w="28575">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en-SG"/>
          </a:p>
        </p:txBody>
      </p:sp>
      <p:sp>
        <p:nvSpPr>
          <p:cNvPr id="33834" name="Line 55"/>
          <p:cNvSpPr>
            <a:spLocks noChangeShapeType="1"/>
          </p:cNvSpPr>
          <p:nvPr/>
        </p:nvSpPr>
        <p:spPr bwMode="auto">
          <a:xfrm>
            <a:off x="8545513" y="2200275"/>
            <a:ext cx="7334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35" name="Line 56"/>
          <p:cNvSpPr>
            <a:spLocks noChangeShapeType="1"/>
          </p:cNvSpPr>
          <p:nvPr/>
        </p:nvSpPr>
        <p:spPr bwMode="auto">
          <a:xfrm>
            <a:off x="7889875" y="2197100"/>
            <a:ext cx="777875" cy="1068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36" name="Line 57"/>
          <p:cNvSpPr>
            <a:spLocks noChangeShapeType="1"/>
          </p:cNvSpPr>
          <p:nvPr/>
        </p:nvSpPr>
        <p:spPr bwMode="auto">
          <a:xfrm>
            <a:off x="8667750" y="3265488"/>
            <a:ext cx="6111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grpSp>
        <p:nvGrpSpPr>
          <p:cNvPr id="33837" name="Group 65"/>
          <p:cNvGrpSpPr>
            <a:grpSpLocks/>
          </p:cNvGrpSpPr>
          <p:nvPr/>
        </p:nvGrpSpPr>
        <p:grpSpPr bwMode="auto">
          <a:xfrm>
            <a:off x="3265488" y="2200275"/>
            <a:ext cx="6013450" cy="4537075"/>
            <a:chOff x="2057" y="1386"/>
            <a:chExt cx="3788" cy="2858"/>
          </a:xfrm>
        </p:grpSpPr>
        <p:sp>
          <p:nvSpPr>
            <p:cNvPr id="33845" name="Line 37"/>
            <p:cNvSpPr>
              <a:spLocks noChangeShapeType="1"/>
            </p:cNvSpPr>
            <p:nvPr/>
          </p:nvSpPr>
          <p:spPr bwMode="auto">
            <a:xfrm>
              <a:off x="2890" y="3099"/>
              <a:ext cx="416"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46" name="Line 38"/>
            <p:cNvSpPr>
              <a:spLocks noChangeShapeType="1"/>
            </p:cNvSpPr>
            <p:nvPr/>
          </p:nvSpPr>
          <p:spPr bwMode="auto">
            <a:xfrm>
              <a:off x="2890" y="3669"/>
              <a:ext cx="416"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grpSp>
          <p:nvGrpSpPr>
            <p:cNvPr id="33847" name="Group 64"/>
            <p:cNvGrpSpPr>
              <a:grpSpLocks/>
            </p:cNvGrpSpPr>
            <p:nvPr/>
          </p:nvGrpSpPr>
          <p:grpSpPr bwMode="auto">
            <a:xfrm>
              <a:off x="2057" y="1386"/>
              <a:ext cx="3788" cy="2858"/>
              <a:chOff x="2057" y="1386"/>
              <a:chExt cx="3788" cy="2858"/>
            </a:xfrm>
          </p:grpSpPr>
          <p:sp>
            <p:nvSpPr>
              <p:cNvPr id="33848" name="Line 23"/>
              <p:cNvSpPr>
                <a:spLocks noChangeShapeType="1"/>
              </p:cNvSpPr>
              <p:nvPr/>
            </p:nvSpPr>
            <p:spPr bwMode="auto">
              <a:xfrm>
                <a:off x="2057" y="3099"/>
                <a:ext cx="417"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49" name="Line 24"/>
              <p:cNvSpPr>
                <a:spLocks noChangeShapeType="1"/>
              </p:cNvSpPr>
              <p:nvPr/>
            </p:nvSpPr>
            <p:spPr bwMode="auto">
              <a:xfrm>
                <a:off x="2057" y="3669"/>
                <a:ext cx="417"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50" name="Line 25"/>
              <p:cNvSpPr>
                <a:spLocks noChangeShapeType="1"/>
              </p:cNvSpPr>
              <p:nvPr/>
            </p:nvSpPr>
            <p:spPr bwMode="auto">
              <a:xfrm>
                <a:off x="2057" y="4242"/>
                <a:ext cx="417"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51" name="Line 31"/>
              <p:cNvSpPr>
                <a:spLocks noChangeShapeType="1"/>
              </p:cNvSpPr>
              <p:nvPr/>
            </p:nvSpPr>
            <p:spPr bwMode="auto">
              <a:xfrm>
                <a:off x="2474" y="3099"/>
                <a:ext cx="416" cy="57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52" name="Line 32"/>
              <p:cNvSpPr>
                <a:spLocks noChangeShapeType="1"/>
              </p:cNvSpPr>
              <p:nvPr/>
            </p:nvSpPr>
            <p:spPr bwMode="auto">
              <a:xfrm>
                <a:off x="2474" y="3669"/>
                <a:ext cx="0" cy="5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53" name="Line 41"/>
              <p:cNvSpPr>
                <a:spLocks noChangeShapeType="1"/>
              </p:cNvSpPr>
              <p:nvPr/>
            </p:nvSpPr>
            <p:spPr bwMode="auto">
              <a:xfrm>
                <a:off x="3306" y="3101"/>
                <a:ext cx="0" cy="57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54" name="Line 43"/>
              <p:cNvSpPr>
                <a:spLocks noChangeShapeType="1"/>
              </p:cNvSpPr>
              <p:nvPr/>
            </p:nvSpPr>
            <p:spPr bwMode="auto">
              <a:xfrm flipV="1">
                <a:off x="3622" y="1957"/>
                <a:ext cx="0" cy="14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55" name="Line 54"/>
              <p:cNvSpPr>
                <a:spLocks noChangeShapeType="1"/>
              </p:cNvSpPr>
              <p:nvPr/>
            </p:nvSpPr>
            <p:spPr bwMode="auto">
              <a:xfrm flipV="1">
                <a:off x="5383" y="1386"/>
                <a:ext cx="0" cy="86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856" name="Line 58"/>
              <p:cNvSpPr>
                <a:spLocks noChangeShapeType="1"/>
              </p:cNvSpPr>
              <p:nvPr/>
            </p:nvSpPr>
            <p:spPr bwMode="auto">
              <a:xfrm flipV="1">
                <a:off x="5845" y="1386"/>
                <a:ext cx="0" cy="6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grpSp>
      </p:grpSp>
      <p:sp>
        <p:nvSpPr>
          <p:cNvPr id="33838" name="Line 59"/>
          <p:cNvSpPr>
            <a:spLocks noChangeShapeType="1"/>
          </p:cNvSpPr>
          <p:nvPr/>
        </p:nvSpPr>
        <p:spPr bwMode="auto">
          <a:xfrm>
            <a:off x="9278938" y="2736850"/>
            <a:ext cx="803275" cy="0"/>
          </a:xfrm>
          <a:prstGeom prst="line">
            <a:avLst/>
          </a:prstGeom>
          <a:noFill/>
          <a:ln w="28575">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en-SG"/>
          </a:p>
        </p:txBody>
      </p:sp>
      <p:sp>
        <p:nvSpPr>
          <p:cNvPr id="33839" name="Text Box 60"/>
          <p:cNvSpPr txBox="1">
            <a:spLocks noChangeArrowheads="1"/>
          </p:cNvSpPr>
          <p:nvPr/>
        </p:nvSpPr>
        <p:spPr bwMode="auto">
          <a:xfrm>
            <a:off x="5653088" y="5449888"/>
            <a:ext cx="7842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a:latin typeface="Times New Roman" pitchFamily="18" charset="0"/>
                <a:ea typeface="SimSun" pitchFamily="2" charset="-122"/>
              </a:rPr>
              <a:t>0.2       </a:t>
            </a: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3840" name="Text Box 61"/>
          <p:cNvSpPr txBox="1">
            <a:spLocks noChangeArrowheads="1"/>
          </p:cNvSpPr>
          <p:nvPr/>
        </p:nvSpPr>
        <p:spPr bwMode="auto">
          <a:xfrm>
            <a:off x="10144125" y="2439988"/>
            <a:ext cx="7810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a:latin typeface="Times New Roman" pitchFamily="18" charset="0"/>
                <a:ea typeface="SimSun" pitchFamily="2" charset="-122"/>
              </a:rPr>
              <a:t>1.0 </a:t>
            </a:r>
            <a:r>
              <a:rPr lang="en-US" altLang="zh-CN" sz="1400">
                <a:latin typeface="Times New Roman" pitchFamily="18" charset="0"/>
                <a:ea typeface="SimSun" pitchFamily="2" charset="-122"/>
              </a:rPr>
              <a:t>  </a:t>
            </a: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3841" name="Text Box 62"/>
          <p:cNvSpPr txBox="1">
            <a:spLocks noChangeArrowheads="1"/>
          </p:cNvSpPr>
          <p:nvPr/>
        </p:nvSpPr>
        <p:spPr bwMode="auto">
          <a:xfrm>
            <a:off x="4502150" y="6118225"/>
            <a:ext cx="711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a:latin typeface="Times New Roman" pitchFamily="18" charset="0"/>
                <a:ea typeface="SimSun" pitchFamily="2" charset="-122"/>
              </a:rPr>
              <a:t>0.2   </a:t>
            </a:r>
            <a:r>
              <a:rPr lang="en-US" altLang="zh-CN" sz="1400" b="0">
                <a:latin typeface="Times New Roman" pitchFamily="18" charset="0"/>
                <a:ea typeface="SimSun" pitchFamily="2" charset="-122"/>
              </a:rPr>
              <a:t>                                      </a:t>
            </a:r>
            <a:endParaRPr lang="en-US" altLang="en-US" sz="2200" b="0">
              <a:ea typeface="SimSun" pitchFamily="2" charset="-122"/>
            </a:endParaRPr>
          </a:p>
        </p:txBody>
      </p:sp>
      <p:sp>
        <p:nvSpPr>
          <p:cNvPr id="33842" name="Rectangle 63"/>
          <p:cNvSpPr>
            <a:spLocks noChangeArrowheads="1"/>
          </p:cNvSpPr>
          <p:nvPr/>
        </p:nvSpPr>
        <p:spPr bwMode="auto">
          <a:xfrm>
            <a:off x="2504820" y="1101121"/>
            <a:ext cx="7080760" cy="43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3" rIns="91428" bIns="45713" anchor="ct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pPr eaLnBrk="1" hangingPunct="1">
              <a:buClrTx/>
              <a:buSzTx/>
              <a:buFontTx/>
              <a:buNone/>
            </a:pPr>
            <a:r>
              <a:rPr lang="en-GB" altLang="zh-TW" dirty="0">
                <a:ea typeface="新細明體" pitchFamily="18" charset="-120"/>
              </a:rPr>
              <a:t>Figure 6.3 Huffman coding tree for a six-symbol set</a:t>
            </a:r>
          </a:p>
        </p:txBody>
      </p:sp>
      <p:sp>
        <p:nvSpPr>
          <p:cNvPr id="37954" name="AutoShape 66"/>
          <p:cNvSpPr>
            <a:spLocks noChangeArrowheads="1"/>
          </p:cNvSpPr>
          <p:nvPr/>
        </p:nvSpPr>
        <p:spPr bwMode="auto">
          <a:xfrm>
            <a:off x="279400" y="784225"/>
            <a:ext cx="1511300" cy="865188"/>
          </a:xfrm>
          <a:prstGeom prst="wedgeRoundRectCallout">
            <a:avLst>
              <a:gd name="adj1" fmla="val 84560"/>
              <a:gd name="adj2" fmla="val 73301"/>
              <a:gd name="adj3" fmla="val 16667"/>
            </a:avLst>
          </a:prstGeom>
          <a:solidFill>
            <a:schemeClr val="hlink"/>
          </a:solidFill>
          <a:ln w="9525" algn="ctr">
            <a:solidFill>
              <a:schemeClr val="tx1"/>
            </a:solidFill>
            <a:miter lim="800000"/>
            <a:headEnd/>
            <a:tailEnd/>
          </a:ln>
        </p:spPr>
        <p:txBody>
          <a:bodyPr lIns="91428" tIns="45713" rIns="91428" bIns="45713" anchor="ctr"/>
          <a:lstStyle>
            <a:lvl1pPr marL="352425" indent="-352425">
              <a:tabLst>
                <a:tab pos="457200" algn="l"/>
              </a:tabLst>
              <a:defRPr sz="2200" b="1">
                <a:solidFill>
                  <a:schemeClr val="tx1"/>
                </a:solidFill>
                <a:latin typeface="Arial" charset="0"/>
                <a:cs typeface="Times New Roman" pitchFamily="18" charset="0"/>
              </a:defRPr>
            </a:lvl1pPr>
            <a:lvl2pPr marL="742950" indent="-285750">
              <a:tabLst>
                <a:tab pos="457200" algn="l"/>
              </a:tabLst>
              <a:defRPr sz="2200" b="1">
                <a:solidFill>
                  <a:schemeClr val="tx1"/>
                </a:solidFill>
                <a:latin typeface="Arial" charset="0"/>
                <a:cs typeface="Times New Roman" pitchFamily="18" charset="0"/>
              </a:defRPr>
            </a:lvl2pPr>
            <a:lvl3pPr marL="1143000" indent="-228600">
              <a:tabLst>
                <a:tab pos="457200" algn="l"/>
              </a:tabLst>
              <a:defRPr sz="2200" b="1">
                <a:solidFill>
                  <a:schemeClr val="tx1"/>
                </a:solidFill>
                <a:latin typeface="Arial" charset="0"/>
                <a:cs typeface="Times New Roman" pitchFamily="18" charset="0"/>
              </a:defRPr>
            </a:lvl3pPr>
            <a:lvl4pPr marL="1600200" indent="-228600">
              <a:tabLst>
                <a:tab pos="457200" algn="l"/>
              </a:tabLst>
              <a:defRPr sz="2200" b="1">
                <a:solidFill>
                  <a:schemeClr val="tx1"/>
                </a:solidFill>
                <a:latin typeface="Arial" charset="0"/>
                <a:cs typeface="Times New Roman" pitchFamily="18" charset="0"/>
              </a:defRPr>
            </a:lvl4pPr>
            <a:lvl5pPr marL="2057400" indent="-228600">
              <a:tabLst>
                <a:tab pos="457200" algn="l"/>
              </a:tabLst>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tabLst>
                <a:tab pos="457200" algn="l"/>
              </a:tabLst>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tabLst>
                <a:tab pos="457200" algn="l"/>
              </a:tabLst>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tabLst>
                <a:tab pos="457200" algn="l"/>
              </a:tabLst>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tabLst>
                <a:tab pos="457200" algn="l"/>
              </a:tabLst>
              <a:defRPr sz="2200" b="1">
                <a:solidFill>
                  <a:schemeClr val="tx1"/>
                </a:solidFill>
                <a:latin typeface="Arial" charset="0"/>
                <a:cs typeface="Times New Roman" pitchFamily="18" charset="0"/>
              </a:defRPr>
            </a:lvl9pPr>
          </a:lstStyle>
          <a:p>
            <a:pPr>
              <a:buFont typeface="Wingdings" pitchFamily="2" charset="2"/>
              <a:buNone/>
            </a:pPr>
            <a:r>
              <a:rPr lang="en-GB" altLang="en-US" sz="3200">
                <a:solidFill>
                  <a:srgbClr val="000000"/>
                </a:solidFill>
                <a:ea typeface="Times New Roman" pitchFamily="18" charset="0"/>
                <a:cs typeface="Arial" charset="0"/>
              </a:rPr>
              <a:t>LSB</a:t>
            </a:r>
          </a:p>
        </p:txBody>
      </p:sp>
      <p:sp>
        <p:nvSpPr>
          <p:cNvPr id="37955" name="AutoShape 67"/>
          <p:cNvSpPr>
            <a:spLocks noChangeArrowheads="1"/>
          </p:cNvSpPr>
          <p:nvPr/>
        </p:nvSpPr>
        <p:spPr bwMode="auto">
          <a:xfrm>
            <a:off x="10394950" y="806470"/>
            <a:ext cx="1511300" cy="865187"/>
          </a:xfrm>
          <a:prstGeom prst="wedgeRoundRectCallout">
            <a:avLst>
              <a:gd name="adj1" fmla="val -69958"/>
              <a:gd name="adj2" fmla="val 107796"/>
              <a:gd name="adj3" fmla="val 16667"/>
            </a:avLst>
          </a:prstGeom>
          <a:solidFill>
            <a:schemeClr val="hlink"/>
          </a:solidFill>
          <a:ln w="9525" algn="ctr">
            <a:solidFill>
              <a:schemeClr val="tx1"/>
            </a:solidFill>
            <a:miter lim="800000"/>
            <a:headEnd/>
            <a:tailEnd/>
          </a:ln>
        </p:spPr>
        <p:txBody>
          <a:bodyPr lIns="91428" tIns="45713" rIns="91428" bIns="45713" anchor="ctr"/>
          <a:lstStyle>
            <a:lvl1pPr marL="352425" indent="-352425">
              <a:tabLst>
                <a:tab pos="457200" algn="l"/>
              </a:tabLst>
              <a:defRPr sz="2200" b="1">
                <a:solidFill>
                  <a:schemeClr val="tx1"/>
                </a:solidFill>
                <a:latin typeface="Arial" charset="0"/>
                <a:cs typeface="Times New Roman" pitchFamily="18" charset="0"/>
              </a:defRPr>
            </a:lvl1pPr>
            <a:lvl2pPr marL="742950" indent="-285750">
              <a:tabLst>
                <a:tab pos="457200" algn="l"/>
              </a:tabLst>
              <a:defRPr sz="2200" b="1">
                <a:solidFill>
                  <a:schemeClr val="tx1"/>
                </a:solidFill>
                <a:latin typeface="Arial" charset="0"/>
                <a:cs typeface="Times New Roman" pitchFamily="18" charset="0"/>
              </a:defRPr>
            </a:lvl2pPr>
            <a:lvl3pPr marL="1143000" indent="-228600">
              <a:tabLst>
                <a:tab pos="457200" algn="l"/>
              </a:tabLst>
              <a:defRPr sz="2200" b="1">
                <a:solidFill>
                  <a:schemeClr val="tx1"/>
                </a:solidFill>
                <a:latin typeface="Arial" charset="0"/>
                <a:cs typeface="Times New Roman" pitchFamily="18" charset="0"/>
              </a:defRPr>
            </a:lvl3pPr>
            <a:lvl4pPr marL="1600200" indent="-228600">
              <a:tabLst>
                <a:tab pos="457200" algn="l"/>
              </a:tabLst>
              <a:defRPr sz="2200" b="1">
                <a:solidFill>
                  <a:schemeClr val="tx1"/>
                </a:solidFill>
                <a:latin typeface="Arial" charset="0"/>
                <a:cs typeface="Times New Roman" pitchFamily="18" charset="0"/>
              </a:defRPr>
            </a:lvl4pPr>
            <a:lvl5pPr marL="2057400" indent="-228600">
              <a:tabLst>
                <a:tab pos="457200" algn="l"/>
              </a:tabLst>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tabLst>
                <a:tab pos="457200" algn="l"/>
              </a:tabLst>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tabLst>
                <a:tab pos="457200" algn="l"/>
              </a:tabLst>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tabLst>
                <a:tab pos="457200" algn="l"/>
              </a:tabLst>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tabLst>
                <a:tab pos="457200" algn="l"/>
              </a:tabLst>
              <a:defRPr sz="2200" b="1">
                <a:solidFill>
                  <a:schemeClr val="tx1"/>
                </a:solidFill>
                <a:latin typeface="Arial" charset="0"/>
                <a:cs typeface="Times New Roman" pitchFamily="18" charset="0"/>
              </a:defRPr>
            </a:lvl9pPr>
          </a:lstStyle>
          <a:p>
            <a:pPr>
              <a:buFont typeface="Wingdings" pitchFamily="2" charset="2"/>
              <a:buNone/>
            </a:pPr>
            <a:r>
              <a:rPr lang="en-GB" altLang="en-US" sz="3200" dirty="0">
                <a:solidFill>
                  <a:srgbClr val="000000"/>
                </a:solidFill>
                <a:ea typeface="Times New Roman" pitchFamily="18" charset="0"/>
                <a:cs typeface="Arial" charset="0"/>
              </a:rPr>
              <a:t>MSB</a:t>
            </a:r>
          </a:p>
        </p:txBody>
      </p:sp>
      <p:sp>
        <p:nvSpPr>
          <p:cNvPr id="66" name="Text Box 8"/>
          <p:cNvSpPr txBox="1">
            <a:spLocks noChangeArrowheads="1"/>
          </p:cNvSpPr>
          <p:nvPr/>
        </p:nvSpPr>
        <p:spPr bwMode="auto">
          <a:xfrm>
            <a:off x="7913688" y="2840832"/>
            <a:ext cx="566738"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dirty="0">
                <a:solidFill>
                  <a:srgbClr val="FFFF00"/>
                </a:solidFill>
                <a:latin typeface="Times New Roman" pitchFamily="18" charset="0"/>
                <a:ea typeface="SimSun" pitchFamily="2" charset="-122"/>
              </a:rPr>
              <a:t>1</a:t>
            </a:r>
          </a:p>
          <a:p>
            <a:pPr eaLnBrk="1" hangingPunct="1">
              <a:spcBef>
                <a:spcPct val="0"/>
              </a:spcBef>
              <a:buClrTx/>
              <a:buSzTx/>
              <a:buFontTx/>
              <a:buNone/>
            </a:pPr>
            <a:endParaRPr lang="en-US" altLang="zh-CN" sz="2000" dirty="0">
              <a:solidFill>
                <a:srgbClr val="FFFF00"/>
              </a:solidFill>
              <a:latin typeface="Times New Roman" pitchFamily="18" charset="0"/>
              <a:ea typeface="SimSun" pitchFamily="2" charset="-122"/>
            </a:endParaRPr>
          </a:p>
          <a:p>
            <a:pPr eaLnBrk="1" hangingPunct="1">
              <a:spcBef>
                <a:spcPct val="0"/>
              </a:spcBef>
              <a:buClrTx/>
              <a:buSzTx/>
              <a:buFontTx/>
              <a:buNone/>
            </a:pPr>
            <a:endParaRPr lang="en-US" altLang="zh-CN" sz="2000" dirty="0">
              <a:solidFill>
                <a:srgbClr val="FFFF00"/>
              </a:solidFill>
              <a:latin typeface="Times New Roman" pitchFamily="18" charset="0"/>
              <a:ea typeface="SimSun" pitchFamily="2" charset="-122"/>
            </a:endParaRPr>
          </a:p>
          <a:p>
            <a:pPr eaLnBrk="1" hangingPunct="1">
              <a:spcBef>
                <a:spcPct val="0"/>
              </a:spcBef>
              <a:buClrTx/>
              <a:buSzTx/>
              <a:buFontTx/>
              <a:buNone/>
            </a:pPr>
            <a:r>
              <a:rPr lang="en-US" altLang="zh-CN" sz="2000" dirty="0">
                <a:solidFill>
                  <a:srgbClr val="FFFF00"/>
                </a:solidFill>
                <a:latin typeface="Times New Roman" pitchFamily="18" charset="0"/>
                <a:ea typeface="SimSun" pitchFamily="2" charset="-122"/>
              </a:rPr>
              <a:t>0   </a:t>
            </a:r>
            <a:r>
              <a:rPr lang="en-US" altLang="zh-CN" sz="1400" b="0" dirty="0">
                <a:solidFill>
                  <a:srgbClr val="FFFF00"/>
                </a:solidFill>
                <a:latin typeface="Times New Roman" pitchFamily="18" charset="0"/>
                <a:ea typeface="SimSun" pitchFamily="2" charset="-122"/>
              </a:rPr>
              <a:t>                                    </a:t>
            </a:r>
            <a:endParaRPr lang="en-US" altLang="en-US" sz="2200" b="0" dirty="0">
              <a:solidFill>
                <a:srgbClr val="FFFF00"/>
              </a:solidFill>
              <a:ea typeface="SimSun" pitchFamily="2" charset="-122"/>
            </a:endParaRPr>
          </a:p>
        </p:txBody>
      </p:sp>
      <p:sp>
        <p:nvSpPr>
          <p:cNvPr id="67" name="Text Box 8"/>
          <p:cNvSpPr txBox="1">
            <a:spLocks noChangeArrowheads="1"/>
          </p:cNvSpPr>
          <p:nvPr/>
        </p:nvSpPr>
        <p:spPr bwMode="auto">
          <a:xfrm>
            <a:off x="6594887" y="3814762"/>
            <a:ext cx="566738"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dirty="0">
                <a:solidFill>
                  <a:srgbClr val="FFFF00"/>
                </a:solidFill>
                <a:latin typeface="Times New Roman" pitchFamily="18" charset="0"/>
                <a:ea typeface="SimSun" pitchFamily="2" charset="-122"/>
              </a:rPr>
              <a:t>1</a:t>
            </a:r>
          </a:p>
          <a:p>
            <a:pPr eaLnBrk="1" hangingPunct="1">
              <a:spcBef>
                <a:spcPct val="0"/>
              </a:spcBef>
              <a:buClrTx/>
              <a:buSzTx/>
              <a:buFontTx/>
              <a:buNone/>
            </a:pPr>
            <a:endParaRPr lang="en-US" altLang="zh-CN" sz="2000" dirty="0">
              <a:solidFill>
                <a:srgbClr val="FFFF00"/>
              </a:solidFill>
              <a:latin typeface="Times New Roman" pitchFamily="18" charset="0"/>
              <a:ea typeface="SimSun" pitchFamily="2" charset="-122"/>
            </a:endParaRPr>
          </a:p>
          <a:p>
            <a:pPr eaLnBrk="1" hangingPunct="1">
              <a:spcBef>
                <a:spcPct val="0"/>
              </a:spcBef>
              <a:buClrTx/>
              <a:buSzTx/>
              <a:buFontTx/>
              <a:buNone/>
            </a:pPr>
            <a:endParaRPr lang="en-US" altLang="zh-CN" sz="2000" dirty="0">
              <a:solidFill>
                <a:srgbClr val="FFFF00"/>
              </a:solidFill>
              <a:latin typeface="Times New Roman" pitchFamily="18" charset="0"/>
              <a:ea typeface="SimSun" pitchFamily="2" charset="-122"/>
            </a:endParaRPr>
          </a:p>
          <a:p>
            <a:pPr eaLnBrk="1" hangingPunct="1">
              <a:spcBef>
                <a:spcPct val="0"/>
              </a:spcBef>
              <a:buClrTx/>
              <a:buSzTx/>
              <a:buFontTx/>
              <a:buNone/>
            </a:pPr>
            <a:r>
              <a:rPr lang="en-US" altLang="zh-CN" sz="2000" dirty="0">
                <a:solidFill>
                  <a:srgbClr val="FFFF00"/>
                </a:solidFill>
                <a:latin typeface="Times New Roman" pitchFamily="18" charset="0"/>
                <a:ea typeface="SimSun" pitchFamily="2" charset="-122"/>
              </a:rPr>
              <a:t>0   </a:t>
            </a:r>
            <a:r>
              <a:rPr lang="en-US" altLang="zh-CN" sz="1400" b="0" dirty="0">
                <a:solidFill>
                  <a:srgbClr val="FFFF00"/>
                </a:solidFill>
                <a:latin typeface="Times New Roman" pitchFamily="18" charset="0"/>
                <a:ea typeface="SimSun" pitchFamily="2" charset="-122"/>
              </a:rPr>
              <a:t>                                    </a:t>
            </a:r>
            <a:endParaRPr lang="en-US" altLang="en-US" sz="2200" b="0" dirty="0">
              <a:solidFill>
                <a:srgbClr val="FFFF00"/>
              </a:solidFill>
              <a:ea typeface="SimSun" pitchFamily="2" charset="-122"/>
            </a:endParaRPr>
          </a:p>
        </p:txBody>
      </p:sp>
      <p:sp>
        <p:nvSpPr>
          <p:cNvPr id="69" name="Text Box 8"/>
          <p:cNvSpPr txBox="1">
            <a:spLocks noChangeArrowheads="1"/>
          </p:cNvSpPr>
          <p:nvPr/>
        </p:nvSpPr>
        <p:spPr bwMode="auto">
          <a:xfrm>
            <a:off x="5246742" y="4739100"/>
            <a:ext cx="566738"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dirty="0">
                <a:solidFill>
                  <a:srgbClr val="FFFF00"/>
                </a:solidFill>
                <a:latin typeface="Times New Roman" pitchFamily="18" charset="0"/>
                <a:ea typeface="SimSun" pitchFamily="2" charset="-122"/>
              </a:rPr>
              <a:t>1</a:t>
            </a:r>
          </a:p>
          <a:p>
            <a:pPr eaLnBrk="1" hangingPunct="1">
              <a:spcBef>
                <a:spcPct val="0"/>
              </a:spcBef>
              <a:buClrTx/>
              <a:buSzTx/>
              <a:buFontTx/>
              <a:buNone/>
            </a:pPr>
            <a:endParaRPr lang="en-US" altLang="zh-CN" sz="2000" dirty="0">
              <a:solidFill>
                <a:srgbClr val="FFFF00"/>
              </a:solidFill>
              <a:latin typeface="Times New Roman" pitchFamily="18" charset="0"/>
              <a:ea typeface="SimSun" pitchFamily="2" charset="-122"/>
            </a:endParaRPr>
          </a:p>
          <a:p>
            <a:pPr eaLnBrk="1" hangingPunct="1">
              <a:spcBef>
                <a:spcPct val="0"/>
              </a:spcBef>
              <a:buClrTx/>
              <a:buSzTx/>
              <a:buFontTx/>
              <a:buNone/>
            </a:pPr>
            <a:endParaRPr lang="en-US" altLang="zh-CN" sz="2000" dirty="0">
              <a:solidFill>
                <a:srgbClr val="FFFF00"/>
              </a:solidFill>
              <a:latin typeface="Times New Roman" pitchFamily="18" charset="0"/>
              <a:ea typeface="SimSun" pitchFamily="2" charset="-122"/>
            </a:endParaRPr>
          </a:p>
          <a:p>
            <a:pPr eaLnBrk="1" hangingPunct="1">
              <a:spcBef>
                <a:spcPct val="0"/>
              </a:spcBef>
              <a:buClrTx/>
              <a:buSzTx/>
              <a:buFontTx/>
              <a:buNone/>
            </a:pPr>
            <a:r>
              <a:rPr lang="en-US" altLang="zh-CN" sz="2000" dirty="0">
                <a:solidFill>
                  <a:srgbClr val="FFFF00"/>
                </a:solidFill>
                <a:latin typeface="Times New Roman" pitchFamily="18" charset="0"/>
                <a:ea typeface="SimSun" pitchFamily="2" charset="-122"/>
              </a:rPr>
              <a:t>0   </a:t>
            </a:r>
            <a:r>
              <a:rPr lang="en-US" altLang="zh-CN" sz="1400" b="0" dirty="0">
                <a:solidFill>
                  <a:srgbClr val="FFFF00"/>
                </a:solidFill>
                <a:latin typeface="Times New Roman" pitchFamily="18" charset="0"/>
                <a:ea typeface="SimSun" pitchFamily="2" charset="-122"/>
              </a:rPr>
              <a:t>                                    </a:t>
            </a:r>
            <a:endParaRPr lang="en-US" altLang="en-US" sz="2200" b="0" dirty="0">
              <a:solidFill>
                <a:srgbClr val="FFFF00"/>
              </a:solidFill>
              <a:ea typeface="SimSun" pitchFamily="2" charset="-122"/>
            </a:endParaRPr>
          </a:p>
        </p:txBody>
      </p:sp>
      <p:sp>
        <p:nvSpPr>
          <p:cNvPr id="70" name="Text Box 8"/>
          <p:cNvSpPr txBox="1">
            <a:spLocks noChangeArrowheads="1"/>
          </p:cNvSpPr>
          <p:nvPr/>
        </p:nvSpPr>
        <p:spPr bwMode="auto">
          <a:xfrm>
            <a:off x="9397206" y="1901881"/>
            <a:ext cx="566738"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484" tIns="50741" rIns="101484" bIns="50741"/>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0"/>
              </a:spcBef>
              <a:buClrTx/>
              <a:buSzTx/>
              <a:buFontTx/>
              <a:buNone/>
            </a:pPr>
            <a:r>
              <a:rPr lang="en-US" altLang="zh-CN" sz="2000" dirty="0">
                <a:solidFill>
                  <a:srgbClr val="FFFF00"/>
                </a:solidFill>
                <a:latin typeface="Times New Roman" pitchFamily="18" charset="0"/>
                <a:ea typeface="SimSun" pitchFamily="2" charset="-122"/>
              </a:rPr>
              <a:t>1</a:t>
            </a:r>
          </a:p>
          <a:p>
            <a:pPr eaLnBrk="1" hangingPunct="1">
              <a:spcBef>
                <a:spcPct val="0"/>
              </a:spcBef>
              <a:buClrTx/>
              <a:buSzTx/>
              <a:buFontTx/>
              <a:buNone/>
            </a:pPr>
            <a:endParaRPr lang="en-US" altLang="zh-CN" sz="2000" dirty="0">
              <a:solidFill>
                <a:srgbClr val="FFFF00"/>
              </a:solidFill>
              <a:latin typeface="Times New Roman" pitchFamily="18" charset="0"/>
              <a:ea typeface="SimSun" pitchFamily="2" charset="-122"/>
            </a:endParaRPr>
          </a:p>
          <a:p>
            <a:pPr eaLnBrk="1" hangingPunct="1">
              <a:spcBef>
                <a:spcPct val="0"/>
              </a:spcBef>
              <a:buClrTx/>
              <a:buSzTx/>
              <a:buFontTx/>
              <a:buNone/>
            </a:pPr>
            <a:endParaRPr lang="en-US" altLang="zh-CN" sz="2000" dirty="0">
              <a:solidFill>
                <a:srgbClr val="FFFF00"/>
              </a:solidFill>
              <a:latin typeface="Times New Roman" pitchFamily="18" charset="0"/>
              <a:ea typeface="SimSun" pitchFamily="2" charset="-122"/>
            </a:endParaRPr>
          </a:p>
          <a:p>
            <a:pPr eaLnBrk="1" hangingPunct="1">
              <a:spcBef>
                <a:spcPct val="0"/>
              </a:spcBef>
              <a:buClrTx/>
              <a:buSzTx/>
              <a:buFontTx/>
              <a:buNone/>
            </a:pPr>
            <a:r>
              <a:rPr lang="en-US" altLang="zh-CN" sz="2000" dirty="0">
                <a:solidFill>
                  <a:srgbClr val="FFFF00"/>
                </a:solidFill>
                <a:latin typeface="Times New Roman" pitchFamily="18" charset="0"/>
                <a:ea typeface="SimSun" pitchFamily="2" charset="-122"/>
              </a:rPr>
              <a:t>0   </a:t>
            </a:r>
            <a:r>
              <a:rPr lang="en-US" altLang="zh-CN" sz="1400" b="0" dirty="0">
                <a:solidFill>
                  <a:srgbClr val="FFFF00"/>
                </a:solidFill>
                <a:latin typeface="Times New Roman" pitchFamily="18" charset="0"/>
                <a:ea typeface="SimSun" pitchFamily="2" charset="-122"/>
              </a:rPr>
              <a:t>                                    </a:t>
            </a:r>
            <a:endParaRPr lang="en-US" altLang="en-US" sz="2200" b="0" dirty="0">
              <a:solidFill>
                <a:srgbClr val="FFFF00"/>
              </a:solidFill>
              <a:ea typeface="SimSun" pitchFamily="2" charset="-122"/>
            </a:endParaRPr>
          </a:p>
        </p:txBody>
      </p:sp>
      <mc:AlternateContent xmlns:mc="http://schemas.openxmlformats.org/markup-compatibility/2006" xmlns:p14="http://schemas.microsoft.com/office/powerpoint/2010/main">
        <mc:Choice Requires="p14">
          <p:contentPart p14:bwMode="auto" r:id="rId6">
            <p14:nvContentPartPr>
              <p14:cNvPr id="2" name="Ink 1"/>
              <p14:cNvContentPartPr/>
              <p14:nvPr/>
            </p14:nvContentPartPr>
            <p14:xfrm>
              <a:off x="3376080" y="1308240"/>
              <a:ext cx="8662320" cy="5638680"/>
            </p14:xfrm>
          </p:contentPart>
        </mc:Choice>
        <mc:Fallback xmlns="">
          <p:pic>
            <p:nvPicPr>
              <p:cNvPr id="2" name="Ink 1"/>
              <p:cNvPicPr/>
              <p:nvPr/>
            </p:nvPicPr>
            <p:blipFill>
              <a:blip r:embed="rId7"/>
              <a:stretch>
                <a:fillRect/>
              </a:stretch>
            </p:blipFill>
            <p:spPr>
              <a:xfrm>
                <a:off x="3371040" y="1297440"/>
                <a:ext cx="8674920" cy="5659560"/>
              </a:xfrm>
              <a:prstGeom prst="rect">
                <a:avLst/>
              </a:prstGeom>
            </p:spPr>
          </p:pic>
        </mc:Fallback>
      </mc:AlternateContent>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1456988" y="6996113"/>
            <a:ext cx="406400" cy="406400"/>
          </a:xfrm>
          <a:prstGeom prst="rect">
            <a:avLst/>
          </a:prstGeom>
        </p:spPr>
      </p:pic>
      <p:pic>
        <p:nvPicPr>
          <p:cNvPr id="4" name="Picture 3"/>
          <p:cNvPicPr>
            <a:picLocks noChangeAspect="1"/>
          </p:cNvPicPr>
          <p:nvPr/>
        </p:nvPicPr>
        <p:blipFill>
          <a:blip r:embed="rId9"/>
          <a:stretch>
            <a:fillRect/>
          </a:stretch>
        </p:blipFill>
        <p:spPr>
          <a:xfrm>
            <a:off x="10602913" y="49212"/>
            <a:ext cx="1420491" cy="323116"/>
          </a:xfrm>
          <a:prstGeom prst="rect">
            <a:avLst/>
          </a:prstGeom>
        </p:spPr>
      </p:pic>
      <p:pic>
        <p:nvPicPr>
          <p:cNvPr id="5" name="Picture 4"/>
          <p:cNvPicPr>
            <a:picLocks noChangeAspect="1"/>
          </p:cNvPicPr>
          <p:nvPr/>
        </p:nvPicPr>
        <p:blipFill>
          <a:blip r:embed="rId10"/>
          <a:stretch>
            <a:fillRect/>
          </a:stretch>
        </p:blipFill>
        <p:spPr>
          <a:xfrm>
            <a:off x="3075213" y="7128669"/>
            <a:ext cx="4377307" cy="591363"/>
          </a:xfrm>
          <a:prstGeom prst="rect">
            <a:avLst/>
          </a:prstGeom>
        </p:spPr>
      </p:pic>
    </p:spTree>
    <p:custDataLst>
      <p:tags r:id="rId1"/>
    </p:custDataLst>
    <p:extLst>
      <p:ext uri="{BB962C8B-B14F-4D97-AF65-F5344CB8AC3E}">
        <p14:creationId xmlns:p14="http://schemas.microsoft.com/office/powerpoint/2010/main" val="3584198598"/>
      </p:ext>
    </p:extLst>
  </p:cSld>
  <p:clrMapOvr>
    <a:masterClrMapping/>
  </p:clrMapOvr>
  <mc:AlternateContent xmlns:mc="http://schemas.openxmlformats.org/markup-compatibility/2006" xmlns:p14="http://schemas.microsoft.com/office/powerpoint/2010/main">
    <mc:Choice Requires="p14">
      <p:transition spd="slow" p14:dur="2000" advTm="160353"/>
    </mc:Choice>
    <mc:Fallback xmlns="">
      <p:transition spd="slow" advTm="160353"/>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1" presetClass="entr" presetSubtype="0" fill="hold" grpId="0" nodeType="withEffect">
                                  <p:stCondLst>
                                    <p:cond delay="0"/>
                                  </p:stCondLst>
                                  <p:childTnLst>
                                    <p:set>
                                      <p:cBhvr>
                                        <p:cTn id="8" dur="1" fill="hold">
                                          <p:stCondLst>
                                            <p:cond delay="0"/>
                                          </p:stCondLst>
                                        </p:cTn>
                                        <p:tgtEl>
                                          <p:spTgt spid="3072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9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9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bldLst>
      <p:bldP spid="30725" grpId="0"/>
      <p:bldP spid="37954" grpId="0" animBg="1"/>
      <p:bldP spid="37955" grpId="0" animBg="1"/>
      <p:bldP spid="66" grpId="0"/>
      <p:bldP spid="67" grpId="0"/>
      <p:bldP spid="69" grpId="0"/>
      <p:bldP spid="7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eaLnBrk="0" hangingPunct="0">
              <a:defRPr sz="2666">
                <a:solidFill>
                  <a:schemeClr val="tx1"/>
                </a:solidFill>
                <a:latin typeface="Arial" charset="0"/>
              </a:defRPr>
            </a:lvl1pPr>
            <a:lvl2pPr marL="825343" indent="-317440" eaLnBrk="0" hangingPunct="0">
              <a:defRPr sz="2666">
                <a:solidFill>
                  <a:schemeClr val="tx1"/>
                </a:solidFill>
                <a:latin typeface="Arial" charset="0"/>
              </a:defRPr>
            </a:lvl2pPr>
            <a:lvl3pPr marL="1269759" indent="-253952" eaLnBrk="0" hangingPunct="0">
              <a:defRPr sz="2666">
                <a:solidFill>
                  <a:schemeClr val="tx1"/>
                </a:solidFill>
                <a:latin typeface="Arial" charset="0"/>
              </a:defRPr>
            </a:lvl3pPr>
            <a:lvl4pPr marL="1777662" indent="-253952" eaLnBrk="0" hangingPunct="0">
              <a:defRPr sz="2666">
                <a:solidFill>
                  <a:schemeClr val="tx1"/>
                </a:solidFill>
                <a:latin typeface="Arial" charset="0"/>
              </a:defRPr>
            </a:lvl4pPr>
            <a:lvl5pPr marL="2285566" indent="-253952" eaLnBrk="0" hangingPunct="0">
              <a:defRPr sz="2666">
                <a:solidFill>
                  <a:schemeClr val="tx1"/>
                </a:solidFill>
                <a:latin typeface="Arial" charset="0"/>
              </a:defRPr>
            </a:lvl5pPr>
            <a:lvl6pPr marL="2793469" indent="-253952" eaLnBrk="0" fontAlgn="base" hangingPunct="0">
              <a:spcBef>
                <a:spcPct val="0"/>
              </a:spcBef>
              <a:spcAft>
                <a:spcPct val="0"/>
              </a:spcAft>
              <a:defRPr sz="2666">
                <a:solidFill>
                  <a:schemeClr val="tx1"/>
                </a:solidFill>
                <a:latin typeface="Arial" charset="0"/>
              </a:defRPr>
            </a:lvl6pPr>
            <a:lvl7pPr marL="3301373" indent="-253952" eaLnBrk="0" fontAlgn="base" hangingPunct="0">
              <a:spcBef>
                <a:spcPct val="0"/>
              </a:spcBef>
              <a:spcAft>
                <a:spcPct val="0"/>
              </a:spcAft>
              <a:defRPr sz="2666">
                <a:solidFill>
                  <a:schemeClr val="tx1"/>
                </a:solidFill>
                <a:latin typeface="Arial" charset="0"/>
              </a:defRPr>
            </a:lvl7pPr>
            <a:lvl8pPr marL="3809276" indent="-253952" eaLnBrk="0" fontAlgn="base" hangingPunct="0">
              <a:spcBef>
                <a:spcPct val="0"/>
              </a:spcBef>
              <a:spcAft>
                <a:spcPct val="0"/>
              </a:spcAft>
              <a:defRPr sz="2666">
                <a:solidFill>
                  <a:schemeClr val="tx1"/>
                </a:solidFill>
                <a:latin typeface="Arial" charset="0"/>
              </a:defRPr>
            </a:lvl8pPr>
            <a:lvl9pPr marL="4317180" indent="-253952" eaLnBrk="0" fontAlgn="base" hangingPunct="0">
              <a:spcBef>
                <a:spcPct val="0"/>
              </a:spcBef>
              <a:spcAft>
                <a:spcPct val="0"/>
              </a:spcAft>
              <a:defRPr sz="2666">
                <a:solidFill>
                  <a:schemeClr val="tx1"/>
                </a:solidFill>
                <a:latin typeface="Arial" charset="0"/>
              </a:defRPr>
            </a:lvl9pPr>
          </a:lstStyle>
          <a:p>
            <a:pPr eaLnBrk="1" hangingPunct="1"/>
            <a:fld id="{CC3D262E-1ABA-4A6F-A48C-68441314679F}" type="slidenum">
              <a:rPr lang="en-GB" sz="1555"/>
              <a:pPr eaLnBrk="1" hangingPunct="1"/>
              <a:t>25</a:t>
            </a:fld>
            <a:endParaRPr lang="en-GB" sz="1555"/>
          </a:p>
        </p:txBody>
      </p:sp>
      <p:sp>
        <p:nvSpPr>
          <p:cNvPr id="35843" name="Rectangle 2"/>
          <p:cNvSpPr>
            <a:spLocks noGrp="1" noChangeArrowheads="1"/>
          </p:cNvSpPr>
          <p:nvPr>
            <p:ph type="title"/>
          </p:nvPr>
        </p:nvSpPr>
        <p:spPr/>
        <p:txBody>
          <a:bodyPr/>
          <a:lstStyle/>
          <a:p>
            <a:pPr eaLnBrk="1" hangingPunct="1"/>
            <a:r>
              <a:rPr lang="en-US" dirty="0" smtClean="0"/>
              <a:t>Quiz</a:t>
            </a:r>
            <a:endParaRPr lang="en-GB" dirty="0"/>
          </a:p>
        </p:txBody>
      </p:sp>
      <p:sp>
        <p:nvSpPr>
          <p:cNvPr id="35844" name="Rectangle 3"/>
          <p:cNvSpPr>
            <a:spLocks noChangeArrowheads="1"/>
          </p:cNvSpPr>
          <p:nvPr/>
        </p:nvSpPr>
        <p:spPr bwMode="auto">
          <a:xfrm>
            <a:off x="2817691" y="1349094"/>
            <a:ext cx="10157883" cy="4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sz="2444"/>
          </a:p>
        </p:txBody>
      </p:sp>
      <p:sp>
        <p:nvSpPr>
          <p:cNvPr id="35845" name="Text Box 139"/>
          <p:cNvSpPr txBox="1">
            <a:spLocks noChangeArrowheads="1"/>
          </p:cNvSpPr>
          <p:nvPr/>
        </p:nvSpPr>
        <p:spPr bwMode="auto">
          <a:xfrm>
            <a:off x="927076" y="1504950"/>
            <a:ext cx="11017224" cy="3785652"/>
          </a:xfrm>
          <a:prstGeom prst="rect">
            <a:avLst/>
          </a:prstGeom>
          <a:solidFill>
            <a:schemeClr val="bg2"/>
          </a:solidFill>
          <a:ln>
            <a:noFill/>
          </a:ln>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buFontTx/>
              <a:buNone/>
            </a:pPr>
            <a:r>
              <a:rPr lang="en-GB" sz="3200" dirty="0">
                <a:solidFill>
                  <a:srgbClr val="000000"/>
                </a:solidFill>
                <a:latin typeface="Times New Roman" panose="02020603050405020304" pitchFamily="18" charset="0"/>
              </a:rPr>
              <a:t> What is codeword for a?</a:t>
            </a:r>
          </a:p>
          <a:p>
            <a:pPr eaLnBrk="1" hangingPunct="1">
              <a:buFontTx/>
              <a:buNone/>
            </a:pPr>
            <a:endParaRPr lang="en-GB" sz="3200" dirty="0">
              <a:solidFill>
                <a:srgbClr val="000000"/>
              </a:solidFill>
              <a:latin typeface="Times New Roman" panose="02020603050405020304" pitchFamily="18" charset="0"/>
            </a:endParaRPr>
          </a:p>
          <a:p>
            <a:pPr eaLnBrk="1" hangingPunct="1">
              <a:buFontTx/>
              <a:buNone/>
            </a:pPr>
            <a:r>
              <a:rPr lang="en-GB" sz="3200" dirty="0">
                <a:solidFill>
                  <a:srgbClr val="000000"/>
                </a:solidFill>
                <a:latin typeface="Times New Roman" panose="02020603050405020304" pitchFamily="18" charset="0"/>
              </a:rPr>
              <a:t>a) 11</a:t>
            </a:r>
          </a:p>
          <a:p>
            <a:pPr eaLnBrk="1" hangingPunct="1">
              <a:spcBef>
                <a:spcPct val="50000"/>
              </a:spcBef>
              <a:buNone/>
            </a:pPr>
            <a:r>
              <a:rPr lang="en-GB" sz="3200" dirty="0">
                <a:solidFill>
                  <a:srgbClr val="000000"/>
                </a:solidFill>
                <a:latin typeface="Times New Roman" panose="02020603050405020304" pitchFamily="18" charset="0"/>
              </a:rPr>
              <a:t>b) 00</a:t>
            </a:r>
          </a:p>
          <a:p>
            <a:pPr eaLnBrk="1" hangingPunct="1">
              <a:spcBef>
                <a:spcPct val="50000"/>
              </a:spcBef>
              <a:buNone/>
            </a:pPr>
            <a:r>
              <a:rPr lang="en-GB" sz="3200" dirty="0">
                <a:solidFill>
                  <a:srgbClr val="000000"/>
                </a:solidFill>
                <a:latin typeface="Times New Roman" panose="02020603050405020304" pitchFamily="18" charset="0"/>
              </a:rPr>
              <a:t>c) 101</a:t>
            </a:r>
          </a:p>
          <a:p>
            <a:pPr eaLnBrk="1" hangingPunct="1">
              <a:spcBef>
                <a:spcPct val="50000"/>
              </a:spcBef>
              <a:buNone/>
            </a:pPr>
            <a:r>
              <a:rPr lang="en-GB" sz="3200" dirty="0">
                <a:solidFill>
                  <a:srgbClr val="000000"/>
                </a:solidFill>
                <a:latin typeface="Times New Roman" panose="02020603050405020304" pitchFamily="18" charset="0"/>
              </a:rPr>
              <a:t>d) 100</a:t>
            </a:r>
          </a:p>
        </p:txBody>
      </p:sp>
      <p:pic>
        <p:nvPicPr>
          <p:cNvPr id="2" name="Picture 1"/>
          <p:cNvPicPr>
            <a:picLocks noChangeAspect="1"/>
          </p:cNvPicPr>
          <p:nvPr/>
        </p:nvPicPr>
        <p:blipFill>
          <a:blip r:embed="rId4"/>
          <a:stretch>
            <a:fillRect/>
          </a:stretch>
        </p:blipFill>
        <p:spPr>
          <a:xfrm>
            <a:off x="6045942" y="2003316"/>
            <a:ext cx="5869731" cy="3287286"/>
          </a:xfrm>
          <a:prstGeom prst="rect">
            <a:avLst/>
          </a:prstGeom>
        </p:spPr>
      </p:pic>
      <p:pic>
        <p:nvPicPr>
          <p:cNvPr id="3" name="Picture 2"/>
          <p:cNvPicPr>
            <a:picLocks noChangeAspect="1"/>
          </p:cNvPicPr>
          <p:nvPr/>
        </p:nvPicPr>
        <p:blipFill>
          <a:blip r:embed="rId5"/>
          <a:stretch>
            <a:fillRect/>
          </a:stretch>
        </p:blipFill>
        <p:spPr>
          <a:xfrm>
            <a:off x="3885915" y="7027050"/>
            <a:ext cx="4377307" cy="591363"/>
          </a:xfrm>
          <a:prstGeom prst="rect">
            <a:avLst/>
          </a:prstGeom>
        </p:spPr>
      </p:pic>
    </p:spTree>
    <p:custDataLst>
      <p:tags r:id="rId1"/>
    </p:custDataLst>
    <p:extLst>
      <p:ext uri="{BB962C8B-B14F-4D97-AF65-F5344CB8AC3E}">
        <p14:creationId xmlns:p14="http://schemas.microsoft.com/office/powerpoint/2010/main" val="28336082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eaLnBrk="0" hangingPunct="0">
              <a:defRPr sz="2666">
                <a:solidFill>
                  <a:schemeClr val="tx1"/>
                </a:solidFill>
                <a:latin typeface="Arial" charset="0"/>
              </a:defRPr>
            </a:lvl1pPr>
            <a:lvl2pPr marL="825343" indent="-317440" eaLnBrk="0" hangingPunct="0">
              <a:defRPr sz="2666">
                <a:solidFill>
                  <a:schemeClr val="tx1"/>
                </a:solidFill>
                <a:latin typeface="Arial" charset="0"/>
              </a:defRPr>
            </a:lvl2pPr>
            <a:lvl3pPr marL="1269759" indent="-253952" eaLnBrk="0" hangingPunct="0">
              <a:defRPr sz="2666">
                <a:solidFill>
                  <a:schemeClr val="tx1"/>
                </a:solidFill>
                <a:latin typeface="Arial" charset="0"/>
              </a:defRPr>
            </a:lvl3pPr>
            <a:lvl4pPr marL="1777662" indent="-253952" eaLnBrk="0" hangingPunct="0">
              <a:defRPr sz="2666">
                <a:solidFill>
                  <a:schemeClr val="tx1"/>
                </a:solidFill>
                <a:latin typeface="Arial" charset="0"/>
              </a:defRPr>
            </a:lvl4pPr>
            <a:lvl5pPr marL="2285566" indent="-253952" eaLnBrk="0" hangingPunct="0">
              <a:defRPr sz="2666">
                <a:solidFill>
                  <a:schemeClr val="tx1"/>
                </a:solidFill>
                <a:latin typeface="Arial" charset="0"/>
              </a:defRPr>
            </a:lvl5pPr>
            <a:lvl6pPr marL="2793469" indent="-253952" eaLnBrk="0" fontAlgn="base" hangingPunct="0">
              <a:spcBef>
                <a:spcPct val="0"/>
              </a:spcBef>
              <a:spcAft>
                <a:spcPct val="0"/>
              </a:spcAft>
              <a:defRPr sz="2666">
                <a:solidFill>
                  <a:schemeClr val="tx1"/>
                </a:solidFill>
                <a:latin typeface="Arial" charset="0"/>
              </a:defRPr>
            </a:lvl6pPr>
            <a:lvl7pPr marL="3301373" indent="-253952" eaLnBrk="0" fontAlgn="base" hangingPunct="0">
              <a:spcBef>
                <a:spcPct val="0"/>
              </a:spcBef>
              <a:spcAft>
                <a:spcPct val="0"/>
              </a:spcAft>
              <a:defRPr sz="2666">
                <a:solidFill>
                  <a:schemeClr val="tx1"/>
                </a:solidFill>
                <a:latin typeface="Arial" charset="0"/>
              </a:defRPr>
            </a:lvl7pPr>
            <a:lvl8pPr marL="3809276" indent="-253952" eaLnBrk="0" fontAlgn="base" hangingPunct="0">
              <a:spcBef>
                <a:spcPct val="0"/>
              </a:spcBef>
              <a:spcAft>
                <a:spcPct val="0"/>
              </a:spcAft>
              <a:defRPr sz="2666">
                <a:solidFill>
                  <a:schemeClr val="tx1"/>
                </a:solidFill>
                <a:latin typeface="Arial" charset="0"/>
              </a:defRPr>
            </a:lvl8pPr>
            <a:lvl9pPr marL="4317180" indent="-253952" eaLnBrk="0" fontAlgn="base" hangingPunct="0">
              <a:spcBef>
                <a:spcPct val="0"/>
              </a:spcBef>
              <a:spcAft>
                <a:spcPct val="0"/>
              </a:spcAft>
              <a:defRPr sz="2666">
                <a:solidFill>
                  <a:schemeClr val="tx1"/>
                </a:solidFill>
                <a:latin typeface="Arial" charset="0"/>
              </a:defRPr>
            </a:lvl9pPr>
          </a:lstStyle>
          <a:p>
            <a:pPr eaLnBrk="1" hangingPunct="1"/>
            <a:fld id="{CC3D262E-1ABA-4A6F-A48C-68441314679F}" type="slidenum">
              <a:rPr lang="en-GB" sz="1555"/>
              <a:pPr eaLnBrk="1" hangingPunct="1"/>
              <a:t>26</a:t>
            </a:fld>
            <a:endParaRPr lang="en-GB" sz="1555"/>
          </a:p>
        </p:txBody>
      </p:sp>
      <p:sp>
        <p:nvSpPr>
          <p:cNvPr id="35843" name="Rectangle 2"/>
          <p:cNvSpPr>
            <a:spLocks noGrp="1" noChangeArrowheads="1"/>
          </p:cNvSpPr>
          <p:nvPr>
            <p:ph type="title"/>
          </p:nvPr>
        </p:nvSpPr>
        <p:spPr/>
        <p:txBody>
          <a:bodyPr/>
          <a:lstStyle/>
          <a:p>
            <a:pPr eaLnBrk="1" hangingPunct="1"/>
            <a:r>
              <a:rPr lang="en-US" dirty="0" smtClean="0"/>
              <a:t>Quiz</a:t>
            </a:r>
            <a:endParaRPr lang="en-GB" dirty="0"/>
          </a:p>
        </p:txBody>
      </p:sp>
      <p:sp>
        <p:nvSpPr>
          <p:cNvPr id="35844" name="Rectangle 3"/>
          <p:cNvSpPr>
            <a:spLocks noChangeArrowheads="1"/>
          </p:cNvSpPr>
          <p:nvPr/>
        </p:nvSpPr>
        <p:spPr bwMode="auto">
          <a:xfrm>
            <a:off x="2817691" y="1349094"/>
            <a:ext cx="10157883" cy="4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sz="2444"/>
          </a:p>
        </p:txBody>
      </p:sp>
      <p:sp>
        <p:nvSpPr>
          <p:cNvPr id="35845" name="Text Box 139"/>
          <p:cNvSpPr txBox="1">
            <a:spLocks noChangeArrowheads="1"/>
          </p:cNvSpPr>
          <p:nvPr/>
        </p:nvSpPr>
        <p:spPr bwMode="auto">
          <a:xfrm>
            <a:off x="661517" y="1817556"/>
            <a:ext cx="11017224" cy="3785652"/>
          </a:xfrm>
          <a:prstGeom prst="rect">
            <a:avLst/>
          </a:prstGeom>
          <a:solidFill>
            <a:schemeClr val="bg2"/>
          </a:solidFill>
          <a:ln>
            <a:noFill/>
          </a:ln>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buFontTx/>
              <a:buNone/>
            </a:pPr>
            <a:r>
              <a:rPr lang="en-GB" sz="3200" dirty="0">
                <a:solidFill>
                  <a:srgbClr val="000000"/>
                </a:solidFill>
                <a:latin typeface="Times New Roman" panose="02020603050405020304" pitchFamily="18" charset="0"/>
              </a:rPr>
              <a:t> What is codeword for b?</a:t>
            </a:r>
          </a:p>
          <a:p>
            <a:pPr eaLnBrk="1" hangingPunct="1">
              <a:buFontTx/>
              <a:buNone/>
            </a:pPr>
            <a:endParaRPr lang="en-GB" sz="3200" dirty="0">
              <a:solidFill>
                <a:srgbClr val="000000"/>
              </a:solidFill>
              <a:latin typeface="Times New Roman" panose="02020603050405020304" pitchFamily="18" charset="0"/>
            </a:endParaRPr>
          </a:p>
          <a:p>
            <a:pPr eaLnBrk="1" hangingPunct="1">
              <a:buFontTx/>
              <a:buNone/>
            </a:pPr>
            <a:r>
              <a:rPr lang="en-GB" sz="3200" dirty="0">
                <a:solidFill>
                  <a:srgbClr val="000000"/>
                </a:solidFill>
                <a:latin typeface="Times New Roman" panose="02020603050405020304" pitchFamily="18" charset="0"/>
              </a:rPr>
              <a:t>a) 11</a:t>
            </a:r>
          </a:p>
          <a:p>
            <a:pPr eaLnBrk="1" hangingPunct="1">
              <a:spcBef>
                <a:spcPct val="50000"/>
              </a:spcBef>
              <a:buNone/>
            </a:pPr>
            <a:r>
              <a:rPr lang="en-GB" sz="3200" dirty="0">
                <a:solidFill>
                  <a:srgbClr val="000000"/>
                </a:solidFill>
                <a:latin typeface="Times New Roman" panose="02020603050405020304" pitchFamily="18" charset="0"/>
              </a:rPr>
              <a:t>b) 00</a:t>
            </a:r>
          </a:p>
          <a:p>
            <a:pPr eaLnBrk="1" hangingPunct="1">
              <a:spcBef>
                <a:spcPct val="50000"/>
              </a:spcBef>
              <a:buNone/>
            </a:pPr>
            <a:r>
              <a:rPr lang="en-GB" sz="3200" dirty="0">
                <a:solidFill>
                  <a:srgbClr val="000000"/>
                </a:solidFill>
                <a:latin typeface="Times New Roman" panose="02020603050405020304" pitchFamily="18" charset="0"/>
              </a:rPr>
              <a:t>c) 101</a:t>
            </a:r>
          </a:p>
          <a:p>
            <a:pPr eaLnBrk="1" hangingPunct="1">
              <a:spcBef>
                <a:spcPct val="50000"/>
              </a:spcBef>
              <a:buNone/>
            </a:pPr>
            <a:r>
              <a:rPr lang="en-GB" sz="3200" dirty="0">
                <a:solidFill>
                  <a:srgbClr val="000000"/>
                </a:solidFill>
                <a:latin typeface="Times New Roman" panose="02020603050405020304" pitchFamily="18" charset="0"/>
              </a:rPr>
              <a:t>d) 100</a:t>
            </a:r>
          </a:p>
        </p:txBody>
      </p:sp>
      <p:pic>
        <p:nvPicPr>
          <p:cNvPr id="2" name="Picture 1"/>
          <p:cNvPicPr>
            <a:picLocks noChangeAspect="1"/>
          </p:cNvPicPr>
          <p:nvPr/>
        </p:nvPicPr>
        <p:blipFill>
          <a:blip r:embed="rId4"/>
          <a:stretch>
            <a:fillRect/>
          </a:stretch>
        </p:blipFill>
        <p:spPr>
          <a:xfrm>
            <a:off x="6045942" y="2003316"/>
            <a:ext cx="5869731" cy="3287286"/>
          </a:xfrm>
          <a:prstGeom prst="rect">
            <a:avLst/>
          </a:prstGeom>
        </p:spPr>
      </p:pic>
      <p:pic>
        <p:nvPicPr>
          <p:cNvPr id="3" name="Picture 2"/>
          <p:cNvPicPr>
            <a:picLocks noChangeAspect="1"/>
          </p:cNvPicPr>
          <p:nvPr/>
        </p:nvPicPr>
        <p:blipFill>
          <a:blip r:embed="rId5"/>
          <a:stretch>
            <a:fillRect/>
          </a:stretch>
        </p:blipFill>
        <p:spPr>
          <a:xfrm>
            <a:off x="3735388" y="7027050"/>
            <a:ext cx="4377307" cy="591363"/>
          </a:xfrm>
          <a:prstGeom prst="rect">
            <a:avLst/>
          </a:prstGeom>
        </p:spPr>
      </p:pic>
    </p:spTree>
    <p:custDataLst>
      <p:tags r:id="rId1"/>
    </p:custDataLst>
    <p:extLst>
      <p:ext uri="{BB962C8B-B14F-4D97-AF65-F5344CB8AC3E}">
        <p14:creationId xmlns:p14="http://schemas.microsoft.com/office/powerpoint/2010/main" val="62474838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eaLnBrk="0" hangingPunct="0">
              <a:defRPr sz="2666">
                <a:solidFill>
                  <a:schemeClr val="tx1"/>
                </a:solidFill>
                <a:latin typeface="Arial" charset="0"/>
              </a:defRPr>
            </a:lvl1pPr>
            <a:lvl2pPr marL="825343" indent="-317440" eaLnBrk="0" hangingPunct="0">
              <a:defRPr sz="2666">
                <a:solidFill>
                  <a:schemeClr val="tx1"/>
                </a:solidFill>
                <a:latin typeface="Arial" charset="0"/>
              </a:defRPr>
            </a:lvl2pPr>
            <a:lvl3pPr marL="1269759" indent="-253952" eaLnBrk="0" hangingPunct="0">
              <a:defRPr sz="2666">
                <a:solidFill>
                  <a:schemeClr val="tx1"/>
                </a:solidFill>
                <a:latin typeface="Arial" charset="0"/>
              </a:defRPr>
            </a:lvl3pPr>
            <a:lvl4pPr marL="1777662" indent="-253952" eaLnBrk="0" hangingPunct="0">
              <a:defRPr sz="2666">
                <a:solidFill>
                  <a:schemeClr val="tx1"/>
                </a:solidFill>
                <a:latin typeface="Arial" charset="0"/>
              </a:defRPr>
            </a:lvl4pPr>
            <a:lvl5pPr marL="2285566" indent="-253952" eaLnBrk="0" hangingPunct="0">
              <a:defRPr sz="2666">
                <a:solidFill>
                  <a:schemeClr val="tx1"/>
                </a:solidFill>
                <a:latin typeface="Arial" charset="0"/>
              </a:defRPr>
            </a:lvl5pPr>
            <a:lvl6pPr marL="2793469" indent="-253952" eaLnBrk="0" fontAlgn="base" hangingPunct="0">
              <a:spcBef>
                <a:spcPct val="0"/>
              </a:spcBef>
              <a:spcAft>
                <a:spcPct val="0"/>
              </a:spcAft>
              <a:defRPr sz="2666">
                <a:solidFill>
                  <a:schemeClr val="tx1"/>
                </a:solidFill>
                <a:latin typeface="Arial" charset="0"/>
              </a:defRPr>
            </a:lvl6pPr>
            <a:lvl7pPr marL="3301373" indent="-253952" eaLnBrk="0" fontAlgn="base" hangingPunct="0">
              <a:spcBef>
                <a:spcPct val="0"/>
              </a:spcBef>
              <a:spcAft>
                <a:spcPct val="0"/>
              </a:spcAft>
              <a:defRPr sz="2666">
                <a:solidFill>
                  <a:schemeClr val="tx1"/>
                </a:solidFill>
                <a:latin typeface="Arial" charset="0"/>
              </a:defRPr>
            </a:lvl7pPr>
            <a:lvl8pPr marL="3809276" indent="-253952" eaLnBrk="0" fontAlgn="base" hangingPunct="0">
              <a:spcBef>
                <a:spcPct val="0"/>
              </a:spcBef>
              <a:spcAft>
                <a:spcPct val="0"/>
              </a:spcAft>
              <a:defRPr sz="2666">
                <a:solidFill>
                  <a:schemeClr val="tx1"/>
                </a:solidFill>
                <a:latin typeface="Arial" charset="0"/>
              </a:defRPr>
            </a:lvl8pPr>
            <a:lvl9pPr marL="4317180" indent="-253952" eaLnBrk="0" fontAlgn="base" hangingPunct="0">
              <a:spcBef>
                <a:spcPct val="0"/>
              </a:spcBef>
              <a:spcAft>
                <a:spcPct val="0"/>
              </a:spcAft>
              <a:defRPr sz="2666">
                <a:solidFill>
                  <a:schemeClr val="tx1"/>
                </a:solidFill>
                <a:latin typeface="Arial" charset="0"/>
              </a:defRPr>
            </a:lvl9pPr>
          </a:lstStyle>
          <a:p>
            <a:pPr eaLnBrk="1" hangingPunct="1"/>
            <a:fld id="{CC3D262E-1ABA-4A6F-A48C-68441314679F}" type="slidenum">
              <a:rPr lang="en-GB" sz="1555"/>
              <a:pPr eaLnBrk="1" hangingPunct="1"/>
              <a:t>27</a:t>
            </a:fld>
            <a:endParaRPr lang="en-GB" sz="1555"/>
          </a:p>
        </p:txBody>
      </p:sp>
      <p:sp>
        <p:nvSpPr>
          <p:cNvPr id="35843" name="Rectangle 2"/>
          <p:cNvSpPr>
            <a:spLocks noGrp="1" noChangeArrowheads="1"/>
          </p:cNvSpPr>
          <p:nvPr>
            <p:ph type="title"/>
          </p:nvPr>
        </p:nvSpPr>
        <p:spPr/>
        <p:txBody>
          <a:bodyPr/>
          <a:lstStyle/>
          <a:p>
            <a:pPr eaLnBrk="1" hangingPunct="1"/>
            <a:r>
              <a:rPr lang="en-US" dirty="0" smtClean="0"/>
              <a:t>Quiz</a:t>
            </a:r>
            <a:endParaRPr lang="en-GB" dirty="0"/>
          </a:p>
        </p:txBody>
      </p:sp>
      <p:sp>
        <p:nvSpPr>
          <p:cNvPr id="35844" name="Rectangle 3"/>
          <p:cNvSpPr>
            <a:spLocks noChangeArrowheads="1"/>
          </p:cNvSpPr>
          <p:nvPr/>
        </p:nvSpPr>
        <p:spPr bwMode="auto">
          <a:xfrm>
            <a:off x="2817691" y="1349094"/>
            <a:ext cx="10157883" cy="4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sz="2444"/>
          </a:p>
        </p:txBody>
      </p:sp>
      <p:sp>
        <p:nvSpPr>
          <p:cNvPr id="35845" name="Text Box 139"/>
          <p:cNvSpPr txBox="1">
            <a:spLocks noChangeArrowheads="1"/>
          </p:cNvSpPr>
          <p:nvPr/>
        </p:nvSpPr>
        <p:spPr bwMode="auto">
          <a:xfrm>
            <a:off x="927076" y="1504950"/>
            <a:ext cx="11017224" cy="3785652"/>
          </a:xfrm>
          <a:prstGeom prst="rect">
            <a:avLst/>
          </a:prstGeom>
          <a:solidFill>
            <a:schemeClr val="bg2"/>
          </a:solidFill>
          <a:ln>
            <a:noFill/>
          </a:ln>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buFontTx/>
              <a:buNone/>
            </a:pPr>
            <a:r>
              <a:rPr lang="en-GB" sz="3200" dirty="0">
                <a:solidFill>
                  <a:srgbClr val="000000"/>
                </a:solidFill>
                <a:latin typeface="Times New Roman" panose="02020603050405020304" pitchFamily="18" charset="0"/>
              </a:rPr>
              <a:t> What is codeword for c?</a:t>
            </a:r>
          </a:p>
          <a:p>
            <a:pPr eaLnBrk="1" hangingPunct="1">
              <a:buFontTx/>
              <a:buNone/>
            </a:pPr>
            <a:endParaRPr lang="en-GB" sz="3200" dirty="0">
              <a:solidFill>
                <a:srgbClr val="000000"/>
              </a:solidFill>
              <a:latin typeface="Times New Roman" panose="02020603050405020304" pitchFamily="18" charset="0"/>
            </a:endParaRPr>
          </a:p>
          <a:p>
            <a:pPr eaLnBrk="1" hangingPunct="1">
              <a:buFontTx/>
              <a:buNone/>
            </a:pPr>
            <a:r>
              <a:rPr lang="en-GB" sz="3200" dirty="0">
                <a:solidFill>
                  <a:srgbClr val="000000"/>
                </a:solidFill>
                <a:latin typeface="Times New Roman" panose="02020603050405020304" pitchFamily="18" charset="0"/>
              </a:rPr>
              <a:t>a) 11</a:t>
            </a:r>
          </a:p>
          <a:p>
            <a:pPr eaLnBrk="1" hangingPunct="1">
              <a:spcBef>
                <a:spcPct val="50000"/>
              </a:spcBef>
              <a:buNone/>
            </a:pPr>
            <a:r>
              <a:rPr lang="en-GB" sz="3200" dirty="0">
                <a:solidFill>
                  <a:srgbClr val="000000"/>
                </a:solidFill>
                <a:latin typeface="Times New Roman" panose="02020603050405020304" pitchFamily="18" charset="0"/>
              </a:rPr>
              <a:t>b) 00</a:t>
            </a:r>
          </a:p>
          <a:p>
            <a:pPr eaLnBrk="1" hangingPunct="1">
              <a:spcBef>
                <a:spcPct val="50000"/>
              </a:spcBef>
              <a:buNone/>
            </a:pPr>
            <a:r>
              <a:rPr lang="en-GB" sz="3200" dirty="0">
                <a:solidFill>
                  <a:srgbClr val="000000"/>
                </a:solidFill>
                <a:latin typeface="Times New Roman" panose="02020603050405020304" pitchFamily="18" charset="0"/>
              </a:rPr>
              <a:t>c) 100</a:t>
            </a:r>
          </a:p>
          <a:p>
            <a:pPr eaLnBrk="1" hangingPunct="1">
              <a:spcBef>
                <a:spcPct val="50000"/>
              </a:spcBef>
              <a:buNone/>
            </a:pPr>
            <a:r>
              <a:rPr lang="en-GB" sz="3200" dirty="0">
                <a:solidFill>
                  <a:srgbClr val="000000"/>
                </a:solidFill>
                <a:latin typeface="Times New Roman" panose="02020603050405020304" pitchFamily="18" charset="0"/>
              </a:rPr>
              <a:t>d) 101</a:t>
            </a:r>
          </a:p>
        </p:txBody>
      </p:sp>
      <p:pic>
        <p:nvPicPr>
          <p:cNvPr id="2" name="Picture 1"/>
          <p:cNvPicPr>
            <a:picLocks noChangeAspect="1"/>
          </p:cNvPicPr>
          <p:nvPr/>
        </p:nvPicPr>
        <p:blipFill>
          <a:blip r:embed="rId4"/>
          <a:stretch>
            <a:fillRect/>
          </a:stretch>
        </p:blipFill>
        <p:spPr>
          <a:xfrm>
            <a:off x="6045942" y="2003316"/>
            <a:ext cx="5869731" cy="3287286"/>
          </a:xfrm>
          <a:prstGeom prst="rect">
            <a:avLst/>
          </a:prstGeom>
        </p:spPr>
      </p:pic>
      <p:pic>
        <p:nvPicPr>
          <p:cNvPr id="3" name="Picture 2"/>
          <p:cNvPicPr>
            <a:picLocks noChangeAspect="1"/>
          </p:cNvPicPr>
          <p:nvPr/>
        </p:nvPicPr>
        <p:blipFill>
          <a:blip r:embed="rId5"/>
          <a:stretch>
            <a:fillRect/>
          </a:stretch>
        </p:blipFill>
        <p:spPr>
          <a:xfrm>
            <a:off x="3885915" y="7004924"/>
            <a:ext cx="4377307" cy="591363"/>
          </a:xfrm>
          <a:prstGeom prst="rect">
            <a:avLst/>
          </a:prstGeom>
        </p:spPr>
      </p:pic>
    </p:spTree>
    <p:custDataLst>
      <p:tags r:id="rId1"/>
    </p:custDataLst>
    <p:extLst>
      <p:ext uri="{BB962C8B-B14F-4D97-AF65-F5344CB8AC3E}">
        <p14:creationId xmlns:p14="http://schemas.microsoft.com/office/powerpoint/2010/main" val="421924408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eaLnBrk="0" hangingPunct="0">
              <a:defRPr sz="2666">
                <a:solidFill>
                  <a:schemeClr val="tx1"/>
                </a:solidFill>
                <a:latin typeface="Arial" charset="0"/>
              </a:defRPr>
            </a:lvl1pPr>
            <a:lvl2pPr marL="825343" indent="-317440" eaLnBrk="0" hangingPunct="0">
              <a:defRPr sz="2666">
                <a:solidFill>
                  <a:schemeClr val="tx1"/>
                </a:solidFill>
                <a:latin typeface="Arial" charset="0"/>
              </a:defRPr>
            </a:lvl2pPr>
            <a:lvl3pPr marL="1269759" indent="-253952" eaLnBrk="0" hangingPunct="0">
              <a:defRPr sz="2666">
                <a:solidFill>
                  <a:schemeClr val="tx1"/>
                </a:solidFill>
                <a:latin typeface="Arial" charset="0"/>
              </a:defRPr>
            </a:lvl3pPr>
            <a:lvl4pPr marL="1777662" indent="-253952" eaLnBrk="0" hangingPunct="0">
              <a:defRPr sz="2666">
                <a:solidFill>
                  <a:schemeClr val="tx1"/>
                </a:solidFill>
                <a:latin typeface="Arial" charset="0"/>
              </a:defRPr>
            </a:lvl4pPr>
            <a:lvl5pPr marL="2285566" indent="-253952" eaLnBrk="0" hangingPunct="0">
              <a:defRPr sz="2666">
                <a:solidFill>
                  <a:schemeClr val="tx1"/>
                </a:solidFill>
                <a:latin typeface="Arial" charset="0"/>
              </a:defRPr>
            </a:lvl5pPr>
            <a:lvl6pPr marL="2793469" indent="-253952" eaLnBrk="0" fontAlgn="base" hangingPunct="0">
              <a:spcBef>
                <a:spcPct val="0"/>
              </a:spcBef>
              <a:spcAft>
                <a:spcPct val="0"/>
              </a:spcAft>
              <a:defRPr sz="2666">
                <a:solidFill>
                  <a:schemeClr val="tx1"/>
                </a:solidFill>
                <a:latin typeface="Arial" charset="0"/>
              </a:defRPr>
            </a:lvl6pPr>
            <a:lvl7pPr marL="3301373" indent="-253952" eaLnBrk="0" fontAlgn="base" hangingPunct="0">
              <a:spcBef>
                <a:spcPct val="0"/>
              </a:spcBef>
              <a:spcAft>
                <a:spcPct val="0"/>
              </a:spcAft>
              <a:defRPr sz="2666">
                <a:solidFill>
                  <a:schemeClr val="tx1"/>
                </a:solidFill>
                <a:latin typeface="Arial" charset="0"/>
              </a:defRPr>
            </a:lvl7pPr>
            <a:lvl8pPr marL="3809276" indent="-253952" eaLnBrk="0" fontAlgn="base" hangingPunct="0">
              <a:spcBef>
                <a:spcPct val="0"/>
              </a:spcBef>
              <a:spcAft>
                <a:spcPct val="0"/>
              </a:spcAft>
              <a:defRPr sz="2666">
                <a:solidFill>
                  <a:schemeClr val="tx1"/>
                </a:solidFill>
                <a:latin typeface="Arial" charset="0"/>
              </a:defRPr>
            </a:lvl8pPr>
            <a:lvl9pPr marL="4317180" indent="-253952" eaLnBrk="0" fontAlgn="base" hangingPunct="0">
              <a:spcBef>
                <a:spcPct val="0"/>
              </a:spcBef>
              <a:spcAft>
                <a:spcPct val="0"/>
              </a:spcAft>
              <a:defRPr sz="2666">
                <a:solidFill>
                  <a:schemeClr val="tx1"/>
                </a:solidFill>
                <a:latin typeface="Arial" charset="0"/>
              </a:defRPr>
            </a:lvl9pPr>
          </a:lstStyle>
          <a:p>
            <a:pPr eaLnBrk="1" hangingPunct="1"/>
            <a:fld id="{CC3D262E-1ABA-4A6F-A48C-68441314679F}" type="slidenum">
              <a:rPr lang="en-GB" sz="1555"/>
              <a:pPr eaLnBrk="1" hangingPunct="1"/>
              <a:t>28</a:t>
            </a:fld>
            <a:endParaRPr lang="en-GB" sz="1555"/>
          </a:p>
        </p:txBody>
      </p:sp>
      <p:sp>
        <p:nvSpPr>
          <p:cNvPr id="35843" name="Rectangle 2"/>
          <p:cNvSpPr>
            <a:spLocks noGrp="1" noChangeArrowheads="1"/>
          </p:cNvSpPr>
          <p:nvPr>
            <p:ph type="title"/>
          </p:nvPr>
        </p:nvSpPr>
        <p:spPr/>
        <p:txBody>
          <a:bodyPr/>
          <a:lstStyle/>
          <a:p>
            <a:pPr eaLnBrk="1" hangingPunct="1"/>
            <a:r>
              <a:rPr lang="en-US" dirty="0" smtClean="0"/>
              <a:t>Quiz</a:t>
            </a:r>
            <a:endParaRPr lang="en-GB" dirty="0"/>
          </a:p>
        </p:txBody>
      </p:sp>
      <p:sp>
        <p:nvSpPr>
          <p:cNvPr id="35844" name="Rectangle 3"/>
          <p:cNvSpPr>
            <a:spLocks noChangeArrowheads="1"/>
          </p:cNvSpPr>
          <p:nvPr/>
        </p:nvSpPr>
        <p:spPr bwMode="auto">
          <a:xfrm>
            <a:off x="2817691" y="1349094"/>
            <a:ext cx="10157883" cy="4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sz="2444"/>
          </a:p>
        </p:txBody>
      </p:sp>
      <p:sp>
        <p:nvSpPr>
          <p:cNvPr id="35845" name="Text Box 139"/>
          <p:cNvSpPr txBox="1">
            <a:spLocks noChangeArrowheads="1"/>
          </p:cNvSpPr>
          <p:nvPr/>
        </p:nvSpPr>
        <p:spPr bwMode="auto">
          <a:xfrm>
            <a:off x="927076" y="1504950"/>
            <a:ext cx="11017224" cy="3785652"/>
          </a:xfrm>
          <a:prstGeom prst="rect">
            <a:avLst/>
          </a:prstGeom>
          <a:solidFill>
            <a:schemeClr val="bg2"/>
          </a:solidFill>
          <a:ln>
            <a:noFill/>
          </a:ln>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buFontTx/>
              <a:buNone/>
            </a:pPr>
            <a:r>
              <a:rPr lang="en-GB" sz="3200" dirty="0">
                <a:solidFill>
                  <a:srgbClr val="000000"/>
                </a:solidFill>
                <a:latin typeface="Times New Roman" panose="02020603050405020304" pitchFamily="18" charset="0"/>
              </a:rPr>
              <a:t> What is codeword for d?</a:t>
            </a:r>
          </a:p>
          <a:p>
            <a:pPr eaLnBrk="1" hangingPunct="1">
              <a:buFontTx/>
              <a:buNone/>
            </a:pPr>
            <a:endParaRPr lang="en-GB" sz="3200" dirty="0">
              <a:solidFill>
                <a:srgbClr val="000000"/>
              </a:solidFill>
              <a:latin typeface="Times New Roman" panose="02020603050405020304" pitchFamily="18" charset="0"/>
            </a:endParaRPr>
          </a:p>
          <a:p>
            <a:pPr eaLnBrk="1" hangingPunct="1">
              <a:buFontTx/>
              <a:buNone/>
            </a:pPr>
            <a:r>
              <a:rPr lang="en-GB" sz="3200" dirty="0">
                <a:solidFill>
                  <a:srgbClr val="000000"/>
                </a:solidFill>
                <a:latin typeface="Times New Roman" panose="02020603050405020304" pitchFamily="18" charset="0"/>
              </a:rPr>
              <a:t>a) 11</a:t>
            </a:r>
          </a:p>
          <a:p>
            <a:pPr eaLnBrk="1" hangingPunct="1">
              <a:spcBef>
                <a:spcPct val="50000"/>
              </a:spcBef>
              <a:buNone/>
            </a:pPr>
            <a:r>
              <a:rPr lang="en-GB" sz="3200" dirty="0">
                <a:solidFill>
                  <a:srgbClr val="000000"/>
                </a:solidFill>
                <a:latin typeface="Times New Roman" panose="02020603050405020304" pitchFamily="18" charset="0"/>
              </a:rPr>
              <a:t>b) 00</a:t>
            </a:r>
          </a:p>
          <a:p>
            <a:pPr eaLnBrk="1" hangingPunct="1">
              <a:spcBef>
                <a:spcPct val="50000"/>
              </a:spcBef>
              <a:buNone/>
            </a:pPr>
            <a:r>
              <a:rPr lang="en-GB" sz="3200" dirty="0">
                <a:solidFill>
                  <a:srgbClr val="000000"/>
                </a:solidFill>
                <a:latin typeface="Times New Roman" panose="02020603050405020304" pitchFamily="18" charset="0"/>
              </a:rPr>
              <a:t>c) 101</a:t>
            </a:r>
          </a:p>
          <a:p>
            <a:pPr eaLnBrk="1" hangingPunct="1">
              <a:spcBef>
                <a:spcPct val="50000"/>
              </a:spcBef>
              <a:buNone/>
            </a:pPr>
            <a:r>
              <a:rPr lang="en-GB" sz="3200" dirty="0">
                <a:solidFill>
                  <a:srgbClr val="000000"/>
                </a:solidFill>
                <a:latin typeface="Times New Roman" panose="02020603050405020304" pitchFamily="18" charset="0"/>
              </a:rPr>
              <a:t>d) 100</a:t>
            </a:r>
          </a:p>
        </p:txBody>
      </p:sp>
      <p:pic>
        <p:nvPicPr>
          <p:cNvPr id="2" name="Picture 1"/>
          <p:cNvPicPr>
            <a:picLocks noChangeAspect="1"/>
          </p:cNvPicPr>
          <p:nvPr/>
        </p:nvPicPr>
        <p:blipFill>
          <a:blip r:embed="rId4"/>
          <a:stretch>
            <a:fillRect/>
          </a:stretch>
        </p:blipFill>
        <p:spPr>
          <a:xfrm>
            <a:off x="6045942" y="2003316"/>
            <a:ext cx="5869731" cy="3287286"/>
          </a:xfrm>
          <a:prstGeom prst="rect">
            <a:avLst/>
          </a:prstGeom>
        </p:spPr>
      </p:pic>
      <p:pic>
        <p:nvPicPr>
          <p:cNvPr id="3" name="Picture 2"/>
          <p:cNvPicPr>
            <a:picLocks noChangeAspect="1"/>
          </p:cNvPicPr>
          <p:nvPr/>
        </p:nvPicPr>
        <p:blipFill>
          <a:blip r:embed="rId5"/>
          <a:stretch>
            <a:fillRect/>
          </a:stretch>
        </p:blipFill>
        <p:spPr>
          <a:xfrm>
            <a:off x="3885915" y="6874650"/>
            <a:ext cx="4377307" cy="591363"/>
          </a:xfrm>
          <a:prstGeom prst="rect">
            <a:avLst/>
          </a:prstGeom>
        </p:spPr>
      </p:pic>
    </p:spTree>
    <p:custDataLst>
      <p:tags r:id="rId1"/>
    </p:custDataLst>
    <p:extLst>
      <p:ext uri="{BB962C8B-B14F-4D97-AF65-F5344CB8AC3E}">
        <p14:creationId xmlns:p14="http://schemas.microsoft.com/office/powerpoint/2010/main" val="311706592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defRPr/>
            </a:pPr>
            <a:r>
              <a:rPr lang="en-GB" altLang="zh-TW" u="sng" dirty="0">
                <a:ea typeface="新細明體" pitchFamily="18" charset="-120"/>
              </a:rPr>
              <a:t>8</a:t>
            </a:r>
            <a:r>
              <a:rPr lang="en-GB" altLang="zh-TW" u="sng" dirty="0" smtClean="0">
                <a:ea typeface="新細明體" pitchFamily="18" charset="-120"/>
              </a:rPr>
              <a:t>.2   </a:t>
            </a:r>
            <a:r>
              <a:rPr lang="en-GB" altLang="zh-TW" u="sng" dirty="0">
                <a:ea typeface="新細明體" pitchFamily="18" charset="-120"/>
              </a:rPr>
              <a:t>SOURCE CODING</a:t>
            </a:r>
            <a:endParaRPr lang="en-US" u="sng" dirty="0"/>
          </a:p>
        </p:txBody>
      </p:sp>
      <p:sp>
        <p:nvSpPr>
          <p:cNvPr id="34819" name="Rectangle 5"/>
          <p:cNvSpPr>
            <a:spLocks noChangeArrowheads="1"/>
          </p:cNvSpPr>
          <p:nvPr/>
        </p:nvSpPr>
        <p:spPr bwMode="auto">
          <a:xfrm>
            <a:off x="0" y="17573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3" rIns="91428" bIns="45713" anchor="ct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pPr eaLnBrk="1" hangingPunct="1">
              <a:buClrTx/>
              <a:buSzTx/>
              <a:buFontTx/>
              <a:buNone/>
            </a:pPr>
            <a:endParaRPr lang="en-US" altLang="en-US" sz="1800" b="0"/>
          </a:p>
        </p:txBody>
      </p:sp>
      <p:sp>
        <p:nvSpPr>
          <p:cNvPr id="34820" name="Rectangle 45"/>
          <p:cNvSpPr>
            <a:spLocks noChangeArrowheads="1"/>
          </p:cNvSpPr>
          <p:nvPr/>
        </p:nvSpPr>
        <p:spPr bwMode="auto">
          <a:xfrm>
            <a:off x="0" y="1939925"/>
            <a:ext cx="10604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endParaRPr lang="en-US" altLang="en-US"/>
          </a:p>
        </p:txBody>
      </p:sp>
      <p:graphicFrame>
        <p:nvGraphicFramePr>
          <p:cNvPr id="34821" name="Object 4"/>
          <p:cNvGraphicFramePr>
            <a:graphicFrameLocks noChangeAspect="1"/>
          </p:cNvGraphicFramePr>
          <p:nvPr/>
        </p:nvGraphicFramePr>
        <p:xfrm>
          <a:off x="7407275" y="5681663"/>
          <a:ext cx="276225" cy="288925"/>
        </p:xfrm>
        <a:graphic>
          <a:graphicData uri="http://schemas.openxmlformats.org/presentationml/2006/ole">
            <mc:AlternateContent xmlns:mc="http://schemas.openxmlformats.org/markup-compatibility/2006">
              <mc:Choice xmlns:v="urn:schemas-microsoft-com:vml" Requires="v">
                <p:oleObj spid="_x0000_s59407" r:id="rId6" imgW="215806" imgH="228501" progId="Equation.3">
                  <p:embed/>
                </p:oleObj>
              </mc:Choice>
              <mc:Fallback>
                <p:oleObj r:id="rId6" imgW="215806" imgH="228501" progId="Equation.3">
                  <p:embed/>
                  <p:pic>
                    <p:nvPicPr>
                      <p:cNvPr id="3482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07275" y="5681663"/>
                        <a:ext cx="2762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184" name="Group 272"/>
          <p:cNvGraphicFramePr>
            <a:graphicFrameLocks noGrp="1"/>
          </p:cNvGraphicFramePr>
          <p:nvPr>
            <p:extLst>
              <p:ext uri="{D42A27DB-BD31-4B8C-83A1-F6EECF244321}">
                <p14:modId xmlns:p14="http://schemas.microsoft.com/office/powerpoint/2010/main" val="2116219821"/>
              </p:ext>
            </p:extLst>
          </p:nvPr>
        </p:nvGraphicFramePr>
        <p:xfrm>
          <a:off x="3087688" y="2297113"/>
          <a:ext cx="5311775" cy="3749673"/>
        </p:xfrm>
        <a:graphic>
          <a:graphicData uri="http://schemas.openxmlformats.org/drawingml/2006/table">
            <a:tbl>
              <a:tblPr/>
              <a:tblGrid>
                <a:gridCol w="1062037">
                  <a:extLst>
                    <a:ext uri="{9D8B030D-6E8A-4147-A177-3AD203B41FA5}">
                      <a16:colId xmlns:a16="http://schemas.microsoft.com/office/drawing/2014/main" val="20000"/>
                    </a:ext>
                  </a:extLst>
                </a:gridCol>
                <a:gridCol w="1062038">
                  <a:extLst>
                    <a:ext uri="{9D8B030D-6E8A-4147-A177-3AD203B41FA5}">
                      <a16:colId xmlns:a16="http://schemas.microsoft.com/office/drawing/2014/main" val="20001"/>
                    </a:ext>
                  </a:extLst>
                </a:gridCol>
                <a:gridCol w="1062037">
                  <a:extLst>
                    <a:ext uri="{9D8B030D-6E8A-4147-A177-3AD203B41FA5}">
                      <a16:colId xmlns:a16="http://schemas.microsoft.com/office/drawing/2014/main" val="20002"/>
                    </a:ext>
                  </a:extLst>
                </a:gridCol>
                <a:gridCol w="1062038">
                  <a:extLst>
                    <a:ext uri="{9D8B030D-6E8A-4147-A177-3AD203B41FA5}">
                      <a16:colId xmlns:a16="http://schemas.microsoft.com/office/drawing/2014/main" val="20003"/>
                    </a:ext>
                  </a:extLst>
                </a:gridCol>
                <a:gridCol w="1063625">
                  <a:extLst>
                    <a:ext uri="{9D8B030D-6E8A-4147-A177-3AD203B41FA5}">
                      <a16:colId xmlns:a16="http://schemas.microsoft.com/office/drawing/2014/main" val="20004"/>
                    </a:ext>
                  </a:extLst>
                </a:gridCol>
              </a:tblGrid>
              <a:tr h="76207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dirty="0">
                          <a:ln>
                            <a:noFill/>
                          </a:ln>
                          <a:solidFill>
                            <a:srgbClr val="000000"/>
                          </a:solidFill>
                          <a:effectLst/>
                          <a:latin typeface="Arial" charset="0"/>
                          <a:ea typeface="新細明體" pitchFamily="18" charset="-120"/>
                          <a:cs typeface="Arial" charset="0"/>
                        </a:rPr>
                        <a:t>X</a:t>
                      </a:r>
                      <a:r>
                        <a:rPr kumimoji="0" lang="en-GB" altLang="zh-TW" sz="2200" b="1" i="0" u="none" strike="noStrike" cap="none" normalizeH="0" baseline="-30000" dirty="0">
                          <a:ln>
                            <a:noFill/>
                          </a:ln>
                          <a:solidFill>
                            <a:srgbClr val="000000"/>
                          </a:solidFill>
                          <a:effectLst/>
                          <a:latin typeface="Arial" charset="0"/>
                          <a:ea typeface="新細明體" pitchFamily="18" charset="-120"/>
                          <a:cs typeface="Arial" charset="0"/>
                        </a:rPr>
                        <a:t>i</a:t>
                      </a:r>
                      <a:endParaRPr kumimoji="0" lang="en-GB" altLang="zh-TW" sz="1800" b="0" i="0" u="none" strike="noStrike" cap="none" normalizeH="0" baseline="0" dirty="0">
                        <a:ln>
                          <a:noFill/>
                        </a:ln>
                        <a:solidFill>
                          <a:srgbClr val="000000"/>
                        </a:solidFill>
                        <a:effectLst/>
                        <a:latin typeface="Arial" charset="0"/>
                        <a:ea typeface="新細明體" pitchFamily="18" charset="-120"/>
                        <a:cs typeface="Arial" charset="0"/>
                      </a:endParaRPr>
                    </a:p>
                  </a:txBody>
                  <a:tcPr marL="91428" marR="91428"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rgbClr val="000000"/>
                          </a:solidFill>
                          <a:effectLst/>
                          <a:latin typeface="Arial" charset="0"/>
                          <a:ea typeface="新細明體" pitchFamily="18" charset="-120"/>
                          <a:cs typeface="Arial" charset="0"/>
                        </a:rPr>
                        <a:t>P(X</a:t>
                      </a:r>
                      <a:r>
                        <a:rPr kumimoji="0" lang="en-GB" altLang="zh-TW" sz="2200" b="1" i="0" u="none" strike="noStrike" cap="none" normalizeH="0" baseline="-30000">
                          <a:ln>
                            <a:noFill/>
                          </a:ln>
                          <a:solidFill>
                            <a:srgbClr val="000000"/>
                          </a:solidFill>
                          <a:effectLst/>
                          <a:latin typeface="Arial" charset="0"/>
                          <a:ea typeface="新細明體" pitchFamily="18" charset="-120"/>
                          <a:cs typeface="Arial" charset="0"/>
                        </a:rPr>
                        <a:t>i</a:t>
                      </a:r>
                      <a:r>
                        <a:rPr kumimoji="0" lang="en-GB" altLang="zh-TW" sz="2200" b="1" i="0" u="none" strike="noStrike" cap="none" normalizeH="0" baseline="0">
                          <a:ln>
                            <a:noFill/>
                          </a:ln>
                          <a:solidFill>
                            <a:srgbClr val="000000"/>
                          </a:solidFill>
                          <a:effectLst/>
                          <a:latin typeface="Arial" charset="0"/>
                          <a:ea typeface="新細明體" pitchFamily="18" charset="-120"/>
                          <a:cs typeface="Arial" charset="0"/>
                        </a:rPr>
                        <a:t>)</a:t>
                      </a:r>
                      <a:endParaRPr kumimoji="0" lang="en-GB" altLang="zh-TW" sz="1800" b="0" i="0" u="none" strike="noStrike" cap="none" normalizeH="0" baseline="0">
                        <a:ln>
                          <a:noFill/>
                        </a:ln>
                        <a:solidFill>
                          <a:srgbClr val="000000"/>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rgbClr val="000000"/>
                          </a:solidFill>
                          <a:effectLst/>
                          <a:latin typeface="Arial" charset="0"/>
                          <a:ea typeface="新細明體" pitchFamily="18" charset="-120"/>
                          <a:cs typeface="Arial" charset="0"/>
                        </a:rPr>
                        <a:t>Code-word</a:t>
                      </a:r>
                      <a:endParaRPr kumimoji="0" lang="en-GB" altLang="zh-TW" sz="1800" b="0" i="0" u="none" strike="noStrike" cap="none" normalizeH="0" baseline="0">
                        <a:ln>
                          <a:noFill/>
                        </a:ln>
                        <a:solidFill>
                          <a:srgbClr val="000000"/>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rgbClr val="000000"/>
                          </a:solidFill>
                          <a:effectLst/>
                          <a:latin typeface="Arial" charset="0"/>
                          <a:ea typeface="新細明體" pitchFamily="18" charset="-120"/>
                          <a:cs typeface="Arial" charset="0"/>
                        </a:rPr>
                        <a:t>n</a:t>
                      </a:r>
                      <a:r>
                        <a:rPr kumimoji="0" lang="en-GB" altLang="zh-TW" sz="2200" b="1" i="0" u="none" strike="noStrike" cap="none" normalizeH="0" baseline="-30000">
                          <a:ln>
                            <a:noFill/>
                          </a:ln>
                          <a:solidFill>
                            <a:srgbClr val="000000"/>
                          </a:solidFill>
                          <a:effectLst/>
                          <a:latin typeface="Arial" charset="0"/>
                          <a:ea typeface="新細明體" pitchFamily="18" charset="-120"/>
                          <a:cs typeface="Arial" charset="0"/>
                        </a:rPr>
                        <a:t>i</a:t>
                      </a:r>
                      <a:endParaRPr kumimoji="0" lang="en-GB" altLang="zh-TW" sz="1800" b="0" i="0" u="none" strike="noStrike" cap="none" normalizeH="0" baseline="0">
                        <a:ln>
                          <a:noFill/>
                        </a:ln>
                        <a:solidFill>
                          <a:srgbClr val="000000"/>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rgbClr val="000000"/>
                          </a:solidFill>
                          <a:effectLst/>
                          <a:latin typeface="Arial" charset="0"/>
                          <a:ea typeface="新細明體" pitchFamily="18" charset="-120"/>
                          <a:cs typeface="Arial" charset="0"/>
                        </a:rPr>
                        <a:t>n</a:t>
                      </a:r>
                      <a:r>
                        <a:rPr kumimoji="0" lang="en-GB" altLang="zh-TW" sz="2200" b="1" i="0" u="none" strike="noStrike" cap="none" normalizeH="0" baseline="-30000">
                          <a:ln>
                            <a:noFill/>
                          </a:ln>
                          <a:solidFill>
                            <a:srgbClr val="000000"/>
                          </a:solidFill>
                          <a:effectLst/>
                          <a:latin typeface="Arial" charset="0"/>
                          <a:ea typeface="新細明體" pitchFamily="18" charset="-120"/>
                          <a:cs typeface="Arial" charset="0"/>
                        </a:rPr>
                        <a:t>i</a:t>
                      </a:r>
                      <a:r>
                        <a:rPr kumimoji="0" lang="en-GB" altLang="zh-TW" sz="2200" b="1" i="0" u="none" strike="noStrike" cap="none" normalizeH="0" baseline="0">
                          <a:ln>
                            <a:noFill/>
                          </a:ln>
                          <a:solidFill>
                            <a:srgbClr val="000000"/>
                          </a:solidFill>
                          <a:effectLst/>
                          <a:latin typeface="Arial" charset="0"/>
                          <a:ea typeface="新細明體" pitchFamily="18" charset="-120"/>
                          <a:cs typeface="Arial" charset="0"/>
                        </a:rPr>
                        <a:t>P(X</a:t>
                      </a:r>
                      <a:r>
                        <a:rPr kumimoji="0" lang="en-GB" altLang="zh-TW" sz="2200" b="1" i="0" u="none" strike="noStrike" cap="none" normalizeH="0" baseline="-30000">
                          <a:ln>
                            <a:noFill/>
                          </a:ln>
                          <a:solidFill>
                            <a:srgbClr val="000000"/>
                          </a:solidFill>
                          <a:effectLst/>
                          <a:latin typeface="Arial" charset="0"/>
                          <a:ea typeface="新細明體" pitchFamily="18" charset="-120"/>
                          <a:cs typeface="Arial" charset="0"/>
                        </a:rPr>
                        <a:t>i</a:t>
                      </a:r>
                      <a:r>
                        <a:rPr kumimoji="0" lang="en-GB" altLang="zh-TW" sz="2200" b="1" i="0" u="none" strike="noStrike" cap="none" normalizeH="0" baseline="0">
                          <a:ln>
                            <a:noFill/>
                          </a:ln>
                          <a:solidFill>
                            <a:srgbClr val="000000"/>
                          </a:solidFill>
                          <a:effectLst/>
                          <a:latin typeface="Arial" charset="0"/>
                          <a:ea typeface="新細明體" pitchFamily="18" charset="-120"/>
                          <a:cs typeface="Arial" charset="0"/>
                        </a:rPr>
                        <a:t>)</a:t>
                      </a:r>
                      <a:endParaRPr kumimoji="0" lang="en-GB" altLang="zh-TW" sz="1800" b="0" i="0" u="none" strike="noStrike" cap="none" normalizeH="0" baseline="0">
                        <a:ln>
                          <a:noFill/>
                        </a:ln>
                        <a:solidFill>
                          <a:srgbClr val="000000"/>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0"/>
                  </a:ext>
                </a:extLst>
              </a:tr>
              <a:tr h="42675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a</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0.4</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11</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2</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0.8</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675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b</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0.2</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00</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2</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0.4</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708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c</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0.1</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101</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3</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0.3</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675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d</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0.1</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100</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3</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0.3</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675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e</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0.1</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011</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3</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0.3</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2675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f</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0.1</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010</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3</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TW" sz="2200" b="1" i="0" u="none" strike="noStrike" cap="none" normalizeH="0" baseline="0">
                          <a:ln>
                            <a:noFill/>
                          </a:ln>
                          <a:solidFill>
                            <a:schemeClr val="tx1"/>
                          </a:solidFill>
                          <a:effectLst/>
                          <a:latin typeface="Arial" charset="0"/>
                          <a:ea typeface="新細明體" pitchFamily="18" charset="-120"/>
                          <a:cs typeface="Arial" charset="0"/>
                        </a:rPr>
                        <a:t>0.3</a:t>
                      </a:r>
                      <a:endParaRPr kumimoji="0" lang="en-GB" altLang="zh-TW" sz="1800" b="0" i="0" u="none" strike="noStrike" cap="none" normalizeH="0" baseline="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26753">
                <a:tc>
                  <a:txBody>
                    <a:bodyPr/>
                    <a:lstStyle/>
                    <a:p>
                      <a:pPr marL="0" marR="0" lvl="0" indent="0" algn="l" defTabSz="1125538"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0" lang="en-US" sz="2100" b="1" i="0" u="none" strike="noStrike" cap="none" normalizeH="0" baseline="0">
                        <a:ln>
                          <a:noFill/>
                        </a:ln>
                        <a:solidFill>
                          <a:schemeClr val="tx1"/>
                        </a:solidFill>
                        <a:effectLst>
                          <a:outerShdw blurRad="38100" dist="38100" dir="2700000" algn="tl">
                            <a:srgbClr val="000000"/>
                          </a:outerShdw>
                        </a:effectLst>
                        <a:latin typeface="Arial" charset="0"/>
                      </a:endParaRPr>
                    </a:p>
                  </a:txBody>
                  <a:tcPr marL="91428" marR="91428"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1125538"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0" lang="en-US" sz="2100" b="1" i="0" u="none" strike="noStrike" cap="none" normalizeH="0" baseline="0">
                        <a:ln>
                          <a:noFill/>
                        </a:ln>
                        <a:solidFill>
                          <a:schemeClr val="tx1"/>
                        </a:solidFill>
                        <a:effectLst>
                          <a:outerShdw blurRad="38100" dist="38100" dir="2700000" algn="tl">
                            <a:srgbClr val="000000"/>
                          </a:outerShdw>
                        </a:effectLst>
                        <a:latin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1125538"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0" lang="en-US" sz="2100" b="1" i="0" u="none" strike="noStrike" cap="none" normalizeH="0" baseline="0">
                        <a:ln>
                          <a:noFill/>
                        </a:ln>
                        <a:solidFill>
                          <a:schemeClr val="tx1"/>
                        </a:solidFill>
                        <a:effectLst>
                          <a:outerShdw blurRad="38100" dist="38100" dir="2700000" algn="tl">
                            <a:srgbClr val="000000"/>
                          </a:outerShdw>
                        </a:effectLst>
                        <a:latin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1125538"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0" lang="en-US" sz="2100" b="1" i="0" u="none" strike="noStrike" cap="none" normalizeH="0" baseline="0">
                        <a:ln>
                          <a:noFill/>
                        </a:ln>
                        <a:solidFill>
                          <a:schemeClr val="tx1"/>
                        </a:solidFill>
                        <a:effectLst>
                          <a:outerShdw blurRad="38100" dist="38100" dir="2700000" algn="tl">
                            <a:srgbClr val="000000"/>
                          </a:outerShdw>
                        </a:effectLst>
                        <a:latin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GB" sz="2200" b="1" i="0" u="none" strike="noStrike" cap="none" normalizeH="0" baseline="0" dirty="0">
                          <a:ln>
                            <a:noFill/>
                          </a:ln>
                          <a:solidFill>
                            <a:srgbClr val="FFFF00"/>
                          </a:solidFill>
                          <a:effectLst/>
                          <a:latin typeface="Arial" charset="0"/>
                          <a:ea typeface="新細明體" pitchFamily="18" charset="-120"/>
                          <a:cs typeface="Arial" charset="0"/>
                        </a:rPr>
                        <a:t>    </a:t>
                      </a:r>
                      <a:r>
                        <a:rPr kumimoji="0" lang="en-GB" altLang="zh-TW" sz="2200" b="1" i="0" u="none" strike="noStrike" cap="none" normalizeH="0" baseline="0" dirty="0">
                          <a:ln>
                            <a:noFill/>
                          </a:ln>
                          <a:solidFill>
                            <a:schemeClr val="tx1"/>
                          </a:solidFill>
                          <a:effectLst/>
                          <a:latin typeface="Arial" charset="0"/>
                          <a:ea typeface="新細明體" pitchFamily="18" charset="-120"/>
                          <a:cs typeface="Arial" charset="0"/>
                        </a:rPr>
                        <a:t>=2.4</a:t>
                      </a:r>
                      <a:endParaRPr kumimoji="0" lang="en-GB" altLang="zh-TW" sz="1800" b="0" i="0" u="none" strike="noStrike" cap="none" normalizeH="0" baseline="0" dirty="0">
                        <a:ln>
                          <a:noFill/>
                        </a:ln>
                        <a:solidFill>
                          <a:schemeClr val="tx1"/>
                        </a:solidFill>
                        <a:effectLst/>
                        <a:latin typeface="Arial" charset="0"/>
                        <a:ea typeface="新細明體" pitchFamily="18" charset="-120"/>
                        <a:cs typeface="Arial" charset="0"/>
                      </a:endParaRPr>
                    </a:p>
                  </a:txBody>
                  <a:tcPr marL="91428" marR="91428"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4878" name="Rectangle 264"/>
          <p:cNvSpPr>
            <a:spLocks noChangeArrowheads="1"/>
          </p:cNvSpPr>
          <p:nvPr/>
        </p:nvSpPr>
        <p:spPr bwMode="auto">
          <a:xfrm>
            <a:off x="3157538" y="6400800"/>
            <a:ext cx="2635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3" rIns="91428" bIns="45713" anchor="ct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pPr eaLnBrk="1" hangingPunct="1">
              <a:buClrTx/>
              <a:buSzTx/>
              <a:buFontTx/>
              <a:buNone/>
            </a:pPr>
            <a:r>
              <a:rPr lang="en-GB" altLang="zh-TW">
                <a:ea typeface="新細明體" pitchFamily="18" charset="-120"/>
              </a:rPr>
              <a:t>where i = 1, 2, ..., 6</a:t>
            </a:r>
          </a:p>
        </p:txBody>
      </p:sp>
      <p:sp>
        <p:nvSpPr>
          <p:cNvPr id="39179" name="Text Box 267"/>
          <p:cNvSpPr txBox="1">
            <a:spLocks noChangeArrowheads="1"/>
          </p:cNvSpPr>
          <p:nvPr/>
        </p:nvSpPr>
        <p:spPr bwMode="auto">
          <a:xfrm>
            <a:off x="495300" y="1493838"/>
            <a:ext cx="11233150" cy="442912"/>
          </a:xfrm>
          <a:prstGeom prst="rect">
            <a:avLst/>
          </a:prstGeom>
          <a:noFill/>
          <a:ln w="9525">
            <a:noFill/>
            <a:miter lim="800000"/>
            <a:headEnd/>
            <a:tailEnd/>
          </a:ln>
          <a:effectLst/>
        </p:spPr>
        <p:txBody>
          <a:bodyPr lIns="91428" tIns="45713" rIns="91428" bIns="45713">
            <a:spAutoFit/>
          </a:bodyPr>
          <a:lstStyle/>
          <a:p>
            <a:pPr defTabSz="1125538" eaLnBrk="1" hangingPunct="1">
              <a:spcBef>
                <a:spcPct val="50000"/>
              </a:spcBef>
              <a:buClrTx/>
              <a:buSzTx/>
              <a:buFontTx/>
              <a:buNone/>
              <a:defRPr/>
            </a:pPr>
            <a:r>
              <a:rPr lang="en-GB" altLang="zh-TW" sz="2300" dirty="0">
                <a:effectLst>
                  <a:outerShdw blurRad="38100" dist="38100" dir="2700000" algn="tl">
                    <a:srgbClr val="000000"/>
                  </a:outerShdw>
                </a:effectLst>
                <a:ea typeface="新細明體" pitchFamily="18" charset="-120"/>
              </a:rPr>
              <a:t>Table </a:t>
            </a:r>
            <a:r>
              <a:rPr lang="en-GB" altLang="zh-TW" sz="2300" dirty="0" smtClean="0">
                <a:effectLst>
                  <a:outerShdw blurRad="38100" dist="38100" dir="2700000" algn="tl">
                    <a:srgbClr val="000000"/>
                  </a:outerShdw>
                </a:effectLst>
                <a:ea typeface="新細明體" pitchFamily="18" charset="-120"/>
              </a:rPr>
              <a:t>8.3 </a:t>
            </a:r>
            <a:r>
              <a:rPr lang="en-GB" altLang="zh-TW" sz="2300" dirty="0">
                <a:effectLst>
                  <a:outerShdw blurRad="38100" dist="38100" dir="2700000" algn="tl">
                    <a:srgbClr val="000000"/>
                  </a:outerShdw>
                </a:effectLst>
                <a:ea typeface="新細明體" pitchFamily="18" charset="-120"/>
              </a:rPr>
              <a:t>below lists the resulting </a:t>
            </a:r>
            <a:r>
              <a:rPr lang="en-GB" altLang="zh-TW" sz="2300" dirty="0" err="1">
                <a:effectLst>
                  <a:outerShdw blurRad="38100" dist="38100" dir="2700000" algn="tl">
                    <a:srgbClr val="000000"/>
                  </a:outerShdw>
                </a:effectLst>
                <a:ea typeface="新細明體" pitchFamily="18" charset="-120"/>
              </a:rPr>
              <a:t>codewords</a:t>
            </a:r>
            <a:r>
              <a:rPr lang="en-GB" altLang="zh-TW" sz="2300" dirty="0">
                <a:effectLst>
                  <a:outerShdw blurRad="38100" dist="38100" dir="2700000" algn="tl">
                    <a:srgbClr val="000000"/>
                  </a:outerShdw>
                </a:effectLst>
                <a:ea typeface="新細明體" pitchFamily="18" charset="-120"/>
              </a:rPr>
              <a:t>.</a:t>
            </a:r>
          </a:p>
        </p:txBody>
      </p:sp>
      <p:pic>
        <p:nvPicPr>
          <p:cNvPr id="2" name="Picture 1"/>
          <p:cNvPicPr>
            <a:picLocks noChangeAspect="1"/>
          </p:cNvPicPr>
          <p:nvPr/>
        </p:nvPicPr>
        <p:blipFill>
          <a:blip r:embed="rId8"/>
          <a:stretch>
            <a:fillRect/>
          </a:stretch>
        </p:blipFill>
        <p:spPr>
          <a:xfrm>
            <a:off x="7407275" y="5612961"/>
            <a:ext cx="344584" cy="357627"/>
          </a:xfrm>
          <a:prstGeom prst="rect">
            <a:avLst/>
          </a:prstGeom>
        </p:spPr>
      </p:pic>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11456988" y="6996113"/>
            <a:ext cx="406400" cy="406400"/>
          </a:xfrm>
          <a:prstGeom prst="rect">
            <a:avLst/>
          </a:prstGeom>
        </p:spPr>
      </p:pic>
      <p:pic>
        <p:nvPicPr>
          <p:cNvPr id="4" name="Picture 3"/>
          <p:cNvPicPr>
            <a:picLocks noChangeAspect="1"/>
          </p:cNvPicPr>
          <p:nvPr/>
        </p:nvPicPr>
        <p:blipFill>
          <a:blip r:embed="rId10"/>
          <a:stretch>
            <a:fillRect/>
          </a:stretch>
        </p:blipFill>
        <p:spPr>
          <a:xfrm>
            <a:off x="3735388" y="6903631"/>
            <a:ext cx="4377307" cy="591363"/>
          </a:xfrm>
          <a:prstGeom prst="rect">
            <a:avLst/>
          </a:prstGeom>
        </p:spPr>
      </p:pic>
      <p:pic>
        <p:nvPicPr>
          <p:cNvPr id="5" name="Picture 1"/>
          <p:cNvPicPr>
            <a:picLocks noChangeAspect="1"/>
          </p:cNvPicPr>
          <p:nvPr/>
        </p:nvPicPr>
        <p:blipFill>
          <a:blip r:embed="rId11"/>
          <a:stretch>
            <a:fillRect/>
          </a:stretch>
        </p:blipFill>
        <p:spPr>
          <a:xfrm>
            <a:off x="10639747" y="199057"/>
            <a:ext cx="1420491" cy="398889"/>
          </a:xfrm>
          <a:prstGeom prst="rect">
            <a:avLst/>
          </a:prstGeom>
        </p:spPr>
      </p:pic>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159313"/>
    </mc:Choice>
    <mc:Fallback xmlns="">
      <p:transition spd="slow" advTm="1593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defRPr/>
            </a:pPr>
            <a:r>
              <a:rPr lang="en-GB" altLang="zh-TW" sz="3600" dirty="0">
                <a:ea typeface="新細明體" pitchFamily="18" charset="-120"/>
              </a:rPr>
              <a:t>8.1   Introduction to Information Theory</a:t>
            </a:r>
            <a:br>
              <a:rPr lang="en-GB" altLang="zh-TW" sz="3600" dirty="0">
                <a:ea typeface="新細明體" pitchFamily="18" charset="-120"/>
              </a:rPr>
            </a:br>
            <a:endParaRPr lang="en-US" sz="3600" dirty="0"/>
          </a:p>
        </p:txBody>
      </p:sp>
      <p:sp>
        <p:nvSpPr>
          <p:cNvPr id="28675" name="Rectangle 3"/>
          <p:cNvSpPr>
            <a:spLocks noGrp="1" noChangeArrowheads="1"/>
          </p:cNvSpPr>
          <p:nvPr>
            <p:ph idx="1"/>
          </p:nvPr>
        </p:nvSpPr>
        <p:spPr/>
        <p:txBody>
          <a:bodyPr/>
          <a:lstStyle/>
          <a:p>
            <a:pPr eaLnBrk="1" hangingPunct="1">
              <a:defRPr/>
            </a:pPr>
            <a:r>
              <a:rPr lang="en-GB" altLang="zh-TW" sz="2400" dirty="0">
                <a:ea typeface="新細明體" pitchFamily="18" charset="-120"/>
              </a:rPr>
              <a:t>Information content of a message depends on the probability of the event associated with the message.</a:t>
            </a:r>
            <a:br>
              <a:rPr lang="en-GB" altLang="zh-TW" sz="2400" dirty="0">
                <a:ea typeface="新細明體" pitchFamily="18" charset="-120"/>
              </a:rPr>
            </a:br>
            <a:endParaRPr lang="en-GB" altLang="zh-TW" sz="2400" dirty="0">
              <a:ea typeface="新細明體" pitchFamily="18" charset="-120"/>
            </a:endParaRPr>
          </a:p>
          <a:p>
            <a:pPr eaLnBrk="1" hangingPunct="1">
              <a:defRPr/>
            </a:pPr>
            <a:r>
              <a:rPr lang="en-GB" altLang="zh-TW" sz="2400" dirty="0">
                <a:ea typeface="新細明體" pitchFamily="18" charset="-120"/>
              </a:rPr>
              <a:t>The lower the probability of occurrence of the event, the higher is the information content of the message.</a:t>
            </a:r>
          </a:p>
          <a:p>
            <a:pPr marL="914400" lvl="2" indent="-422275" eaLnBrk="1" hangingPunct="1">
              <a:buClr>
                <a:schemeClr val="hlink"/>
              </a:buClr>
              <a:buSzPct val="110000"/>
              <a:buFont typeface="Wingdings" pitchFamily="2" charset="2"/>
              <a:buChar char="§"/>
              <a:defRPr/>
            </a:pPr>
            <a:r>
              <a:rPr lang="en-US" altLang="en-US" b="1" dirty="0"/>
              <a:t>The sun will rise from the east tomorrow:  </a:t>
            </a:r>
            <a:br>
              <a:rPr lang="en-US" altLang="en-US" b="1" dirty="0"/>
            </a:br>
            <a:r>
              <a:rPr lang="en-US" altLang="en-US" b="1" dirty="0"/>
              <a:t>     → 100% probability →  Zero information content</a:t>
            </a:r>
          </a:p>
          <a:p>
            <a:pPr marL="914400" lvl="2" indent="-422275" eaLnBrk="1" hangingPunct="1">
              <a:buClr>
                <a:schemeClr val="hlink"/>
              </a:buClr>
              <a:buSzPct val="110000"/>
              <a:buFont typeface="Wingdings" pitchFamily="2" charset="2"/>
              <a:buChar char="§"/>
              <a:defRPr/>
            </a:pPr>
            <a:r>
              <a:rPr lang="en-US" altLang="en-US" b="1" dirty="0"/>
              <a:t>Singapore will have an earthquake next week:</a:t>
            </a:r>
            <a:br>
              <a:rPr lang="en-US" altLang="en-US" b="1" dirty="0"/>
            </a:br>
            <a:r>
              <a:rPr lang="en-US" altLang="en-US" b="1" dirty="0"/>
              <a:t>     → Very low probability →  Very high information content</a:t>
            </a:r>
            <a:endParaRPr lang="en-GB" altLang="zh-TW" sz="2400" b="1" dirty="0">
              <a:ea typeface="新細明體" pitchFamily="18" charset="-120"/>
            </a:endParaRPr>
          </a:p>
          <a:p>
            <a:pPr eaLnBrk="1" hangingPunct="1">
              <a:defRPr/>
            </a:pPr>
            <a:endParaRPr lang="en-GB" altLang="zh-TW" sz="2400" dirty="0">
              <a:ea typeface="新細明體" pitchFamily="18" charset="-120"/>
            </a:endParaRPr>
          </a:p>
          <a:p>
            <a:pPr eaLnBrk="1" hangingPunct="1">
              <a:defRPr/>
            </a:pPr>
            <a:r>
              <a:rPr lang="en-GB" altLang="zh-TW" sz="2400" dirty="0">
                <a:ea typeface="新細明體" pitchFamily="18" charset="-120"/>
              </a:rPr>
              <a:t>In digital communications, information content is measured on a per symbol basis.</a:t>
            </a:r>
            <a:endParaRPr lang="en-US" sz="2400" dirty="0"/>
          </a:p>
        </p:txBody>
      </p:sp>
      <p:pic>
        <p:nvPicPr>
          <p:cNvPr id="14" name="Audio 13">
            <a:hlinkClick r:id="" action="ppaction://media"/>
            <a:extLst>
              <a:ext uri="{FF2B5EF4-FFF2-40B4-BE49-F238E27FC236}">
                <a16:creationId xmlns:a16="http://schemas.microsoft.com/office/drawing/2014/main" id="{8FCCD85C-4500-404B-9085-D636EB3F12C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11376025" y="6915150"/>
            <a:ext cx="487363" cy="487363"/>
          </a:xfrm>
          <a:prstGeom prst="rect">
            <a:avLst/>
          </a:prstGeom>
        </p:spPr>
      </p:pic>
      <p:pic>
        <p:nvPicPr>
          <p:cNvPr id="2" name="Picture 1"/>
          <p:cNvPicPr>
            <a:picLocks noChangeAspect="1"/>
          </p:cNvPicPr>
          <p:nvPr/>
        </p:nvPicPr>
        <p:blipFill>
          <a:blip r:embed="rId6"/>
          <a:stretch>
            <a:fillRect/>
          </a:stretch>
        </p:blipFill>
        <p:spPr>
          <a:xfrm>
            <a:off x="10472713" y="209550"/>
            <a:ext cx="1420491" cy="323116"/>
          </a:xfrm>
          <a:prstGeom prst="rect">
            <a:avLst/>
          </a:prstGeom>
        </p:spPr>
      </p:pic>
      <p:sp>
        <p:nvSpPr>
          <p:cNvPr id="3" name="Rectangle 2"/>
          <p:cNvSpPr/>
          <p:nvPr/>
        </p:nvSpPr>
        <p:spPr>
          <a:xfrm>
            <a:off x="3735388" y="6915150"/>
            <a:ext cx="4301177" cy="430887"/>
          </a:xfrm>
          <a:prstGeom prst="rect">
            <a:avLst/>
          </a:prstGeom>
        </p:spPr>
        <p:txBody>
          <a:bodyPr wrap="none">
            <a:spAutoFit/>
          </a:bodyPr>
          <a:lstStyle/>
          <a:p>
            <a:pPr>
              <a:buNone/>
            </a:pPr>
            <a:r>
              <a:rPr lang="en-SG" dirty="0"/>
              <a:t>Official (Open), Non-sensitive</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27256"/>
    </mc:Choice>
    <mc:Fallback xmlns="">
      <p:transition spd="slow" advTm="2272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mute="1"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defRPr/>
            </a:pPr>
            <a:r>
              <a:rPr lang="en-GB" altLang="zh-TW" u="sng" dirty="0">
                <a:ea typeface="新細明體" pitchFamily="18" charset="-120"/>
              </a:rPr>
              <a:t>8.2   SOURCE CODING</a:t>
            </a:r>
            <a:endParaRPr lang="en-US" u="sng" dirty="0"/>
          </a:p>
        </p:txBody>
      </p:sp>
      <p:sp>
        <p:nvSpPr>
          <p:cNvPr id="40963" name="Rectangle 3"/>
          <p:cNvSpPr>
            <a:spLocks noGrp="1" noChangeArrowheads="1"/>
          </p:cNvSpPr>
          <p:nvPr>
            <p:ph idx="1"/>
          </p:nvPr>
        </p:nvSpPr>
        <p:spPr/>
        <p:txBody>
          <a:bodyPr/>
          <a:lstStyle/>
          <a:p>
            <a:pPr eaLnBrk="1" hangingPunct="1">
              <a:defRPr/>
            </a:pPr>
            <a:r>
              <a:rPr lang="en-GB" altLang="zh-TW" dirty="0">
                <a:ea typeface="新細明體" pitchFamily="18" charset="-120"/>
              </a:rPr>
              <a:t>The average code length, for this alphabet is 2.4 i.e. on the average 240 bits are when transmitting 100 symbols.</a:t>
            </a:r>
          </a:p>
          <a:p>
            <a:pPr eaLnBrk="1" hangingPunct="1">
              <a:defRPr/>
            </a:pPr>
            <a:r>
              <a:rPr lang="en-GB" altLang="zh-TW" dirty="0">
                <a:ea typeface="新細明體" pitchFamily="18" charset="-120"/>
              </a:rPr>
              <a:t>Note: A fixed-length code would require a code length of 3 bits per symbol.</a:t>
            </a:r>
          </a:p>
          <a:p>
            <a:pPr eaLnBrk="1" hangingPunct="1">
              <a:defRPr/>
            </a:pPr>
            <a:r>
              <a:rPr lang="en-GB" altLang="zh-TW" dirty="0">
                <a:solidFill>
                  <a:srgbClr val="FFFF00"/>
                </a:solidFill>
                <a:ea typeface="新細明體" pitchFamily="18" charset="-120"/>
              </a:rPr>
              <a:t>Compression ratio = average number of bits per symbol before compression </a:t>
            </a:r>
            <a:r>
              <a:rPr lang="en-GB" altLang="zh-TW" dirty="0">
                <a:solidFill>
                  <a:srgbClr val="FFFF00"/>
                </a:solidFill>
                <a:ea typeface="新細明體" pitchFamily="18" charset="-120"/>
                <a:sym typeface="Symbol" pitchFamily="18" charset="2"/>
              </a:rPr>
              <a:t></a:t>
            </a:r>
            <a:r>
              <a:rPr lang="en-GB" altLang="zh-TW" dirty="0">
                <a:solidFill>
                  <a:srgbClr val="FFFF00"/>
                </a:solidFill>
                <a:ea typeface="新細明體" pitchFamily="18" charset="-120"/>
              </a:rPr>
              <a:t>average number of bits per symbol after compression.</a:t>
            </a:r>
          </a:p>
          <a:p>
            <a:pPr eaLnBrk="1" hangingPunct="1">
              <a:defRPr/>
            </a:pPr>
            <a:r>
              <a:rPr lang="en-GB" altLang="zh-TW" dirty="0">
                <a:ea typeface="新細明體" pitchFamily="18" charset="-120"/>
              </a:rPr>
              <a:t>For this code, compression ratio = 3.0/2.4                                                         				         = 1.25</a:t>
            </a:r>
          </a:p>
          <a:p>
            <a:pPr eaLnBrk="1" hangingPunct="1">
              <a:defRPr/>
            </a:pPr>
            <a:r>
              <a:rPr lang="en-GB" altLang="zh-TW" dirty="0">
                <a:solidFill>
                  <a:srgbClr val="FFFF00"/>
                </a:solidFill>
                <a:ea typeface="新細明體" pitchFamily="18" charset="-120"/>
              </a:rPr>
              <a:t>Code efficiency = (entropy </a:t>
            </a:r>
            <a:r>
              <a:rPr lang="en-GB" altLang="zh-TW" dirty="0">
                <a:solidFill>
                  <a:srgbClr val="FFFF00"/>
                </a:solidFill>
                <a:ea typeface="新細明體" pitchFamily="18" charset="-120"/>
                <a:sym typeface="Symbol" pitchFamily="18" charset="2"/>
              </a:rPr>
              <a:t></a:t>
            </a:r>
            <a:r>
              <a:rPr lang="en-GB" altLang="zh-TW" dirty="0">
                <a:solidFill>
                  <a:srgbClr val="FFFF00"/>
                </a:solidFill>
                <a:ea typeface="新細明體" pitchFamily="18" charset="-120"/>
              </a:rPr>
              <a:t> average code length) x 100%</a:t>
            </a:r>
          </a:p>
          <a:p>
            <a:pPr eaLnBrk="1" hangingPunct="1">
              <a:defRPr/>
            </a:pPr>
            <a:r>
              <a:rPr lang="en-GB" altLang="zh-TW" dirty="0">
                <a:ea typeface="新細明體" pitchFamily="18" charset="-120"/>
              </a:rPr>
              <a:t>Entropy for this code is 2.32. Hence this code achieve 2.32/2.4 or 96.4% of the possible compression ratio.</a:t>
            </a:r>
            <a:endParaRPr lang="en-US" dirty="0"/>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11456988" y="6996113"/>
            <a:ext cx="406400" cy="406400"/>
          </a:xfrm>
          <a:prstGeom prst="rect">
            <a:avLst/>
          </a:prstGeom>
        </p:spPr>
      </p:pic>
      <p:pic>
        <p:nvPicPr>
          <p:cNvPr id="3" name="Picture 2"/>
          <p:cNvPicPr>
            <a:picLocks noChangeAspect="1"/>
          </p:cNvPicPr>
          <p:nvPr/>
        </p:nvPicPr>
        <p:blipFill>
          <a:blip r:embed="rId6"/>
          <a:stretch>
            <a:fillRect/>
          </a:stretch>
        </p:blipFill>
        <p:spPr>
          <a:xfrm>
            <a:off x="10442897" y="77788"/>
            <a:ext cx="1420491" cy="323116"/>
          </a:xfrm>
          <a:prstGeom prst="rect">
            <a:avLst/>
          </a:prstGeom>
        </p:spPr>
      </p:pic>
      <p:pic>
        <p:nvPicPr>
          <p:cNvPr id="4" name="Picture 3"/>
          <p:cNvPicPr>
            <a:picLocks noChangeAspect="1"/>
          </p:cNvPicPr>
          <p:nvPr/>
        </p:nvPicPr>
        <p:blipFill>
          <a:blip r:embed="rId7"/>
          <a:stretch>
            <a:fillRect/>
          </a:stretch>
        </p:blipFill>
        <p:spPr>
          <a:xfrm>
            <a:off x="3735388" y="6818169"/>
            <a:ext cx="4377307" cy="59136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72323"/>
    </mc:Choice>
    <mc:Fallback xmlns="">
      <p:transition spd="slow" advTm="2723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100000" showWhenStopped="0">
                <p:cTn id="29" fill="hold" display="0">
                  <p:stCondLst>
                    <p:cond delay="indefinite"/>
                  </p:stCondLst>
                  <p:endCondLst>
                    <p:cond evt="onStopAudio" delay="0">
                      <p:tgtEl>
                        <p:sldTgt/>
                      </p:tgtEl>
                    </p:cond>
                  </p:endCondLst>
                </p:cTn>
                <p:tgtEl>
                  <p:spTgt spid="2"/>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defRPr/>
            </a:pPr>
            <a:endParaRPr lang="zh-TW" altLang="en-US">
              <a:ea typeface="新細明體" pitchFamily="18" charset="-120"/>
            </a:endParaRPr>
          </a:p>
        </p:txBody>
      </p:sp>
      <p:sp>
        <p:nvSpPr>
          <p:cNvPr id="89091" name="Rectangle 3"/>
          <p:cNvSpPr>
            <a:spLocks noGrp="1" noChangeArrowheads="1"/>
          </p:cNvSpPr>
          <p:nvPr>
            <p:ph idx="1"/>
          </p:nvPr>
        </p:nvSpPr>
        <p:spPr>
          <a:xfrm>
            <a:off x="639763" y="1216918"/>
            <a:ext cx="10872788" cy="5229225"/>
          </a:xfrm>
        </p:spPr>
        <p:txBody>
          <a:bodyPr/>
          <a:lstStyle/>
          <a:p>
            <a:pPr eaLnBrk="1" hangingPunct="1">
              <a:buFont typeface="Wingdings" pitchFamily="2" charset="2"/>
              <a:buNone/>
              <a:defRPr/>
            </a:pPr>
            <a:r>
              <a:rPr lang="zh-TW" altLang="en-GB" sz="4800" dirty="0">
                <a:ea typeface="新細明體" pitchFamily="18" charset="-120"/>
              </a:rPr>
              <a:t>          </a:t>
            </a:r>
          </a:p>
          <a:p>
            <a:pPr eaLnBrk="1" hangingPunct="1">
              <a:defRPr/>
            </a:pPr>
            <a:endParaRPr lang="zh-TW" altLang="en-GB" sz="4800" dirty="0">
              <a:ea typeface="新細明體" pitchFamily="18" charset="-120"/>
            </a:endParaRPr>
          </a:p>
          <a:p>
            <a:pPr eaLnBrk="1" hangingPunct="1">
              <a:buFont typeface="Wingdings" pitchFamily="2" charset="2"/>
              <a:buNone/>
              <a:defRPr/>
            </a:pPr>
            <a:r>
              <a:rPr lang="zh-TW" altLang="en-GB" sz="4800" dirty="0">
                <a:ea typeface="新細明體" pitchFamily="18" charset="-120"/>
              </a:rPr>
              <a:t>             </a:t>
            </a:r>
            <a:r>
              <a:rPr lang="en-GB" altLang="zh-TW" sz="4800" dirty="0">
                <a:ea typeface="新細明體" pitchFamily="18" charset="-120"/>
              </a:rPr>
              <a:t>END OF </a:t>
            </a:r>
            <a:r>
              <a:rPr lang="en-GB" altLang="zh-TW" sz="4800">
                <a:ea typeface="新細明體" pitchFamily="18" charset="-120"/>
              </a:rPr>
              <a:t>CHAPTER 8</a:t>
            </a:r>
            <a:endParaRPr lang="en-GB" altLang="zh-TW" sz="4800" dirty="0">
              <a:ea typeface="新細明體" pitchFamily="18" charset="-120"/>
            </a:endParaRPr>
          </a:p>
        </p:txBody>
      </p:sp>
      <p:pic>
        <p:nvPicPr>
          <p:cNvPr id="2" name="Picture 1"/>
          <p:cNvPicPr>
            <a:picLocks noChangeAspect="1"/>
          </p:cNvPicPr>
          <p:nvPr/>
        </p:nvPicPr>
        <p:blipFill>
          <a:blip r:embed="rId3"/>
          <a:stretch>
            <a:fillRect/>
          </a:stretch>
        </p:blipFill>
        <p:spPr>
          <a:xfrm>
            <a:off x="10657756" y="77593"/>
            <a:ext cx="1420491" cy="323116"/>
          </a:xfrm>
          <a:prstGeom prst="rect">
            <a:avLst/>
          </a:prstGeom>
        </p:spPr>
      </p:pic>
      <p:pic>
        <p:nvPicPr>
          <p:cNvPr id="3" name="Picture 2"/>
          <p:cNvPicPr>
            <a:picLocks noChangeAspect="1"/>
          </p:cNvPicPr>
          <p:nvPr/>
        </p:nvPicPr>
        <p:blipFill>
          <a:blip r:embed="rId4"/>
          <a:stretch>
            <a:fillRect/>
          </a:stretch>
        </p:blipFill>
        <p:spPr>
          <a:xfrm>
            <a:off x="3663380" y="6915442"/>
            <a:ext cx="4377307" cy="591363"/>
          </a:xfrm>
          <a:prstGeom prst="rect">
            <a:avLst/>
          </a:prstGeom>
        </p:spPr>
      </p:pic>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defRPr/>
            </a:pPr>
            <a:r>
              <a:rPr lang="en-GB" altLang="zh-TW" sz="3600" dirty="0">
                <a:ea typeface="新細明體" pitchFamily="18" charset="-120"/>
              </a:rPr>
              <a:t>8.1   Introduction to Information Theory</a:t>
            </a:r>
            <a:r>
              <a:rPr lang="en-GB" altLang="zh-TW" dirty="0">
                <a:ea typeface="新細明體" pitchFamily="18" charset="-120"/>
              </a:rPr>
              <a:t/>
            </a:r>
            <a:br>
              <a:rPr lang="en-GB" altLang="zh-TW" dirty="0">
                <a:ea typeface="新細明體" pitchFamily="18" charset="-120"/>
              </a:rPr>
            </a:br>
            <a:endParaRPr lang="en-US" dirty="0"/>
          </a:p>
        </p:txBody>
      </p:sp>
      <p:sp>
        <p:nvSpPr>
          <p:cNvPr id="29703" name="Rectangle 7"/>
          <p:cNvSpPr>
            <a:spLocks noChangeArrowheads="1"/>
          </p:cNvSpPr>
          <p:nvPr/>
        </p:nvSpPr>
        <p:spPr bwMode="auto">
          <a:xfrm>
            <a:off x="782638" y="995363"/>
            <a:ext cx="9315450" cy="5386387"/>
          </a:xfrm>
          <a:prstGeom prst="rect">
            <a:avLst/>
          </a:prstGeom>
          <a:noFill/>
          <a:ln w="9525">
            <a:noFill/>
            <a:miter lim="800000"/>
            <a:headEnd/>
            <a:tailEnd/>
          </a:ln>
          <a:effectLst/>
        </p:spPr>
        <p:txBody>
          <a:bodyPr lIns="91428" tIns="45713" rIns="91428" bIns="45713" anchor="ctr">
            <a:spAutoFit/>
          </a:bodyPr>
          <a:lstStyle/>
          <a:p>
            <a:pPr marL="263525" indent="-263525" eaLnBrk="1" hangingPunct="1">
              <a:buSzPct val="115000"/>
              <a:buFont typeface="Wingdings" pitchFamily="2" charset="2"/>
              <a:buNone/>
              <a:tabLst>
                <a:tab pos="228600" algn="l"/>
              </a:tabLst>
              <a:defRPr/>
            </a:pPr>
            <a:r>
              <a:rPr lang="en-GB" altLang="zh-TW" sz="2300" u="sng" dirty="0">
                <a:solidFill>
                  <a:schemeClr val="tx2"/>
                </a:solidFill>
                <a:effectLst>
                  <a:outerShdw blurRad="38100" dist="38100" dir="2700000" algn="tl">
                    <a:srgbClr val="000000"/>
                  </a:outerShdw>
                </a:effectLst>
                <a:ea typeface="新細明體" pitchFamily="18" charset="-120"/>
              </a:rPr>
              <a:t>Average Information content of symbols</a:t>
            </a:r>
            <a:br>
              <a:rPr lang="en-GB" altLang="zh-TW" sz="2300" u="sng" dirty="0">
                <a:solidFill>
                  <a:schemeClr val="tx2"/>
                </a:solidFill>
                <a:effectLst>
                  <a:outerShdw blurRad="38100" dist="38100" dir="2700000" algn="tl">
                    <a:srgbClr val="000000"/>
                  </a:outerShdw>
                </a:effectLst>
                <a:ea typeface="新細明體" pitchFamily="18" charset="-120"/>
              </a:rPr>
            </a:br>
            <a:endParaRPr lang="en-GB" altLang="zh-TW" sz="2300" dirty="0">
              <a:effectLst>
                <a:outerShdw blurRad="38100" dist="38100" dir="2700000" algn="tl">
                  <a:srgbClr val="000000"/>
                </a:outerShdw>
              </a:effectLst>
              <a:ea typeface="新細明體" pitchFamily="18" charset="-120"/>
              <a:cs typeface="Arial" charset="0"/>
            </a:endParaRPr>
          </a:p>
          <a:p>
            <a:pPr marL="263525" indent="-263525" eaLnBrk="1" hangingPunct="1">
              <a:buSzPct val="115000"/>
              <a:tabLst>
                <a:tab pos="228600" algn="l"/>
              </a:tabLst>
              <a:defRPr/>
            </a:pPr>
            <a:r>
              <a:rPr lang="en-GB" altLang="zh-TW" sz="2300" dirty="0">
                <a:effectLst>
                  <a:outerShdw blurRad="38100" dist="38100" dir="2700000" algn="tl">
                    <a:srgbClr val="000000"/>
                  </a:outerShdw>
                </a:effectLst>
                <a:ea typeface="新細明體" pitchFamily="18" charset="-120"/>
                <a:cs typeface="Arial" charset="0"/>
              </a:rPr>
              <a:t>Suppose a source emits one of M symbols, S</a:t>
            </a:r>
            <a:r>
              <a:rPr lang="en-GB" altLang="zh-TW" sz="2300" baseline="-25000" dirty="0">
                <a:effectLst>
                  <a:outerShdw blurRad="38100" dist="38100" dir="2700000" algn="tl">
                    <a:srgbClr val="000000"/>
                  </a:outerShdw>
                </a:effectLst>
                <a:ea typeface="新細明體" pitchFamily="18" charset="-120"/>
                <a:cs typeface="Arial" charset="0"/>
              </a:rPr>
              <a:t>1</a:t>
            </a:r>
            <a:r>
              <a:rPr lang="en-GB" altLang="zh-TW" sz="2300" dirty="0">
                <a:effectLst>
                  <a:outerShdw blurRad="38100" dist="38100" dir="2700000" algn="tl">
                    <a:srgbClr val="000000"/>
                  </a:outerShdw>
                </a:effectLst>
                <a:ea typeface="新細明體" pitchFamily="18" charset="-120"/>
                <a:cs typeface="Arial" charset="0"/>
              </a:rPr>
              <a:t>, S</a:t>
            </a:r>
            <a:r>
              <a:rPr lang="en-GB" altLang="zh-TW" sz="2300" baseline="-25000" dirty="0">
                <a:effectLst>
                  <a:outerShdw blurRad="38100" dist="38100" dir="2700000" algn="tl">
                    <a:srgbClr val="000000"/>
                  </a:outerShdw>
                </a:effectLst>
                <a:ea typeface="新細明體" pitchFamily="18" charset="-120"/>
                <a:cs typeface="Arial" charset="0"/>
              </a:rPr>
              <a:t>2</a:t>
            </a:r>
            <a:r>
              <a:rPr lang="en-GB" altLang="zh-TW" sz="2300" dirty="0">
                <a:effectLst>
                  <a:outerShdw blurRad="38100" dist="38100" dir="2700000" algn="tl">
                    <a:srgbClr val="000000"/>
                  </a:outerShdw>
                </a:effectLst>
                <a:ea typeface="新細明體" pitchFamily="18" charset="-120"/>
                <a:cs typeface="Arial" charset="0"/>
              </a:rPr>
              <a:t>, S</a:t>
            </a:r>
            <a:r>
              <a:rPr lang="en-GB" altLang="zh-TW" sz="2300" baseline="-25000" dirty="0">
                <a:effectLst>
                  <a:outerShdw blurRad="38100" dist="38100" dir="2700000" algn="tl">
                    <a:srgbClr val="000000"/>
                  </a:outerShdw>
                </a:effectLst>
                <a:ea typeface="新細明體" pitchFamily="18" charset="-120"/>
                <a:cs typeface="Arial" charset="0"/>
              </a:rPr>
              <a:t>3</a:t>
            </a:r>
            <a:r>
              <a:rPr lang="en-GB" altLang="zh-TW" sz="2300" dirty="0">
                <a:effectLst>
                  <a:outerShdw blurRad="38100" dist="38100" dir="2700000" algn="tl">
                    <a:srgbClr val="000000"/>
                  </a:outerShdw>
                </a:effectLst>
                <a:ea typeface="新細明體" pitchFamily="18" charset="-120"/>
                <a:cs typeface="Arial" charset="0"/>
              </a:rPr>
              <a:t>, ... S</a:t>
            </a:r>
            <a:r>
              <a:rPr lang="en-GB" altLang="zh-TW" sz="2300" baseline="-25000" dirty="0">
                <a:effectLst>
                  <a:outerShdw blurRad="38100" dist="38100" dir="2700000" algn="tl">
                    <a:srgbClr val="000000"/>
                  </a:outerShdw>
                </a:effectLst>
                <a:ea typeface="新細明體" pitchFamily="18" charset="-120"/>
                <a:cs typeface="Arial" charset="0"/>
              </a:rPr>
              <a:t>M</a:t>
            </a:r>
            <a:r>
              <a:rPr lang="en-GB" altLang="zh-TW" sz="2300" dirty="0">
                <a:effectLst>
                  <a:outerShdw blurRad="38100" dist="38100" dir="2700000" algn="tl">
                    <a:srgbClr val="000000"/>
                  </a:outerShdw>
                </a:effectLst>
                <a:ea typeface="新細明體" pitchFamily="18" charset="-120"/>
                <a:cs typeface="Arial" charset="0"/>
              </a:rPr>
              <a:t>. Let P</a:t>
            </a:r>
            <a:r>
              <a:rPr lang="en-GB" altLang="zh-TW" sz="2300" baseline="-25000" dirty="0">
                <a:effectLst>
                  <a:outerShdw blurRad="38100" dist="38100" dir="2700000" algn="tl">
                    <a:srgbClr val="000000"/>
                  </a:outerShdw>
                </a:effectLst>
                <a:ea typeface="新細明體" pitchFamily="18" charset="-120"/>
                <a:cs typeface="Arial" charset="0"/>
              </a:rPr>
              <a:t>1</a:t>
            </a:r>
            <a:r>
              <a:rPr lang="en-GB" altLang="zh-TW" sz="2300" dirty="0">
                <a:effectLst>
                  <a:outerShdw blurRad="38100" dist="38100" dir="2700000" algn="tl">
                    <a:srgbClr val="000000"/>
                  </a:outerShdw>
                </a:effectLst>
                <a:ea typeface="新細明體" pitchFamily="18" charset="-120"/>
                <a:cs typeface="Arial" charset="0"/>
              </a:rPr>
              <a:t>, P</a:t>
            </a:r>
            <a:r>
              <a:rPr lang="en-GB" altLang="zh-TW" sz="2300" baseline="-25000" dirty="0">
                <a:effectLst>
                  <a:outerShdw blurRad="38100" dist="38100" dir="2700000" algn="tl">
                    <a:srgbClr val="000000"/>
                  </a:outerShdw>
                </a:effectLst>
                <a:ea typeface="新細明體" pitchFamily="18" charset="-120"/>
                <a:cs typeface="Arial" charset="0"/>
              </a:rPr>
              <a:t>2</a:t>
            </a:r>
            <a:r>
              <a:rPr lang="en-GB" altLang="zh-TW" sz="2300" dirty="0">
                <a:effectLst>
                  <a:outerShdw blurRad="38100" dist="38100" dir="2700000" algn="tl">
                    <a:srgbClr val="000000"/>
                  </a:outerShdw>
                </a:effectLst>
                <a:ea typeface="新細明體" pitchFamily="18" charset="-120"/>
                <a:cs typeface="Arial" charset="0"/>
              </a:rPr>
              <a:t>, P</a:t>
            </a:r>
            <a:r>
              <a:rPr lang="en-GB" altLang="zh-TW" sz="2300" baseline="-25000" dirty="0">
                <a:effectLst>
                  <a:outerShdw blurRad="38100" dist="38100" dir="2700000" algn="tl">
                    <a:srgbClr val="000000"/>
                  </a:outerShdw>
                </a:effectLst>
                <a:ea typeface="新細明體" pitchFamily="18" charset="-120"/>
                <a:cs typeface="Arial" charset="0"/>
              </a:rPr>
              <a:t>3</a:t>
            </a:r>
            <a:r>
              <a:rPr lang="en-GB" altLang="zh-TW" sz="2300" dirty="0">
                <a:effectLst>
                  <a:outerShdw blurRad="38100" dist="38100" dir="2700000" algn="tl">
                    <a:srgbClr val="000000"/>
                  </a:outerShdw>
                </a:effectLst>
                <a:ea typeface="新細明體" pitchFamily="18" charset="-120"/>
                <a:cs typeface="Arial" charset="0"/>
              </a:rPr>
              <a:t>, ... P</a:t>
            </a:r>
            <a:r>
              <a:rPr lang="en-GB" altLang="zh-TW" sz="2300" baseline="-25000" dirty="0">
                <a:effectLst>
                  <a:outerShdw blurRad="38100" dist="38100" dir="2700000" algn="tl">
                    <a:srgbClr val="000000"/>
                  </a:outerShdw>
                </a:effectLst>
                <a:ea typeface="新細明體" pitchFamily="18" charset="-120"/>
                <a:cs typeface="Arial" charset="0"/>
              </a:rPr>
              <a:t>M</a:t>
            </a:r>
            <a:r>
              <a:rPr lang="en-GB" altLang="zh-TW" sz="2300" dirty="0">
                <a:effectLst>
                  <a:outerShdw blurRad="38100" dist="38100" dir="2700000" algn="tl">
                    <a:srgbClr val="000000"/>
                  </a:outerShdw>
                </a:effectLst>
                <a:ea typeface="新細明體" pitchFamily="18" charset="-120"/>
                <a:cs typeface="Arial" charset="0"/>
              </a:rPr>
              <a:t> be the probabilities of occurrence of the M symbols, respectively. </a:t>
            </a:r>
            <a:br>
              <a:rPr lang="en-GB" altLang="zh-TW" sz="2300" dirty="0">
                <a:effectLst>
                  <a:outerShdw blurRad="38100" dist="38100" dir="2700000" algn="tl">
                    <a:srgbClr val="000000"/>
                  </a:outerShdw>
                </a:effectLst>
                <a:ea typeface="新細明體" pitchFamily="18" charset="-120"/>
                <a:cs typeface="Arial" charset="0"/>
              </a:rPr>
            </a:br>
            <a:endParaRPr lang="en-GB" altLang="zh-TW" sz="2300" dirty="0">
              <a:effectLst>
                <a:outerShdw blurRad="38100" dist="38100" dir="2700000" algn="tl">
                  <a:srgbClr val="000000"/>
                </a:outerShdw>
              </a:effectLst>
              <a:ea typeface="新細明體" pitchFamily="18" charset="-120"/>
              <a:cs typeface="Arial" charset="0"/>
            </a:endParaRPr>
          </a:p>
          <a:p>
            <a:pPr marL="263525" indent="-263525">
              <a:buSzPct val="115000"/>
              <a:tabLst>
                <a:tab pos="228600" algn="l"/>
              </a:tabLst>
              <a:defRPr/>
            </a:pPr>
            <a:r>
              <a:rPr lang="en-GB" altLang="zh-TW" sz="2300" dirty="0">
                <a:effectLst>
                  <a:outerShdw blurRad="38100" dist="38100" dir="2700000" algn="tl">
                    <a:srgbClr val="000000"/>
                  </a:outerShdw>
                </a:effectLst>
                <a:ea typeface="新細明體" pitchFamily="18" charset="-120"/>
                <a:cs typeface="Arial" charset="0"/>
              </a:rPr>
              <a:t>Information</a:t>
            </a:r>
            <a:r>
              <a:rPr lang="en-GB" altLang="zh-TW" dirty="0">
                <a:ea typeface="新細明體" pitchFamily="18" charset="-120"/>
                <a:cs typeface="Arial" charset="0"/>
              </a:rPr>
              <a:t> </a:t>
            </a:r>
            <a:r>
              <a:rPr lang="en-GB" altLang="zh-TW" sz="2300" dirty="0">
                <a:effectLst>
                  <a:outerShdw blurRad="38100" dist="38100" dir="2700000" algn="tl">
                    <a:srgbClr val="000000"/>
                  </a:outerShdw>
                </a:effectLst>
                <a:ea typeface="新細明體" pitchFamily="18" charset="-120"/>
                <a:cs typeface="Arial" charset="0"/>
              </a:rPr>
              <a:t>content, I of the symbol S</a:t>
            </a:r>
            <a:r>
              <a:rPr lang="en-GB" altLang="zh-TW" sz="2300" baseline="-30000" dirty="0">
                <a:effectLst>
                  <a:outerShdw blurRad="38100" dist="38100" dir="2700000" algn="tl">
                    <a:srgbClr val="000000"/>
                  </a:outerShdw>
                </a:effectLst>
                <a:ea typeface="新細明體" pitchFamily="18" charset="-120"/>
                <a:cs typeface="Arial" charset="0"/>
              </a:rPr>
              <a:t>i</a:t>
            </a:r>
            <a:r>
              <a:rPr lang="en-GB" altLang="zh-TW" sz="2300" dirty="0">
                <a:effectLst>
                  <a:outerShdw blurRad="38100" dist="38100" dir="2700000" algn="tl">
                    <a:srgbClr val="000000"/>
                  </a:outerShdw>
                </a:effectLst>
                <a:ea typeface="新細明體" pitchFamily="18" charset="-120"/>
                <a:cs typeface="Arial" charset="0"/>
              </a:rPr>
              <a:t> is defined as: </a:t>
            </a:r>
            <a:endParaRPr lang="en-GB" altLang="zh-TW" sz="2300" dirty="0">
              <a:effectLst>
                <a:outerShdw blurRad="38100" dist="38100" dir="2700000" algn="tl">
                  <a:srgbClr val="000000"/>
                </a:outerShdw>
              </a:effectLst>
              <a:ea typeface="新細明體" pitchFamily="18" charset="-120"/>
            </a:endParaRPr>
          </a:p>
          <a:p>
            <a:pPr marL="263525" indent="-263525">
              <a:buSzPct val="115000"/>
              <a:buFont typeface="Wingdings" pitchFamily="2" charset="2"/>
              <a:buNone/>
              <a:tabLst>
                <a:tab pos="228600" algn="l"/>
              </a:tabLst>
              <a:defRPr/>
            </a:pPr>
            <a:r>
              <a:rPr lang="en-GB" altLang="zh-TW" sz="2300" dirty="0">
                <a:effectLst>
                  <a:outerShdw blurRad="38100" dist="38100" dir="2700000" algn="tl">
                    <a:srgbClr val="000000"/>
                  </a:outerShdw>
                </a:effectLst>
                <a:ea typeface="新細明體" pitchFamily="18" charset="-120"/>
              </a:rPr>
              <a:t>    		</a:t>
            </a:r>
            <a:r>
              <a:rPr lang="en-GB" altLang="zh-TW" sz="2300" dirty="0">
                <a:solidFill>
                  <a:srgbClr val="FFFF00"/>
                </a:solidFill>
                <a:effectLst>
                  <a:outerShdw blurRad="38100" dist="38100" dir="2700000" algn="tl">
                    <a:srgbClr val="000000"/>
                  </a:outerShdw>
                </a:effectLst>
                <a:ea typeface="新細明體" pitchFamily="18" charset="-120"/>
              </a:rPr>
              <a:t>I(S</a:t>
            </a:r>
            <a:r>
              <a:rPr lang="en-GB" altLang="zh-TW" sz="2300" baseline="-30000" dirty="0">
                <a:solidFill>
                  <a:srgbClr val="FFFF00"/>
                </a:solidFill>
                <a:effectLst>
                  <a:outerShdw blurRad="38100" dist="38100" dir="2700000" algn="tl">
                    <a:srgbClr val="000000"/>
                  </a:outerShdw>
                </a:effectLst>
                <a:ea typeface="新細明體" pitchFamily="18" charset="-120"/>
              </a:rPr>
              <a:t>i</a:t>
            </a:r>
            <a:r>
              <a:rPr lang="en-GB" altLang="zh-TW" sz="2300" dirty="0">
                <a:solidFill>
                  <a:srgbClr val="FFFF00"/>
                </a:solidFill>
                <a:effectLst>
                  <a:outerShdw blurRad="38100" dist="38100" dir="2700000" algn="tl">
                    <a:srgbClr val="000000"/>
                  </a:outerShdw>
                </a:effectLst>
                <a:ea typeface="新細明體" pitchFamily="18" charset="-120"/>
              </a:rPr>
              <a:t>) = log</a:t>
            </a:r>
            <a:r>
              <a:rPr lang="en-GB" altLang="zh-TW" sz="2300" baseline="-30000" dirty="0">
                <a:solidFill>
                  <a:srgbClr val="FFFF00"/>
                </a:solidFill>
                <a:effectLst>
                  <a:outerShdw blurRad="38100" dist="38100" dir="2700000" algn="tl">
                    <a:srgbClr val="000000"/>
                  </a:outerShdw>
                </a:effectLst>
                <a:ea typeface="新細明體" pitchFamily="18" charset="-120"/>
              </a:rPr>
              <a:t>2</a:t>
            </a:r>
            <a:r>
              <a:rPr lang="en-GB" altLang="zh-TW" sz="2300" dirty="0">
                <a:solidFill>
                  <a:srgbClr val="FFFF00"/>
                </a:solidFill>
                <a:effectLst>
                  <a:outerShdw blurRad="38100" dist="38100" dir="2700000" algn="tl">
                    <a:srgbClr val="000000"/>
                  </a:outerShdw>
                </a:effectLst>
                <a:ea typeface="新細明體" pitchFamily="18" charset="-120"/>
              </a:rPr>
              <a:t> ( 1/P</a:t>
            </a:r>
            <a:r>
              <a:rPr lang="en-GB" altLang="zh-TW" sz="2300" baseline="-30000" dirty="0">
                <a:solidFill>
                  <a:srgbClr val="FFFF00"/>
                </a:solidFill>
                <a:effectLst>
                  <a:outerShdw blurRad="38100" dist="38100" dir="2700000" algn="tl">
                    <a:srgbClr val="000000"/>
                  </a:outerShdw>
                </a:effectLst>
                <a:ea typeface="新細明體" pitchFamily="18" charset="-120"/>
              </a:rPr>
              <a:t>i</a:t>
            </a:r>
            <a:r>
              <a:rPr lang="en-GB" altLang="zh-TW" sz="2300" dirty="0">
                <a:solidFill>
                  <a:srgbClr val="FFFF00"/>
                </a:solidFill>
                <a:effectLst>
                  <a:outerShdw blurRad="38100" dist="38100" dir="2700000" algn="tl">
                    <a:srgbClr val="000000"/>
                  </a:outerShdw>
                </a:effectLst>
                <a:ea typeface="新細明體" pitchFamily="18" charset="-120"/>
              </a:rPr>
              <a:t> )  bits</a:t>
            </a:r>
            <a:r>
              <a:rPr lang="en-GB" altLang="zh-TW" sz="2300" dirty="0">
                <a:effectLst>
                  <a:outerShdw blurRad="38100" dist="38100" dir="2700000" algn="tl">
                    <a:srgbClr val="000000"/>
                  </a:outerShdw>
                </a:effectLst>
                <a:ea typeface="新細明體" pitchFamily="18" charset="-120"/>
              </a:rPr>
              <a:t>			</a:t>
            </a:r>
            <a:r>
              <a:rPr lang="en-GB" altLang="zh-TW" sz="2300" u="sng" dirty="0">
                <a:effectLst>
                  <a:outerShdw blurRad="38100" dist="38100" dir="2700000" algn="tl">
                    <a:srgbClr val="000000"/>
                  </a:outerShdw>
                </a:effectLst>
                <a:ea typeface="新細明體" pitchFamily="18" charset="-120"/>
              </a:rPr>
              <a:t/>
            </a:r>
            <a:br>
              <a:rPr lang="en-GB" altLang="zh-TW" sz="2300" u="sng" dirty="0">
                <a:effectLst>
                  <a:outerShdw blurRad="38100" dist="38100" dir="2700000" algn="tl">
                    <a:srgbClr val="000000"/>
                  </a:outerShdw>
                </a:effectLst>
                <a:ea typeface="新細明體" pitchFamily="18" charset="-120"/>
              </a:rPr>
            </a:br>
            <a:r>
              <a:rPr lang="en-GB" altLang="zh-TW" sz="2300" dirty="0">
                <a:effectLst>
                  <a:outerShdw blurRad="38100" dist="38100" dir="2700000" algn="tl">
                    <a:srgbClr val="000000"/>
                  </a:outerShdw>
                </a:effectLst>
                <a:ea typeface="新細明體" pitchFamily="18" charset="-120"/>
              </a:rPr>
              <a:t>where P</a:t>
            </a:r>
            <a:r>
              <a:rPr lang="en-GB" altLang="zh-TW" sz="2300" baseline="-30000" dirty="0">
                <a:effectLst>
                  <a:outerShdw blurRad="38100" dist="38100" dir="2700000" algn="tl">
                    <a:srgbClr val="000000"/>
                  </a:outerShdw>
                </a:effectLst>
                <a:ea typeface="新細明體" pitchFamily="18" charset="-120"/>
              </a:rPr>
              <a:t>i</a:t>
            </a:r>
            <a:r>
              <a:rPr lang="en-GB" altLang="zh-TW" sz="2300" dirty="0">
                <a:effectLst>
                  <a:outerShdw blurRad="38100" dist="38100" dir="2700000" algn="tl">
                    <a:srgbClr val="000000"/>
                  </a:outerShdw>
                </a:effectLst>
                <a:ea typeface="新細明體" pitchFamily="18" charset="-120"/>
              </a:rPr>
              <a:t> is the probability of occurrence of the symbol, S</a:t>
            </a:r>
            <a:r>
              <a:rPr lang="en-GB" altLang="zh-TW" sz="2300" baseline="-30000" dirty="0">
                <a:effectLst>
                  <a:outerShdw blurRad="38100" dist="38100" dir="2700000" algn="tl">
                    <a:srgbClr val="000000"/>
                  </a:outerShdw>
                </a:effectLst>
                <a:ea typeface="新細明體" pitchFamily="18" charset="-120"/>
              </a:rPr>
              <a:t>i</a:t>
            </a:r>
            <a:r>
              <a:rPr lang="en-GB" altLang="zh-TW" dirty="0">
                <a:ea typeface="新細明體" pitchFamily="18" charset="-120"/>
              </a:rPr>
              <a:t> </a:t>
            </a:r>
            <a:br>
              <a:rPr lang="en-GB" altLang="zh-TW" dirty="0">
                <a:ea typeface="新細明體" pitchFamily="18" charset="-120"/>
              </a:rPr>
            </a:br>
            <a:endParaRPr lang="en-GB" altLang="zh-TW" dirty="0">
              <a:ea typeface="新細明體" pitchFamily="18" charset="-120"/>
            </a:endParaRPr>
          </a:p>
          <a:p>
            <a:pPr marL="263525" indent="-263525">
              <a:buSzPct val="115000"/>
              <a:buFont typeface="Wingdings" pitchFamily="2" charset="2"/>
              <a:buNone/>
              <a:tabLst>
                <a:tab pos="228600" algn="l"/>
              </a:tabLst>
              <a:defRPr/>
            </a:pPr>
            <a:r>
              <a:rPr lang="en-GB" altLang="zh-TW" sz="2000" dirty="0">
                <a:solidFill>
                  <a:srgbClr val="FFFF00"/>
                </a:solidFill>
                <a:effectLst>
                  <a:outerShdw blurRad="38100" dist="38100" dir="2700000" algn="tl">
                    <a:srgbClr val="000000"/>
                  </a:outerShdw>
                </a:effectLst>
                <a:ea typeface="新細明體" pitchFamily="18" charset="-120"/>
              </a:rPr>
              <a:t>                            </a:t>
            </a:r>
            <a:r>
              <a:rPr lang="en-GB" altLang="zh-TW" sz="2400" dirty="0" err="1">
                <a:solidFill>
                  <a:srgbClr val="FFFF00"/>
                </a:solidFill>
                <a:effectLst>
                  <a:outerShdw blurRad="38100" dist="38100" dir="2700000" algn="tl">
                    <a:srgbClr val="000000"/>
                  </a:outerShdw>
                </a:effectLst>
                <a:ea typeface="新細明體" pitchFamily="18" charset="-120"/>
              </a:rPr>
              <a:t>E.g</a:t>
            </a:r>
            <a:r>
              <a:rPr lang="en-GB" altLang="zh-TW" sz="2400" dirty="0">
                <a:solidFill>
                  <a:srgbClr val="FFFF00"/>
                </a:solidFill>
                <a:effectLst>
                  <a:outerShdw blurRad="38100" dist="38100" dir="2700000" algn="tl">
                    <a:srgbClr val="000000"/>
                  </a:outerShdw>
                </a:effectLst>
                <a:ea typeface="新細明體" pitchFamily="18" charset="-120"/>
              </a:rPr>
              <a:t>    I(S</a:t>
            </a:r>
            <a:r>
              <a:rPr lang="en-GB" altLang="zh-TW" sz="2400" baseline="-30000" dirty="0">
                <a:solidFill>
                  <a:srgbClr val="FFFF00"/>
                </a:solidFill>
                <a:effectLst>
                  <a:outerShdw blurRad="38100" dist="38100" dir="2700000" algn="tl">
                    <a:srgbClr val="000000"/>
                  </a:outerShdw>
                </a:effectLst>
                <a:ea typeface="新細明體" pitchFamily="18" charset="-120"/>
              </a:rPr>
              <a:t>3</a:t>
            </a:r>
            <a:r>
              <a:rPr lang="en-GB" altLang="zh-TW" sz="2400" dirty="0">
                <a:solidFill>
                  <a:srgbClr val="FFFF00"/>
                </a:solidFill>
                <a:effectLst>
                  <a:outerShdw blurRad="38100" dist="38100" dir="2700000" algn="tl">
                    <a:srgbClr val="000000"/>
                  </a:outerShdw>
                </a:effectLst>
                <a:ea typeface="新細明體" pitchFamily="18" charset="-120"/>
              </a:rPr>
              <a:t>) = log</a:t>
            </a:r>
            <a:r>
              <a:rPr lang="en-GB" altLang="zh-TW" sz="2400" baseline="-30000" dirty="0">
                <a:solidFill>
                  <a:srgbClr val="FFFF00"/>
                </a:solidFill>
                <a:effectLst>
                  <a:outerShdw blurRad="38100" dist="38100" dir="2700000" algn="tl">
                    <a:srgbClr val="000000"/>
                  </a:outerShdw>
                </a:effectLst>
                <a:ea typeface="新細明體" pitchFamily="18" charset="-120"/>
              </a:rPr>
              <a:t>2</a:t>
            </a:r>
            <a:r>
              <a:rPr lang="en-GB" altLang="zh-TW" sz="2400" dirty="0">
                <a:solidFill>
                  <a:srgbClr val="FFFF00"/>
                </a:solidFill>
                <a:effectLst>
                  <a:outerShdw blurRad="38100" dist="38100" dir="2700000" algn="tl">
                    <a:srgbClr val="000000"/>
                  </a:outerShdw>
                </a:effectLst>
                <a:ea typeface="新細明體" pitchFamily="18" charset="-120"/>
              </a:rPr>
              <a:t> ( 1/P</a:t>
            </a:r>
            <a:r>
              <a:rPr lang="en-GB" altLang="zh-TW" sz="2400" baseline="-30000" dirty="0">
                <a:solidFill>
                  <a:srgbClr val="FFFF00"/>
                </a:solidFill>
                <a:effectLst>
                  <a:outerShdw blurRad="38100" dist="38100" dir="2700000" algn="tl">
                    <a:srgbClr val="000000"/>
                  </a:outerShdw>
                </a:effectLst>
                <a:ea typeface="新細明體" pitchFamily="18" charset="-120"/>
              </a:rPr>
              <a:t>3</a:t>
            </a:r>
            <a:r>
              <a:rPr lang="en-GB" altLang="zh-TW" sz="2400" dirty="0">
                <a:solidFill>
                  <a:srgbClr val="FFFF00"/>
                </a:solidFill>
                <a:effectLst>
                  <a:outerShdw blurRad="38100" dist="38100" dir="2700000" algn="tl">
                    <a:srgbClr val="000000"/>
                  </a:outerShdw>
                </a:effectLst>
                <a:ea typeface="新細明體" pitchFamily="18" charset="-120"/>
              </a:rPr>
              <a:t> )  bits</a:t>
            </a:r>
            <a:r>
              <a:rPr lang="en-GB" altLang="zh-TW" dirty="0">
                <a:ea typeface="新細明體" pitchFamily="18" charset="-120"/>
              </a:rPr>
              <a:t/>
            </a:r>
            <a:br>
              <a:rPr lang="en-GB" altLang="zh-TW" dirty="0">
                <a:ea typeface="新細明體" pitchFamily="18" charset="-120"/>
              </a:rPr>
            </a:br>
            <a:r>
              <a:rPr lang="en-GB" altLang="zh-TW" dirty="0">
                <a:ea typeface="新細明體" pitchFamily="18" charset="-120"/>
              </a:rPr>
              <a:t>                                                                   </a:t>
            </a:r>
            <a:endParaRPr lang="en-GB" altLang="zh-TW" sz="1400" b="0" dirty="0">
              <a:ea typeface="新細明體" pitchFamily="18" charset="-120"/>
            </a:endParaRPr>
          </a:p>
          <a:p>
            <a:pPr marL="263525" indent="-263525">
              <a:buSzPct val="115000"/>
              <a:tabLst>
                <a:tab pos="228600" algn="l"/>
              </a:tabLst>
              <a:defRPr/>
            </a:pPr>
            <a:r>
              <a:rPr lang="en-GB" altLang="zh-TW" sz="2300" dirty="0">
                <a:effectLst>
                  <a:outerShdw blurRad="38100" dist="38100" dir="2700000" algn="tl">
                    <a:srgbClr val="000000"/>
                  </a:outerShdw>
                </a:effectLst>
                <a:ea typeface="新細明體" pitchFamily="18" charset="-120"/>
              </a:rPr>
              <a:t>From the formula, symbol less likely to occur provide more information.</a:t>
            </a:r>
            <a:br>
              <a:rPr lang="en-GB" altLang="zh-TW" sz="2300" dirty="0">
                <a:effectLst>
                  <a:outerShdw blurRad="38100" dist="38100" dir="2700000" algn="tl">
                    <a:srgbClr val="000000"/>
                  </a:outerShdw>
                </a:effectLst>
                <a:ea typeface="新細明體" pitchFamily="18" charset="-120"/>
              </a:rPr>
            </a:br>
            <a:endParaRPr lang="en-GB" altLang="zh-TW" sz="2300" dirty="0">
              <a:effectLst>
                <a:outerShdw blurRad="38100" dist="38100" dir="2700000" algn="tl">
                  <a:srgbClr val="000000"/>
                </a:outerShdw>
              </a:effectLst>
              <a:ea typeface="新細明體" pitchFamily="18" charset="-120"/>
            </a:endParaRPr>
          </a:p>
        </p:txBody>
      </p:sp>
      <mc:AlternateContent xmlns:mc="http://schemas.openxmlformats.org/markup-compatibility/2006" xmlns:p14="http://schemas.microsoft.com/office/powerpoint/2010/main">
        <mc:Choice Requires="p14">
          <p:contentPart p14:bwMode="auto" r:id="rId5">
            <p14:nvContentPartPr>
              <p14:cNvPr id="9" name="Ink 8"/>
              <p14:cNvContentPartPr/>
              <p14:nvPr/>
            </p14:nvContentPartPr>
            <p14:xfrm>
              <a:off x="9327960" y="2579040"/>
              <a:ext cx="2500560" cy="4512960"/>
            </p14:xfrm>
          </p:contentPart>
        </mc:Choice>
        <mc:Fallback xmlns="">
          <p:pic>
            <p:nvPicPr>
              <p:cNvPr id="9" name="Ink 8"/>
              <p:cNvPicPr/>
              <p:nvPr/>
            </p:nvPicPr>
            <p:blipFill>
              <a:blip r:embed="rId6"/>
              <a:stretch>
                <a:fillRect/>
              </a:stretch>
            </p:blipFill>
            <p:spPr>
              <a:xfrm>
                <a:off x="9318240" y="2570760"/>
                <a:ext cx="2520720" cy="4528080"/>
              </a:xfrm>
              <a:prstGeom prst="rect">
                <a:avLst/>
              </a:prstGeom>
            </p:spPr>
          </p:pic>
        </mc:Fallback>
      </mc:AlternateContent>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456988" y="6996113"/>
            <a:ext cx="406400" cy="406400"/>
          </a:xfrm>
          <a:prstGeom prst="rect">
            <a:avLst/>
          </a:prstGeom>
        </p:spPr>
      </p:pic>
      <p:pic>
        <p:nvPicPr>
          <p:cNvPr id="2" name="Picture 1"/>
          <p:cNvPicPr>
            <a:picLocks noChangeAspect="1"/>
          </p:cNvPicPr>
          <p:nvPr/>
        </p:nvPicPr>
        <p:blipFill>
          <a:blip r:embed="rId8"/>
          <a:stretch>
            <a:fillRect/>
          </a:stretch>
        </p:blipFill>
        <p:spPr>
          <a:xfrm>
            <a:off x="10565193" y="189896"/>
            <a:ext cx="1420491" cy="323116"/>
          </a:xfrm>
          <a:prstGeom prst="rect">
            <a:avLst/>
          </a:prstGeom>
        </p:spPr>
      </p:pic>
      <p:sp>
        <p:nvSpPr>
          <p:cNvPr id="3" name="Rectangle 2"/>
          <p:cNvSpPr/>
          <p:nvPr/>
        </p:nvSpPr>
        <p:spPr>
          <a:xfrm>
            <a:off x="3519364" y="6983869"/>
            <a:ext cx="4301177" cy="430887"/>
          </a:xfrm>
          <a:prstGeom prst="rect">
            <a:avLst/>
          </a:prstGeom>
        </p:spPr>
        <p:txBody>
          <a:bodyPr wrap="none">
            <a:spAutoFit/>
          </a:bodyPr>
          <a:lstStyle/>
          <a:p>
            <a:pPr>
              <a:buNone/>
            </a:pPr>
            <a:r>
              <a:rPr lang="en-SG" dirty="0"/>
              <a:t>Official (Open), Non-sensitive</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41750"/>
    </mc:Choice>
    <mc:Fallback xmlns="">
      <p:transition spd="slow" advTm="2417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eaLnBrk="0" hangingPunct="0">
              <a:defRPr sz="2666">
                <a:solidFill>
                  <a:schemeClr val="tx1"/>
                </a:solidFill>
                <a:latin typeface="Arial" charset="0"/>
              </a:defRPr>
            </a:lvl1pPr>
            <a:lvl2pPr marL="825343" indent="-317440" eaLnBrk="0" hangingPunct="0">
              <a:defRPr sz="2666">
                <a:solidFill>
                  <a:schemeClr val="tx1"/>
                </a:solidFill>
                <a:latin typeface="Arial" charset="0"/>
              </a:defRPr>
            </a:lvl2pPr>
            <a:lvl3pPr marL="1269759" indent="-253952" eaLnBrk="0" hangingPunct="0">
              <a:defRPr sz="2666">
                <a:solidFill>
                  <a:schemeClr val="tx1"/>
                </a:solidFill>
                <a:latin typeface="Arial" charset="0"/>
              </a:defRPr>
            </a:lvl3pPr>
            <a:lvl4pPr marL="1777662" indent="-253952" eaLnBrk="0" hangingPunct="0">
              <a:defRPr sz="2666">
                <a:solidFill>
                  <a:schemeClr val="tx1"/>
                </a:solidFill>
                <a:latin typeface="Arial" charset="0"/>
              </a:defRPr>
            </a:lvl4pPr>
            <a:lvl5pPr marL="2285566" indent="-253952" eaLnBrk="0" hangingPunct="0">
              <a:defRPr sz="2666">
                <a:solidFill>
                  <a:schemeClr val="tx1"/>
                </a:solidFill>
                <a:latin typeface="Arial" charset="0"/>
              </a:defRPr>
            </a:lvl5pPr>
            <a:lvl6pPr marL="2793469" indent="-253952" eaLnBrk="0" fontAlgn="base" hangingPunct="0">
              <a:spcBef>
                <a:spcPct val="0"/>
              </a:spcBef>
              <a:spcAft>
                <a:spcPct val="0"/>
              </a:spcAft>
              <a:defRPr sz="2666">
                <a:solidFill>
                  <a:schemeClr val="tx1"/>
                </a:solidFill>
                <a:latin typeface="Arial" charset="0"/>
              </a:defRPr>
            </a:lvl6pPr>
            <a:lvl7pPr marL="3301373" indent="-253952" eaLnBrk="0" fontAlgn="base" hangingPunct="0">
              <a:spcBef>
                <a:spcPct val="0"/>
              </a:spcBef>
              <a:spcAft>
                <a:spcPct val="0"/>
              </a:spcAft>
              <a:defRPr sz="2666">
                <a:solidFill>
                  <a:schemeClr val="tx1"/>
                </a:solidFill>
                <a:latin typeface="Arial" charset="0"/>
              </a:defRPr>
            </a:lvl7pPr>
            <a:lvl8pPr marL="3809276" indent="-253952" eaLnBrk="0" fontAlgn="base" hangingPunct="0">
              <a:spcBef>
                <a:spcPct val="0"/>
              </a:spcBef>
              <a:spcAft>
                <a:spcPct val="0"/>
              </a:spcAft>
              <a:defRPr sz="2666">
                <a:solidFill>
                  <a:schemeClr val="tx1"/>
                </a:solidFill>
                <a:latin typeface="Arial" charset="0"/>
              </a:defRPr>
            </a:lvl8pPr>
            <a:lvl9pPr marL="4317180" indent="-253952" eaLnBrk="0" fontAlgn="base" hangingPunct="0">
              <a:spcBef>
                <a:spcPct val="0"/>
              </a:spcBef>
              <a:spcAft>
                <a:spcPct val="0"/>
              </a:spcAft>
              <a:defRPr sz="2666">
                <a:solidFill>
                  <a:schemeClr val="tx1"/>
                </a:solidFill>
                <a:latin typeface="Arial" charset="0"/>
              </a:defRPr>
            </a:lvl9pPr>
          </a:lstStyle>
          <a:p>
            <a:pPr eaLnBrk="1" hangingPunct="1"/>
            <a:fld id="{CC3D262E-1ABA-4A6F-A48C-68441314679F}" type="slidenum">
              <a:rPr lang="en-GB" sz="1555"/>
              <a:pPr eaLnBrk="1" hangingPunct="1"/>
              <a:t>5</a:t>
            </a:fld>
            <a:endParaRPr lang="en-GB" sz="1555"/>
          </a:p>
        </p:txBody>
      </p:sp>
      <p:sp>
        <p:nvSpPr>
          <p:cNvPr id="35843" name="Rectangle 2"/>
          <p:cNvSpPr>
            <a:spLocks noGrp="1" noChangeArrowheads="1"/>
          </p:cNvSpPr>
          <p:nvPr>
            <p:ph type="title"/>
          </p:nvPr>
        </p:nvSpPr>
        <p:spPr/>
        <p:txBody>
          <a:bodyPr/>
          <a:lstStyle/>
          <a:p>
            <a:pPr eaLnBrk="1" hangingPunct="1"/>
            <a:r>
              <a:rPr lang="en-US" dirty="0" smtClean="0"/>
              <a:t>Quiz</a:t>
            </a:r>
            <a:endParaRPr lang="en-GB" dirty="0"/>
          </a:p>
        </p:txBody>
      </p:sp>
      <p:sp>
        <p:nvSpPr>
          <p:cNvPr id="35844" name="Rectangle 3"/>
          <p:cNvSpPr>
            <a:spLocks noChangeArrowheads="1"/>
          </p:cNvSpPr>
          <p:nvPr/>
        </p:nvSpPr>
        <p:spPr bwMode="auto">
          <a:xfrm>
            <a:off x="2817691" y="1349094"/>
            <a:ext cx="10157883" cy="4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sz="2444"/>
          </a:p>
        </p:txBody>
      </p:sp>
      <p:sp>
        <p:nvSpPr>
          <p:cNvPr id="35845" name="Text Box 139"/>
          <p:cNvSpPr txBox="1">
            <a:spLocks noChangeArrowheads="1"/>
          </p:cNvSpPr>
          <p:nvPr/>
        </p:nvSpPr>
        <p:spPr bwMode="auto">
          <a:xfrm>
            <a:off x="1634904" y="1314417"/>
            <a:ext cx="8879330" cy="5016758"/>
          </a:xfrm>
          <a:prstGeom prst="rect">
            <a:avLst/>
          </a:prstGeom>
          <a:solidFill>
            <a:schemeClr val="bg2"/>
          </a:solidFill>
          <a:ln>
            <a:noFill/>
          </a:ln>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buFontTx/>
              <a:buNone/>
            </a:pPr>
            <a:r>
              <a:rPr lang="en-GB" sz="3200" dirty="0">
                <a:solidFill>
                  <a:srgbClr val="000000"/>
                </a:solidFill>
                <a:latin typeface="Times New Roman" panose="02020603050405020304" pitchFamily="18" charset="0"/>
              </a:rPr>
              <a:t>A fair die has six faces marked 1, 2,3,4,5 and 6 with the same probability 1/6 for all the faces. Find the information content associated with the single throw of the die</a:t>
            </a:r>
          </a:p>
          <a:p>
            <a:pPr eaLnBrk="1" hangingPunct="1">
              <a:spcBef>
                <a:spcPct val="50000"/>
              </a:spcBef>
              <a:buNone/>
            </a:pPr>
            <a:r>
              <a:rPr lang="en-GB" sz="3200" dirty="0">
                <a:solidFill>
                  <a:srgbClr val="000000"/>
                </a:solidFill>
                <a:latin typeface="Times New Roman" panose="02020603050405020304" pitchFamily="18" charset="0"/>
              </a:rPr>
              <a:t>a) 2.59 bits</a:t>
            </a:r>
          </a:p>
          <a:p>
            <a:pPr eaLnBrk="1" hangingPunct="1">
              <a:spcBef>
                <a:spcPct val="50000"/>
              </a:spcBef>
              <a:buNone/>
            </a:pPr>
            <a:r>
              <a:rPr lang="en-GB" sz="3200" dirty="0">
                <a:solidFill>
                  <a:srgbClr val="000000"/>
                </a:solidFill>
                <a:latin typeface="Times New Roman" panose="02020603050405020304" pitchFamily="18" charset="0"/>
              </a:rPr>
              <a:t>b) 1.59 </a:t>
            </a:r>
            <a:r>
              <a:rPr lang="en-GB" sz="3200" dirty="0" smtClean="0">
                <a:solidFill>
                  <a:srgbClr val="000000"/>
                </a:solidFill>
                <a:latin typeface="Times New Roman" panose="02020603050405020304" pitchFamily="18" charset="0"/>
              </a:rPr>
              <a:t>bits</a:t>
            </a:r>
            <a:endParaRPr lang="en-GB" sz="3200" dirty="0">
              <a:solidFill>
                <a:srgbClr val="000000"/>
              </a:solidFill>
              <a:latin typeface="Times New Roman" panose="02020603050405020304" pitchFamily="18" charset="0"/>
            </a:endParaRPr>
          </a:p>
          <a:p>
            <a:pPr eaLnBrk="1" hangingPunct="1">
              <a:spcBef>
                <a:spcPct val="50000"/>
              </a:spcBef>
              <a:buNone/>
            </a:pPr>
            <a:r>
              <a:rPr lang="en-GB" sz="3200" dirty="0">
                <a:solidFill>
                  <a:srgbClr val="000000"/>
                </a:solidFill>
                <a:latin typeface="Times New Roman" panose="02020603050405020304" pitchFamily="18" charset="0"/>
              </a:rPr>
              <a:t>c) 0.59 bits</a:t>
            </a:r>
          </a:p>
          <a:p>
            <a:pPr eaLnBrk="1" hangingPunct="1">
              <a:spcBef>
                <a:spcPct val="50000"/>
              </a:spcBef>
              <a:buNone/>
            </a:pPr>
            <a:r>
              <a:rPr lang="en-GB" sz="3200" dirty="0">
                <a:solidFill>
                  <a:srgbClr val="000000"/>
                </a:solidFill>
                <a:latin typeface="Times New Roman" panose="02020603050405020304" pitchFamily="18" charset="0"/>
              </a:rPr>
              <a:t>d) 0 bit</a:t>
            </a:r>
          </a:p>
        </p:txBody>
      </p:sp>
      <p:sp>
        <p:nvSpPr>
          <p:cNvPr id="2" name="Rectangle 1"/>
          <p:cNvSpPr/>
          <p:nvPr/>
        </p:nvSpPr>
        <p:spPr>
          <a:xfrm>
            <a:off x="3735388" y="6930107"/>
            <a:ext cx="4301177" cy="430887"/>
          </a:xfrm>
          <a:prstGeom prst="rect">
            <a:avLst/>
          </a:prstGeom>
        </p:spPr>
        <p:txBody>
          <a:bodyPr wrap="none">
            <a:spAutoFit/>
          </a:bodyPr>
          <a:lstStyle/>
          <a:p>
            <a:pPr>
              <a:buNone/>
            </a:pPr>
            <a:r>
              <a:rPr lang="en-SG" dirty="0"/>
              <a:t>Official (Open), Non-sensitive</a:t>
            </a:r>
          </a:p>
        </p:txBody>
      </p:sp>
    </p:spTree>
    <p:custDataLst>
      <p:tags r:id="rId1"/>
    </p:custDataLst>
    <p:extLst>
      <p:ext uri="{BB962C8B-B14F-4D97-AF65-F5344CB8AC3E}">
        <p14:creationId xmlns:p14="http://schemas.microsoft.com/office/powerpoint/2010/main" val="4990322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eaLnBrk="0" hangingPunct="0">
              <a:defRPr sz="2666">
                <a:solidFill>
                  <a:schemeClr val="tx1"/>
                </a:solidFill>
                <a:latin typeface="Arial" charset="0"/>
              </a:defRPr>
            </a:lvl1pPr>
            <a:lvl2pPr marL="825343" indent="-317440" eaLnBrk="0" hangingPunct="0">
              <a:defRPr sz="2666">
                <a:solidFill>
                  <a:schemeClr val="tx1"/>
                </a:solidFill>
                <a:latin typeface="Arial" charset="0"/>
              </a:defRPr>
            </a:lvl2pPr>
            <a:lvl3pPr marL="1269759" indent="-253952" eaLnBrk="0" hangingPunct="0">
              <a:defRPr sz="2666">
                <a:solidFill>
                  <a:schemeClr val="tx1"/>
                </a:solidFill>
                <a:latin typeface="Arial" charset="0"/>
              </a:defRPr>
            </a:lvl3pPr>
            <a:lvl4pPr marL="1777662" indent="-253952" eaLnBrk="0" hangingPunct="0">
              <a:defRPr sz="2666">
                <a:solidFill>
                  <a:schemeClr val="tx1"/>
                </a:solidFill>
                <a:latin typeface="Arial" charset="0"/>
              </a:defRPr>
            </a:lvl4pPr>
            <a:lvl5pPr marL="2285566" indent="-253952" eaLnBrk="0" hangingPunct="0">
              <a:defRPr sz="2666">
                <a:solidFill>
                  <a:schemeClr val="tx1"/>
                </a:solidFill>
                <a:latin typeface="Arial" charset="0"/>
              </a:defRPr>
            </a:lvl5pPr>
            <a:lvl6pPr marL="2793469" indent="-253952" eaLnBrk="0" fontAlgn="base" hangingPunct="0">
              <a:spcBef>
                <a:spcPct val="0"/>
              </a:spcBef>
              <a:spcAft>
                <a:spcPct val="0"/>
              </a:spcAft>
              <a:defRPr sz="2666">
                <a:solidFill>
                  <a:schemeClr val="tx1"/>
                </a:solidFill>
                <a:latin typeface="Arial" charset="0"/>
              </a:defRPr>
            </a:lvl6pPr>
            <a:lvl7pPr marL="3301373" indent="-253952" eaLnBrk="0" fontAlgn="base" hangingPunct="0">
              <a:spcBef>
                <a:spcPct val="0"/>
              </a:spcBef>
              <a:spcAft>
                <a:spcPct val="0"/>
              </a:spcAft>
              <a:defRPr sz="2666">
                <a:solidFill>
                  <a:schemeClr val="tx1"/>
                </a:solidFill>
                <a:latin typeface="Arial" charset="0"/>
              </a:defRPr>
            </a:lvl7pPr>
            <a:lvl8pPr marL="3809276" indent="-253952" eaLnBrk="0" fontAlgn="base" hangingPunct="0">
              <a:spcBef>
                <a:spcPct val="0"/>
              </a:spcBef>
              <a:spcAft>
                <a:spcPct val="0"/>
              </a:spcAft>
              <a:defRPr sz="2666">
                <a:solidFill>
                  <a:schemeClr val="tx1"/>
                </a:solidFill>
                <a:latin typeface="Arial" charset="0"/>
              </a:defRPr>
            </a:lvl8pPr>
            <a:lvl9pPr marL="4317180" indent="-253952" eaLnBrk="0" fontAlgn="base" hangingPunct="0">
              <a:spcBef>
                <a:spcPct val="0"/>
              </a:spcBef>
              <a:spcAft>
                <a:spcPct val="0"/>
              </a:spcAft>
              <a:defRPr sz="2666">
                <a:solidFill>
                  <a:schemeClr val="tx1"/>
                </a:solidFill>
                <a:latin typeface="Arial" charset="0"/>
              </a:defRPr>
            </a:lvl9pPr>
          </a:lstStyle>
          <a:p>
            <a:pPr eaLnBrk="1" hangingPunct="1"/>
            <a:fld id="{CC3D262E-1ABA-4A6F-A48C-68441314679F}" type="slidenum">
              <a:rPr lang="en-GB" sz="1555"/>
              <a:pPr eaLnBrk="1" hangingPunct="1"/>
              <a:t>6</a:t>
            </a:fld>
            <a:endParaRPr lang="en-GB" sz="1555"/>
          </a:p>
        </p:txBody>
      </p:sp>
      <p:sp>
        <p:nvSpPr>
          <p:cNvPr id="35843" name="Rectangle 2"/>
          <p:cNvSpPr>
            <a:spLocks noGrp="1" noChangeArrowheads="1"/>
          </p:cNvSpPr>
          <p:nvPr>
            <p:ph type="title"/>
          </p:nvPr>
        </p:nvSpPr>
        <p:spPr/>
        <p:txBody>
          <a:bodyPr/>
          <a:lstStyle/>
          <a:p>
            <a:pPr eaLnBrk="1" hangingPunct="1"/>
            <a:r>
              <a:rPr lang="en-US" dirty="0" smtClean="0"/>
              <a:t>Quiz</a:t>
            </a:r>
            <a:endParaRPr lang="en-GB" dirty="0"/>
          </a:p>
        </p:txBody>
      </p:sp>
      <p:sp>
        <p:nvSpPr>
          <p:cNvPr id="35844" name="Rectangle 3"/>
          <p:cNvSpPr>
            <a:spLocks noChangeArrowheads="1"/>
          </p:cNvSpPr>
          <p:nvPr/>
        </p:nvSpPr>
        <p:spPr bwMode="auto">
          <a:xfrm>
            <a:off x="2817691" y="1349094"/>
            <a:ext cx="10157883" cy="4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sz="2444"/>
          </a:p>
        </p:txBody>
      </p:sp>
      <p:sp>
        <p:nvSpPr>
          <p:cNvPr id="35845" name="Text Box 139"/>
          <p:cNvSpPr txBox="1">
            <a:spLocks noChangeArrowheads="1"/>
          </p:cNvSpPr>
          <p:nvPr/>
        </p:nvSpPr>
        <p:spPr bwMode="auto">
          <a:xfrm>
            <a:off x="1634904" y="1358420"/>
            <a:ext cx="8879330" cy="5016758"/>
          </a:xfrm>
          <a:prstGeom prst="rect">
            <a:avLst/>
          </a:prstGeom>
          <a:solidFill>
            <a:schemeClr val="bg2"/>
          </a:solidFill>
          <a:ln>
            <a:noFill/>
          </a:ln>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buFontTx/>
              <a:buNone/>
            </a:pPr>
            <a:r>
              <a:rPr lang="en-GB" sz="3200" dirty="0">
                <a:solidFill>
                  <a:srgbClr val="000000"/>
                </a:solidFill>
                <a:latin typeface="Times New Roman" panose="02020603050405020304" pitchFamily="18" charset="0"/>
              </a:rPr>
              <a:t>A coin has 2 faces marked head, H and tail, T with the same probability 1/2 for each faces. Find the information content associated with the single throw of the coin.</a:t>
            </a:r>
          </a:p>
          <a:p>
            <a:pPr eaLnBrk="1" hangingPunct="1">
              <a:spcBef>
                <a:spcPct val="50000"/>
              </a:spcBef>
              <a:buNone/>
            </a:pPr>
            <a:r>
              <a:rPr lang="en-GB" sz="3200" dirty="0">
                <a:solidFill>
                  <a:srgbClr val="000000"/>
                </a:solidFill>
                <a:latin typeface="Times New Roman" panose="02020603050405020304" pitchFamily="18" charset="0"/>
              </a:rPr>
              <a:t>a) 2 bits</a:t>
            </a:r>
          </a:p>
          <a:p>
            <a:pPr eaLnBrk="1" hangingPunct="1">
              <a:spcBef>
                <a:spcPct val="50000"/>
              </a:spcBef>
              <a:buNone/>
            </a:pPr>
            <a:r>
              <a:rPr lang="en-GB" sz="3200" dirty="0">
                <a:solidFill>
                  <a:srgbClr val="000000"/>
                </a:solidFill>
                <a:latin typeface="Times New Roman" panose="02020603050405020304" pitchFamily="18" charset="0"/>
              </a:rPr>
              <a:t>b) 1 bit</a:t>
            </a:r>
          </a:p>
          <a:p>
            <a:pPr eaLnBrk="1" hangingPunct="1">
              <a:spcBef>
                <a:spcPct val="50000"/>
              </a:spcBef>
              <a:buNone/>
            </a:pPr>
            <a:r>
              <a:rPr lang="en-GB" sz="3200" dirty="0">
                <a:solidFill>
                  <a:srgbClr val="000000"/>
                </a:solidFill>
                <a:latin typeface="Times New Roman" panose="02020603050405020304" pitchFamily="18" charset="0"/>
              </a:rPr>
              <a:t>c) 0.5 bit</a:t>
            </a:r>
          </a:p>
          <a:p>
            <a:pPr eaLnBrk="1" hangingPunct="1">
              <a:spcBef>
                <a:spcPct val="50000"/>
              </a:spcBef>
              <a:buNone/>
            </a:pPr>
            <a:r>
              <a:rPr lang="en-GB" sz="3200" dirty="0">
                <a:solidFill>
                  <a:srgbClr val="000000"/>
                </a:solidFill>
                <a:latin typeface="Times New Roman" panose="02020603050405020304" pitchFamily="18" charset="0"/>
              </a:rPr>
              <a:t>d) 0 bit</a:t>
            </a:r>
          </a:p>
        </p:txBody>
      </p:sp>
      <p:sp>
        <p:nvSpPr>
          <p:cNvPr id="2" name="Rectangle 1"/>
          <p:cNvSpPr/>
          <p:nvPr/>
        </p:nvSpPr>
        <p:spPr>
          <a:xfrm>
            <a:off x="3595455" y="6986250"/>
            <a:ext cx="4301177" cy="430887"/>
          </a:xfrm>
          <a:prstGeom prst="rect">
            <a:avLst/>
          </a:prstGeom>
        </p:spPr>
        <p:txBody>
          <a:bodyPr wrap="none">
            <a:spAutoFit/>
          </a:bodyPr>
          <a:lstStyle/>
          <a:p>
            <a:pPr>
              <a:buNone/>
            </a:pPr>
            <a:r>
              <a:rPr lang="en-SG" dirty="0"/>
              <a:t>Official (Open), Non-sensitive</a:t>
            </a:r>
          </a:p>
        </p:txBody>
      </p:sp>
    </p:spTree>
    <p:custDataLst>
      <p:tags r:id="rId1"/>
    </p:custDataLst>
    <p:extLst>
      <p:ext uri="{BB962C8B-B14F-4D97-AF65-F5344CB8AC3E}">
        <p14:creationId xmlns:p14="http://schemas.microsoft.com/office/powerpoint/2010/main" val="8999523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defRPr/>
            </a:pPr>
            <a:r>
              <a:rPr lang="en-GB" altLang="zh-TW" sz="3600" dirty="0">
                <a:ea typeface="新細明體" pitchFamily="18" charset="-120"/>
              </a:rPr>
              <a:t>8.1   Introduction to Information Theory</a:t>
            </a:r>
          </a:p>
        </p:txBody>
      </p:sp>
      <p:sp>
        <p:nvSpPr>
          <p:cNvPr id="64515" name="Rectangle 3"/>
          <p:cNvSpPr>
            <a:spLocks noGrp="1" noChangeArrowheads="1"/>
          </p:cNvSpPr>
          <p:nvPr>
            <p:ph idx="1"/>
          </p:nvPr>
        </p:nvSpPr>
        <p:spPr/>
        <p:txBody>
          <a:bodyPr/>
          <a:lstStyle/>
          <a:p>
            <a:pPr eaLnBrk="1" hangingPunct="1">
              <a:defRPr/>
            </a:pPr>
            <a:r>
              <a:rPr lang="en-GB" altLang="zh-TW" dirty="0">
                <a:solidFill>
                  <a:srgbClr val="FF0000"/>
                </a:solidFill>
                <a:ea typeface="新細明體" pitchFamily="18" charset="-120"/>
              </a:rPr>
              <a:t>The average information content </a:t>
            </a:r>
            <a:r>
              <a:rPr lang="en-GB" altLang="zh-TW" dirty="0">
                <a:ea typeface="新細明體" pitchFamily="18" charset="-120"/>
              </a:rPr>
              <a:t>of a N-symbol message is given by: </a:t>
            </a:r>
          </a:p>
          <a:p>
            <a:pPr marL="0" indent="0" eaLnBrk="1" hangingPunct="1">
              <a:buNone/>
              <a:defRPr/>
            </a:pPr>
            <a:endParaRPr lang="en-GB" altLang="zh-TW" dirty="0">
              <a:ea typeface="新細明體" pitchFamily="18" charset="-120"/>
            </a:endParaRPr>
          </a:p>
          <a:p>
            <a:pPr eaLnBrk="1" hangingPunct="1">
              <a:buFont typeface="Wingdings" pitchFamily="2" charset="2"/>
              <a:buNone/>
              <a:defRPr/>
            </a:pPr>
            <a:r>
              <a:rPr lang="en-GB" altLang="zh-TW" dirty="0">
                <a:ea typeface="新細明體" pitchFamily="18" charset="-120"/>
              </a:rPr>
              <a:t>                     I (total)/ N =</a:t>
            </a:r>
            <a:r>
              <a:rPr lang="en-GB" altLang="zh-TW" dirty="0">
                <a:effectLst/>
                <a:ea typeface="新細明體" pitchFamily="18" charset="-120"/>
              </a:rPr>
              <a:t>       </a:t>
            </a:r>
            <a:r>
              <a:rPr lang="en-GB" altLang="zh-TW" dirty="0">
                <a:ea typeface="新細明體" pitchFamily="18" charset="-120"/>
              </a:rPr>
              <a:t>P</a:t>
            </a:r>
            <a:r>
              <a:rPr lang="en-GB" altLang="zh-TW" baseline="-25000" dirty="0">
                <a:ea typeface="新細明體" pitchFamily="18" charset="-120"/>
              </a:rPr>
              <a:t>i</a:t>
            </a:r>
            <a:r>
              <a:rPr lang="en-GB" altLang="zh-TW" dirty="0">
                <a:ea typeface="新細明體" pitchFamily="18" charset="-120"/>
              </a:rPr>
              <a:t> log</a:t>
            </a:r>
            <a:r>
              <a:rPr lang="en-GB" altLang="zh-TW" baseline="-25000" dirty="0">
                <a:ea typeface="新細明體" pitchFamily="18" charset="-120"/>
              </a:rPr>
              <a:t>2</a:t>
            </a:r>
            <a:r>
              <a:rPr lang="en-GB" altLang="zh-TW" dirty="0">
                <a:ea typeface="新細明體" pitchFamily="18" charset="-120"/>
              </a:rPr>
              <a:t> (1/P</a:t>
            </a:r>
            <a:r>
              <a:rPr lang="en-GB" altLang="zh-TW" baseline="-25000" dirty="0">
                <a:ea typeface="新細明體" pitchFamily="18" charset="-120"/>
              </a:rPr>
              <a:t>i</a:t>
            </a:r>
            <a:r>
              <a:rPr lang="en-GB" altLang="zh-TW" dirty="0">
                <a:ea typeface="新細明體" pitchFamily="18" charset="-120"/>
              </a:rPr>
              <a:t>) </a:t>
            </a:r>
            <a:br>
              <a:rPr lang="en-GB" altLang="zh-TW" dirty="0">
                <a:ea typeface="新細明體" pitchFamily="18" charset="-120"/>
              </a:rPr>
            </a:br>
            <a:endParaRPr lang="en-GB" altLang="zh-TW" dirty="0">
              <a:ea typeface="新細明體" pitchFamily="18" charset="-120"/>
            </a:endParaRPr>
          </a:p>
          <a:p>
            <a:pPr eaLnBrk="1" hangingPunct="1">
              <a:buFont typeface="Wingdings" pitchFamily="2" charset="2"/>
              <a:buNone/>
              <a:defRPr/>
            </a:pPr>
            <a:r>
              <a:rPr lang="en-GB" altLang="zh-TW" dirty="0">
                <a:ea typeface="新細明體" pitchFamily="18" charset="-120"/>
              </a:rPr>
              <a:t>                            =  ‑       P</a:t>
            </a:r>
            <a:r>
              <a:rPr lang="en-GB" altLang="zh-TW" baseline="-25000" dirty="0">
                <a:ea typeface="新細明體" pitchFamily="18" charset="-120"/>
              </a:rPr>
              <a:t>i</a:t>
            </a:r>
            <a:r>
              <a:rPr lang="en-GB" altLang="zh-TW" dirty="0">
                <a:ea typeface="新細明體" pitchFamily="18" charset="-120"/>
              </a:rPr>
              <a:t> log</a:t>
            </a:r>
            <a:r>
              <a:rPr lang="en-GB" altLang="zh-TW" baseline="-25000" dirty="0">
                <a:ea typeface="新細明體" pitchFamily="18" charset="-120"/>
              </a:rPr>
              <a:t>2</a:t>
            </a:r>
            <a:r>
              <a:rPr lang="en-GB" altLang="zh-TW" dirty="0">
                <a:ea typeface="新細明體" pitchFamily="18" charset="-120"/>
              </a:rPr>
              <a:t> P</a:t>
            </a:r>
            <a:r>
              <a:rPr lang="en-GB" altLang="zh-TW" baseline="-25000" dirty="0">
                <a:ea typeface="新細明體" pitchFamily="18" charset="-120"/>
              </a:rPr>
              <a:t>i</a:t>
            </a:r>
            <a:r>
              <a:rPr lang="en-GB" altLang="zh-TW" dirty="0">
                <a:ea typeface="新細明體" pitchFamily="18" charset="-120"/>
              </a:rPr>
              <a:t> </a:t>
            </a:r>
            <a:r>
              <a:rPr lang="en-GB" altLang="zh-TW" dirty="0">
                <a:solidFill>
                  <a:srgbClr val="FF0000"/>
                </a:solidFill>
                <a:ea typeface="新細明體" pitchFamily="18" charset="-120"/>
              </a:rPr>
              <a:t>bits/symbol</a:t>
            </a:r>
            <a:r>
              <a:rPr lang="en-GB" altLang="zh-TW" dirty="0">
                <a:ea typeface="新細明體" pitchFamily="18" charset="-120"/>
              </a:rPr>
              <a:t>	       (6.4)</a:t>
            </a:r>
            <a:br>
              <a:rPr lang="en-GB" altLang="zh-TW" dirty="0">
                <a:ea typeface="新細明體" pitchFamily="18" charset="-120"/>
              </a:rPr>
            </a:br>
            <a:endParaRPr lang="en-GB" altLang="zh-TW" dirty="0">
              <a:ea typeface="新細明體" pitchFamily="18" charset="-120"/>
            </a:endParaRPr>
          </a:p>
          <a:p>
            <a:pPr eaLnBrk="1" hangingPunct="1">
              <a:buFont typeface="Wingdings" pitchFamily="2" charset="2"/>
              <a:buNone/>
              <a:defRPr/>
            </a:pPr>
            <a:r>
              <a:rPr lang="en-GB" altLang="zh-TW" dirty="0">
                <a:ea typeface="新細明體" pitchFamily="18" charset="-120"/>
              </a:rPr>
              <a:t>                            = Source entropy, </a:t>
            </a:r>
            <a:r>
              <a:rPr lang="en-GB" altLang="zh-TW" dirty="0">
                <a:solidFill>
                  <a:srgbClr val="FFFF00"/>
                </a:solidFill>
                <a:ea typeface="新細明體" pitchFamily="18" charset="-120"/>
              </a:rPr>
              <a:t>H</a:t>
            </a:r>
            <a:r>
              <a:rPr lang="en-GB" altLang="zh-TW" dirty="0">
                <a:ea typeface="新細明體" pitchFamily="18" charset="-120"/>
              </a:rPr>
              <a:t> </a:t>
            </a:r>
          </a:p>
          <a:p>
            <a:pPr eaLnBrk="1" hangingPunct="1">
              <a:buFont typeface="Wingdings" pitchFamily="2" charset="2"/>
              <a:buNone/>
              <a:defRPr/>
            </a:pPr>
            <a:endParaRPr lang="en-GB" altLang="zh-TW" dirty="0">
              <a:ea typeface="新細明體" pitchFamily="18" charset="-120"/>
            </a:endParaRPr>
          </a:p>
          <a:p>
            <a:pPr eaLnBrk="1" hangingPunct="1">
              <a:buFont typeface="Wingdings" pitchFamily="2" charset="2"/>
              <a:buNone/>
              <a:defRPr/>
            </a:pPr>
            <a:r>
              <a:rPr lang="en-GB" altLang="zh-TW" dirty="0">
                <a:ea typeface="新細明體" pitchFamily="18" charset="-120"/>
              </a:rPr>
              <a:t>	</a:t>
            </a:r>
            <a:r>
              <a:rPr lang="en-GB" altLang="zh-TW" dirty="0">
                <a:solidFill>
                  <a:srgbClr val="FF0000"/>
                </a:solidFill>
                <a:ea typeface="新細明體" pitchFamily="18" charset="-120"/>
              </a:rPr>
              <a:t>The </a:t>
            </a:r>
            <a:r>
              <a:rPr lang="en-GB" altLang="zh-TW" u="sng" dirty="0">
                <a:solidFill>
                  <a:srgbClr val="FF0000"/>
                </a:solidFill>
                <a:ea typeface="新細明體" pitchFamily="18" charset="-120"/>
              </a:rPr>
              <a:t>average rate of information</a:t>
            </a:r>
            <a:r>
              <a:rPr lang="en-GB" altLang="zh-TW" dirty="0">
                <a:ea typeface="新細明體" pitchFamily="18" charset="-120"/>
              </a:rPr>
              <a:t> going through a channel is:</a:t>
            </a:r>
          </a:p>
          <a:p>
            <a:pPr eaLnBrk="1" hangingPunct="1">
              <a:buFont typeface="Wingdings" pitchFamily="2" charset="2"/>
              <a:buNone/>
              <a:defRPr/>
            </a:pPr>
            <a:r>
              <a:rPr lang="en-GB" altLang="zh-TW" dirty="0">
                <a:ea typeface="新細明體" pitchFamily="18" charset="-120"/>
              </a:rPr>
              <a:t>              </a:t>
            </a:r>
          </a:p>
          <a:p>
            <a:pPr eaLnBrk="1" hangingPunct="1">
              <a:buFont typeface="Wingdings" pitchFamily="2" charset="2"/>
              <a:buNone/>
              <a:defRPr/>
            </a:pPr>
            <a:r>
              <a:rPr lang="en-GB" altLang="zh-TW" dirty="0">
                <a:ea typeface="新細明體" pitchFamily="18" charset="-120"/>
              </a:rPr>
              <a:t>   Average rate of information or Information Rate = </a:t>
            </a:r>
            <a:r>
              <a:rPr lang="en-GB" altLang="zh-TW" dirty="0">
                <a:solidFill>
                  <a:srgbClr val="FFFF00"/>
                </a:solidFill>
                <a:ea typeface="新細明體" pitchFamily="18" charset="-120"/>
              </a:rPr>
              <a:t>H</a:t>
            </a:r>
            <a:r>
              <a:rPr lang="en-GB" altLang="zh-TW" dirty="0">
                <a:ea typeface="新細明體" pitchFamily="18" charset="-120"/>
              </a:rPr>
              <a:t> x </a:t>
            </a:r>
            <a:r>
              <a:rPr lang="en-GB" altLang="zh-TW" dirty="0" err="1">
                <a:ea typeface="新細明體" pitchFamily="18" charset="-120"/>
              </a:rPr>
              <a:t>r</a:t>
            </a:r>
            <a:r>
              <a:rPr lang="en-GB" altLang="zh-TW" baseline="-25000" dirty="0" err="1">
                <a:ea typeface="新細明體" pitchFamily="18" charset="-120"/>
              </a:rPr>
              <a:t>s</a:t>
            </a:r>
            <a:r>
              <a:rPr lang="en-GB" altLang="zh-TW" dirty="0">
                <a:ea typeface="新細明體" pitchFamily="18" charset="-120"/>
              </a:rPr>
              <a:t>  </a:t>
            </a:r>
          </a:p>
          <a:p>
            <a:pPr eaLnBrk="1" hangingPunct="1">
              <a:buFont typeface="Wingdings" pitchFamily="2" charset="2"/>
              <a:buNone/>
              <a:defRPr/>
            </a:pPr>
            <a:r>
              <a:rPr lang="en-GB" altLang="zh-TW" dirty="0">
                <a:ea typeface="新細明體" pitchFamily="18" charset="-120"/>
              </a:rPr>
              <a:t>                 where </a:t>
            </a:r>
            <a:r>
              <a:rPr lang="en-GB" altLang="zh-TW" dirty="0" err="1">
                <a:ea typeface="新細明體" pitchFamily="18" charset="-120"/>
              </a:rPr>
              <a:t>r</a:t>
            </a:r>
            <a:r>
              <a:rPr lang="en-GB" altLang="zh-TW" baseline="-25000" dirty="0" err="1">
                <a:ea typeface="新細明體" pitchFamily="18" charset="-120"/>
              </a:rPr>
              <a:t>s</a:t>
            </a:r>
            <a:r>
              <a:rPr lang="en-GB" altLang="zh-TW" dirty="0">
                <a:ea typeface="新細明體" pitchFamily="18" charset="-120"/>
              </a:rPr>
              <a:t> is the symbol rate.</a:t>
            </a:r>
          </a:p>
        </p:txBody>
      </p:sp>
      <p:sp>
        <p:nvSpPr>
          <p:cNvPr id="17412" name="Rectangle 5"/>
          <p:cNvSpPr>
            <a:spLocks noChangeArrowheads="1"/>
          </p:cNvSpPr>
          <p:nvPr/>
        </p:nvSpPr>
        <p:spPr bwMode="auto">
          <a:xfrm>
            <a:off x="0" y="0"/>
            <a:ext cx="12079288"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endParaRPr lang="en-US" altLang="en-US"/>
          </a:p>
        </p:txBody>
      </p:sp>
      <p:graphicFrame>
        <p:nvGraphicFramePr>
          <p:cNvPr id="64516" name="Object 4"/>
          <p:cNvGraphicFramePr>
            <a:graphicFrameLocks noChangeAspect="1"/>
          </p:cNvGraphicFramePr>
          <p:nvPr>
            <p:extLst>
              <p:ext uri="{D42A27DB-BD31-4B8C-83A1-F6EECF244321}">
                <p14:modId xmlns:p14="http://schemas.microsoft.com/office/powerpoint/2010/main" val="2308507308"/>
              </p:ext>
            </p:extLst>
          </p:nvPr>
        </p:nvGraphicFramePr>
        <p:xfrm>
          <a:off x="4022725" y="2153022"/>
          <a:ext cx="619125" cy="936625"/>
        </p:xfrm>
        <a:graphic>
          <a:graphicData uri="http://schemas.openxmlformats.org/presentationml/2006/ole">
            <mc:AlternateContent xmlns:mc="http://schemas.openxmlformats.org/markup-compatibility/2006">
              <mc:Choice xmlns:v="urn:schemas-microsoft-com:vml" Requires="v">
                <p:oleObj spid="_x0000_s29739" name="Equation" r:id="rId7" imgW="371424" imgH="619057" progId="Equation.DSMT4">
                  <p:embed/>
                </p:oleObj>
              </mc:Choice>
              <mc:Fallback>
                <p:oleObj name="Equation" r:id="rId7" imgW="371424" imgH="619057" progId="Equation.DSMT4">
                  <p:embed/>
                  <p:pic>
                    <p:nvPicPr>
                      <p:cNvPr id="6451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2725" y="2153022"/>
                        <a:ext cx="6191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Rectangle 7"/>
          <p:cNvSpPr>
            <a:spLocks noChangeArrowheads="1"/>
          </p:cNvSpPr>
          <p:nvPr/>
        </p:nvSpPr>
        <p:spPr bwMode="auto">
          <a:xfrm>
            <a:off x="0" y="0"/>
            <a:ext cx="12079288"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endParaRPr lang="en-US" altLang="en-US"/>
          </a:p>
        </p:txBody>
      </p:sp>
      <p:graphicFrame>
        <p:nvGraphicFramePr>
          <p:cNvPr id="64518" name="Object 6"/>
          <p:cNvGraphicFramePr>
            <a:graphicFrameLocks noChangeAspect="1"/>
          </p:cNvGraphicFramePr>
          <p:nvPr/>
        </p:nvGraphicFramePr>
        <p:xfrm>
          <a:off x="3375025" y="2873375"/>
          <a:ext cx="619125" cy="936625"/>
        </p:xfrm>
        <a:graphic>
          <a:graphicData uri="http://schemas.openxmlformats.org/presentationml/2006/ole">
            <mc:AlternateContent xmlns:mc="http://schemas.openxmlformats.org/markup-compatibility/2006">
              <mc:Choice xmlns:v="urn:schemas-microsoft-com:vml" Requires="v">
                <p:oleObj spid="_x0000_s29740" name="Equation" r:id="rId9" imgW="371424" imgH="619057" progId="Equation.DSMT4">
                  <p:embed/>
                </p:oleObj>
              </mc:Choice>
              <mc:Fallback>
                <p:oleObj name="Equation" r:id="rId9" imgW="371424" imgH="619057" progId="Equation.DSMT4">
                  <p:embed/>
                  <p:pic>
                    <p:nvPicPr>
                      <p:cNvPr id="6451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5025" y="2873375"/>
                        <a:ext cx="6191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0" name="Object 8"/>
          <p:cNvGraphicFramePr>
            <a:graphicFrameLocks noChangeAspect="1"/>
          </p:cNvGraphicFramePr>
          <p:nvPr/>
        </p:nvGraphicFramePr>
        <p:xfrm>
          <a:off x="6472238" y="2081213"/>
          <a:ext cx="3240087" cy="947737"/>
        </p:xfrm>
        <a:graphic>
          <a:graphicData uri="http://schemas.openxmlformats.org/presentationml/2006/ole">
            <mc:AlternateContent xmlns:mc="http://schemas.openxmlformats.org/markup-compatibility/2006">
              <mc:Choice xmlns:v="urn:schemas-microsoft-com:vml" Requires="v">
                <p:oleObj spid="_x0000_s29741" name="Equation" r:id="rId11" imgW="1343008" imgH="304800" progId="Equation.3">
                  <p:embed/>
                </p:oleObj>
              </mc:Choice>
              <mc:Fallback>
                <p:oleObj name="Equation" r:id="rId11" imgW="1343008" imgH="304800" progId="Equation.3">
                  <p:embed/>
                  <p:pic>
                    <p:nvPicPr>
                      <p:cNvPr id="6452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2238" y="2081213"/>
                        <a:ext cx="3240087"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2"/>
          <p:cNvGrpSpPr>
            <a:grpSpLocks/>
          </p:cNvGrpSpPr>
          <p:nvPr/>
        </p:nvGrpSpPr>
        <p:grpSpPr bwMode="auto">
          <a:xfrm>
            <a:off x="7623175" y="2009775"/>
            <a:ext cx="865188" cy="935038"/>
            <a:chOff x="4802" y="1266"/>
            <a:chExt cx="545" cy="589"/>
          </a:xfrm>
        </p:grpSpPr>
        <p:sp>
          <p:nvSpPr>
            <p:cNvPr id="17419" name="Line 10"/>
            <p:cNvSpPr>
              <a:spLocks noChangeShapeType="1"/>
            </p:cNvSpPr>
            <p:nvPr/>
          </p:nvSpPr>
          <p:spPr bwMode="auto">
            <a:xfrm flipV="1">
              <a:off x="4802" y="1356"/>
              <a:ext cx="363" cy="49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lIns="91428" tIns="45713" rIns="91428" bIns="45713" anchor="ctr">
              <a:spAutoFit/>
            </a:bodyPr>
            <a:lstStyle/>
            <a:p>
              <a:endParaRPr lang="en-SG"/>
            </a:p>
          </p:txBody>
        </p:sp>
        <p:sp>
          <p:nvSpPr>
            <p:cNvPr id="17420" name="Oval 11"/>
            <p:cNvSpPr>
              <a:spLocks noChangeArrowheads="1"/>
            </p:cNvSpPr>
            <p:nvPr/>
          </p:nvSpPr>
          <p:spPr bwMode="auto">
            <a:xfrm>
              <a:off x="5256" y="1266"/>
              <a:ext cx="91" cy="136"/>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1428" tIns="45713" rIns="91428" bIns="45713" anchor="ctr">
              <a:spAutoFit/>
            </a:bodyPr>
            <a:lstStyle>
              <a:lvl1pPr>
                <a:defRPr sz="2200" b="1">
                  <a:solidFill>
                    <a:schemeClr val="tx1"/>
                  </a:solidFill>
                  <a:latin typeface="Arial" charset="0"/>
                  <a:cs typeface="Times New Roman" pitchFamily="18" charset="0"/>
                </a:defRPr>
              </a:lvl1pPr>
              <a:lvl2pPr marL="742950" indent="-285750">
                <a:defRPr sz="2200" b="1">
                  <a:solidFill>
                    <a:schemeClr val="tx1"/>
                  </a:solidFill>
                  <a:latin typeface="Arial" charset="0"/>
                  <a:cs typeface="Times New Roman" pitchFamily="18" charset="0"/>
                </a:defRPr>
              </a:lvl2pPr>
              <a:lvl3pPr marL="1143000" indent="-228600">
                <a:defRPr sz="2200" b="1">
                  <a:solidFill>
                    <a:schemeClr val="tx1"/>
                  </a:solidFill>
                  <a:latin typeface="Arial" charset="0"/>
                  <a:cs typeface="Times New Roman" pitchFamily="18" charset="0"/>
                </a:defRPr>
              </a:lvl3pPr>
              <a:lvl4pPr marL="1600200" indent="-228600">
                <a:defRPr sz="2200" b="1">
                  <a:solidFill>
                    <a:schemeClr val="tx1"/>
                  </a:solidFill>
                  <a:latin typeface="Arial" charset="0"/>
                  <a:cs typeface="Times New Roman" pitchFamily="18" charset="0"/>
                </a:defRPr>
              </a:lvl4pPr>
              <a:lvl5pPr marL="2057400" indent="-228600">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defRPr sz="2200" b="1">
                  <a:solidFill>
                    <a:schemeClr val="tx1"/>
                  </a:solidFill>
                  <a:latin typeface="Arial" charset="0"/>
                  <a:cs typeface="Times New Roman" pitchFamily="18" charset="0"/>
                </a:defRPr>
              </a:lvl9pPr>
            </a:lstStyle>
            <a:p>
              <a:endParaRPr lang="en-US" altLang="en-US"/>
            </a:p>
          </p:txBody>
        </p:sp>
      </p:grpSp>
      <p:sp>
        <p:nvSpPr>
          <p:cNvPr id="4" name="Rounded Rectangular Callout 3"/>
          <p:cNvSpPr>
            <a:spLocks noChangeArrowheads="1"/>
          </p:cNvSpPr>
          <p:nvPr/>
        </p:nvSpPr>
        <p:spPr bwMode="auto">
          <a:xfrm flipH="1">
            <a:off x="350838" y="2900363"/>
            <a:ext cx="2232025" cy="1601787"/>
          </a:xfrm>
          <a:prstGeom prst="wedgeRoundRectCallout">
            <a:avLst>
              <a:gd name="adj1" fmla="val -38819"/>
              <a:gd name="adj2" fmla="val -65523"/>
              <a:gd name="adj3" fmla="val 16667"/>
            </a:avLst>
          </a:prstGeom>
          <a:solidFill>
            <a:schemeClr val="accent1"/>
          </a:solidFill>
          <a:ln w="9525" algn="ctr">
            <a:solidFill>
              <a:srgbClr val="92D050"/>
            </a:solidFill>
            <a:round/>
            <a:headEnd/>
            <a:tailEnd/>
          </a:ln>
        </p:spPr>
        <p:txBody>
          <a:bodyPr lIns="91428" tIns="45713" rIns="91428" bIns="45713" anchor="ctr">
            <a:spAutoFit/>
          </a:bodyPr>
          <a:lstStyle>
            <a:lvl1pPr>
              <a:tabLst>
                <a:tab pos="457200" algn="l"/>
              </a:tabLst>
              <a:defRPr sz="2200" b="1">
                <a:solidFill>
                  <a:schemeClr val="tx1"/>
                </a:solidFill>
                <a:latin typeface="Arial" charset="0"/>
                <a:cs typeface="Times New Roman" pitchFamily="18" charset="0"/>
              </a:defRPr>
            </a:lvl1pPr>
            <a:lvl2pPr marL="742950" indent="-285750">
              <a:tabLst>
                <a:tab pos="457200" algn="l"/>
              </a:tabLst>
              <a:defRPr sz="2200" b="1">
                <a:solidFill>
                  <a:schemeClr val="tx1"/>
                </a:solidFill>
                <a:latin typeface="Arial" charset="0"/>
                <a:cs typeface="Times New Roman" pitchFamily="18" charset="0"/>
              </a:defRPr>
            </a:lvl2pPr>
            <a:lvl3pPr marL="1143000" indent="-228600">
              <a:tabLst>
                <a:tab pos="457200" algn="l"/>
              </a:tabLst>
              <a:defRPr sz="2200" b="1">
                <a:solidFill>
                  <a:schemeClr val="tx1"/>
                </a:solidFill>
                <a:latin typeface="Arial" charset="0"/>
                <a:cs typeface="Times New Roman" pitchFamily="18" charset="0"/>
              </a:defRPr>
            </a:lvl3pPr>
            <a:lvl4pPr marL="1600200" indent="-228600">
              <a:tabLst>
                <a:tab pos="457200" algn="l"/>
              </a:tabLst>
              <a:defRPr sz="2200" b="1">
                <a:solidFill>
                  <a:schemeClr val="tx1"/>
                </a:solidFill>
                <a:latin typeface="Arial" charset="0"/>
                <a:cs typeface="Times New Roman" pitchFamily="18" charset="0"/>
              </a:defRPr>
            </a:lvl4pPr>
            <a:lvl5pPr marL="2057400" indent="-228600">
              <a:tabLst>
                <a:tab pos="457200" algn="l"/>
              </a:tabLst>
              <a:defRPr sz="2200" b="1">
                <a:solidFill>
                  <a:schemeClr val="tx1"/>
                </a:solidFill>
                <a:latin typeface="Arial" charset="0"/>
                <a:cs typeface="Times New Roman" pitchFamily="18" charset="0"/>
              </a:defRPr>
            </a:lvl5pPr>
            <a:lvl6pPr marL="2514600" indent="-228600" eaLnBrk="0" fontAlgn="base" hangingPunct="0">
              <a:spcBef>
                <a:spcPct val="0"/>
              </a:spcBef>
              <a:spcAft>
                <a:spcPct val="0"/>
              </a:spcAft>
              <a:buClr>
                <a:schemeClr val="hlink"/>
              </a:buClr>
              <a:buSzPct val="120000"/>
              <a:buFont typeface="Wingdings" pitchFamily="2" charset="2"/>
              <a:buChar char="§"/>
              <a:tabLst>
                <a:tab pos="457200" algn="l"/>
              </a:tabLst>
              <a:defRPr sz="2200" b="1">
                <a:solidFill>
                  <a:schemeClr val="tx1"/>
                </a:solidFill>
                <a:latin typeface="Arial" charset="0"/>
                <a:cs typeface="Times New Roman" pitchFamily="18" charset="0"/>
              </a:defRPr>
            </a:lvl6pPr>
            <a:lvl7pPr marL="2971800" indent="-228600" eaLnBrk="0" fontAlgn="base" hangingPunct="0">
              <a:spcBef>
                <a:spcPct val="0"/>
              </a:spcBef>
              <a:spcAft>
                <a:spcPct val="0"/>
              </a:spcAft>
              <a:buClr>
                <a:schemeClr val="hlink"/>
              </a:buClr>
              <a:buSzPct val="120000"/>
              <a:buFont typeface="Wingdings" pitchFamily="2" charset="2"/>
              <a:buChar char="§"/>
              <a:tabLst>
                <a:tab pos="457200" algn="l"/>
              </a:tabLst>
              <a:defRPr sz="2200" b="1">
                <a:solidFill>
                  <a:schemeClr val="tx1"/>
                </a:solidFill>
                <a:latin typeface="Arial" charset="0"/>
                <a:cs typeface="Times New Roman" pitchFamily="18" charset="0"/>
              </a:defRPr>
            </a:lvl7pPr>
            <a:lvl8pPr marL="3429000" indent="-228600" eaLnBrk="0" fontAlgn="base" hangingPunct="0">
              <a:spcBef>
                <a:spcPct val="0"/>
              </a:spcBef>
              <a:spcAft>
                <a:spcPct val="0"/>
              </a:spcAft>
              <a:buClr>
                <a:schemeClr val="hlink"/>
              </a:buClr>
              <a:buSzPct val="120000"/>
              <a:buFont typeface="Wingdings" pitchFamily="2" charset="2"/>
              <a:buChar char="§"/>
              <a:tabLst>
                <a:tab pos="457200" algn="l"/>
              </a:tabLst>
              <a:defRPr sz="2200" b="1">
                <a:solidFill>
                  <a:schemeClr val="tx1"/>
                </a:solidFill>
                <a:latin typeface="Arial" charset="0"/>
                <a:cs typeface="Times New Roman" pitchFamily="18" charset="0"/>
              </a:defRPr>
            </a:lvl8pPr>
            <a:lvl9pPr marL="3886200" indent="-228600" eaLnBrk="0" fontAlgn="base" hangingPunct="0">
              <a:spcBef>
                <a:spcPct val="0"/>
              </a:spcBef>
              <a:spcAft>
                <a:spcPct val="0"/>
              </a:spcAft>
              <a:buClr>
                <a:schemeClr val="hlink"/>
              </a:buClr>
              <a:buSzPct val="120000"/>
              <a:buFont typeface="Wingdings" pitchFamily="2" charset="2"/>
              <a:buChar char="§"/>
              <a:tabLst>
                <a:tab pos="457200" algn="l"/>
              </a:tabLst>
              <a:defRPr sz="2200" b="1">
                <a:solidFill>
                  <a:schemeClr val="tx1"/>
                </a:solidFill>
                <a:latin typeface="Arial" charset="0"/>
                <a:cs typeface="Times New Roman" pitchFamily="18" charset="0"/>
              </a:defRPr>
            </a:lvl9pPr>
          </a:lstStyle>
          <a:p>
            <a:pPr>
              <a:buFont typeface="Wingdings" pitchFamily="2" charset="2"/>
              <a:buNone/>
            </a:pPr>
            <a:r>
              <a:rPr lang="en-GB" altLang="en-US">
                <a:ea typeface="Times New Roman" pitchFamily="18" charset="0"/>
                <a:cs typeface="Arial" charset="0"/>
              </a:rPr>
              <a:t>I(total) =Total information content in the message</a:t>
            </a:r>
            <a:endParaRPr lang="en-SG" altLang="en-US">
              <a:ea typeface="Times New Roman" pitchFamily="18" charset="0"/>
              <a:cs typeface="Arial" charset="0"/>
            </a:endParaRPr>
          </a:p>
        </p:txBody>
      </p:sp>
      <mc:AlternateContent xmlns:mc="http://schemas.openxmlformats.org/markup-compatibility/2006" xmlns:p14="http://schemas.microsoft.com/office/powerpoint/2010/main">
        <mc:Choice Requires="p14">
          <p:contentPart p14:bwMode="auto" r:id="rId13">
            <p14:nvContentPartPr>
              <p14:cNvPr id="3" name="Ink 2"/>
              <p14:cNvContentPartPr/>
              <p14:nvPr/>
            </p14:nvContentPartPr>
            <p14:xfrm>
              <a:off x="8692200" y="2068920"/>
              <a:ext cx="3245760" cy="4491360"/>
            </p14:xfrm>
          </p:contentPart>
        </mc:Choice>
        <mc:Fallback xmlns="">
          <p:pic>
            <p:nvPicPr>
              <p:cNvPr id="3" name="Ink 2"/>
              <p:cNvPicPr/>
              <p:nvPr/>
            </p:nvPicPr>
            <p:blipFill>
              <a:blip r:embed="rId14"/>
              <a:stretch>
                <a:fillRect/>
              </a:stretch>
            </p:blipFill>
            <p:spPr>
              <a:xfrm>
                <a:off x="8681400" y="2059920"/>
                <a:ext cx="3269880" cy="4510800"/>
              </a:xfrm>
              <a:prstGeom prst="rect">
                <a:avLst/>
              </a:prstGeom>
            </p:spPr>
          </p:pic>
        </mc:Fallback>
      </mc:AlternateContent>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11456988" y="6996113"/>
            <a:ext cx="406400" cy="406400"/>
          </a:xfrm>
          <a:prstGeom prst="rect">
            <a:avLst/>
          </a:prstGeom>
        </p:spPr>
      </p:pic>
      <p:pic>
        <p:nvPicPr>
          <p:cNvPr id="5" name="Picture 1"/>
          <p:cNvPicPr>
            <a:picLocks noChangeAspect="1"/>
          </p:cNvPicPr>
          <p:nvPr/>
        </p:nvPicPr>
        <p:blipFill>
          <a:blip r:embed="rId16"/>
          <a:stretch>
            <a:fillRect/>
          </a:stretch>
        </p:blipFill>
        <p:spPr>
          <a:xfrm>
            <a:off x="10471432" y="173657"/>
            <a:ext cx="1420491" cy="323116"/>
          </a:xfrm>
          <a:prstGeom prst="rect">
            <a:avLst/>
          </a:prstGeom>
        </p:spPr>
      </p:pic>
      <p:pic>
        <p:nvPicPr>
          <p:cNvPr id="6" name="Picture 5"/>
          <p:cNvPicPr>
            <a:picLocks noChangeAspect="1"/>
          </p:cNvPicPr>
          <p:nvPr/>
        </p:nvPicPr>
        <p:blipFill>
          <a:blip r:embed="rId17"/>
          <a:stretch>
            <a:fillRect/>
          </a:stretch>
        </p:blipFill>
        <p:spPr>
          <a:xfrm>
            <a:off x="3392190" y="6877050"/>
            <a:ext cx="4377307" cy="591363"/>
          </a:xfrm>
          <a:prstGeom prst="rect">
            <a:avLst/>
          </a:prstGeom>
        </p:spPr>
      </p:pic>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171088"/>
    </mc:Choice>
    <mc:Fallback xmlns="">
      <p:transition spd="slow" advTm="1710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451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51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5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45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4515">
                                            <p:txEl>
                                              <p:pRg st="3" end="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451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64515">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4515">
                                            <p:txEl>
                                              <p:pRg st="6" end="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4515">
                                            <p:txEl>
                                              <p:pRg st="7" end="7"/>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4515">
                                            <p:txEl>
                                              <p:pRg st="8" end="8"/>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451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7"/>
                </p:tgtEl>
              </p:cMediaNode>
            </p:audio>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eaLnBrk="0" hangingPunct="0">
              <a:defRPr sz="2666">
                <a:solidFill>
                  <a:schemeClr val="tx1"/>
                </a:solidFill>
                <a:latin typeface="Arial" charset="0"/>
              </a:defRPr>
            </a:lvl1pPr>
            <a:lvl2pPr marL="825343" indent="-317440" eaLnBrk="0" hangingPunct="0">
              <a:defRPr sz="2666">
                <a:solidFill>
                  <a:schemeClr val="tx1"/>
                </a:solidFill>
                <a:latin typeface="Arial" charset="0"/>
              </a:defRPr>
            </a:lvl2pPr>
            <a:lvl3pPr marL="1269759" indent="-253952" eaLnBrk="0" hangingPunct="0">
              <a:defRPr sz="2666">
                <a:solidFill>
                  <a:schemeClr val="tx1"/>
                </a:solidFill>
                <a:latin typeface="Arial" charset="0"/>
              </a:defRPr>
            </a:lvl3pPr>
            <a:lvl4pPr marL="1777662" indent="-253952" eaLnBrk="0" hangingPunct="0">
              <a:defRPr sz="2666">
                <a:solidFill>
                  <a:schemeClr val="tx1"/>
                </a:solidFill>
                <a:latin typeface="Arial" charset="0"/>
              </a:defRPr>
            </a:lvl4pPr>
            <a:lvl5pPr marL="2285566" indent="-253952" eaLnBrk="0" hangingPunct="0">
              <a:defRPr sz="2666">
                <a:solidFill>
                  <a:schemeClr val="tx1"/>
                </a:solidFill>
                <a:latin typeface="Arial" charset="0"/>
              </a:defRPr>
            </a:lvl5pPr>
            <a:lvl6pPr marL="2793469" indent="-253952" eaLnBrk="0" fontAlgn="base" hangingPunct="0">
              <a:spcBef>
                <a:spcPct val="0"/>
              </a:spcBef>
              <a:spcAft>
                <a:spcPct val="0"/>
              </a:spcAft>
              <a:defRPr sz="2666">
                <a:solidFill>
                  <a:schemeClr val="tx1"/>
                </a:solidFill>
                <a:latin typeface="Arial" charset="0"/>
              </a:defRPr>
            </a:lvl6pPr>
            <a:lvl7pPr marL="3301373" indent="-253952" eaLnBrk="0" fontAlgn="base" hangingPunct="0">
              <a:spcBef>
                <a:spcPct val="0"/>
              </a:spcBef>
              <a:spcAft>
                <a:spcPct val="0"/>
              </a:spcAft>
              <a:defRPr sz="2666">
                <a:solidFill>
                  <a:schemeClr val="tx1"/>
                </a:solidFill>
                <a:latin typeface="Arial" charset="0"/>
              </a:defRPr>
            </a:lvl7pPr>
            <a:lvl8pPr marL="3809276" indent="-253952" eaLnBrk="0" fontAlgn="base" hangingPunct="0">
              <a:spcBef>
                <a:spcPct val="0"/>
              </a:spcBef>
              <a:spcAft>
                <a:spcPct val="0"/>
              </a:spcAft>
              <a:defRPr sz="2666">
                <a:solidFill>
                  <a:schemeClr val="tx1"/>
                </a:solidFill>
                <a:latin typeface="Arial" charset="0"/>
              </a:defRPr>
            </a:lvl8pPr>
            <a:lvl9pPr marL="4317180" indent="-253952" eaLnBrk="0" fontAlgn="base" hangingPunct="0">
              <a:spcBef>
                <a:spcPct val="0"/>
              </a:spcBef>
              <a:spcAft>
                <a:spcPct val="0"/>
              </a:spcAft>
              <a:defRPr sz="2666">
                <a:solidFill>
                  <a:schemeClr val="tx1"/>
                </a:solidFill>
                <a:latin typeface="Arial" charset="0"/>
              </a:defRPr>
            </a:lvl9pPr>
          </a:lstStyle>
          <a:p>
            <a:pPr eaLnBrk="1" hangingPunct="1"/>
            <a:fld id="{CC3D262E-1ABA-4A6F-A48C-68441314679F}" type="slidenum">
              <a:rPr lang="en-GB" sz="1555"/>
              <a:pPr eaLnBrk="1" hangingPunct="1"/>
              <a:t>8</a:t>
            </a:fld>
            <a:endParaRPr lang="en-GB" sz="1555"/>
          </a:p>
        </p:txBody>
      </p:sp>
      <p:sp>
        <p:nvSpPr>
          <p:cNvPr id="35843" name="Rectangle 2"/>
          <p:cNvSpPr>
            <a:spLocks noGrp="1" noChangeArrowheads="1"/>
          </p:cNvSpPr>
          <p:nvPr>
            <p:ph type="title"/>
          </p:nvPr>
        </p:nvSpPr>
        <p:spPr/>
        <p:txBody>
          <a:bodyPr/>
          <a:lstStyle/>
          <a:p>
            <a:pPr eaLnBrk="1" hangingPunct="1"/>
            <a:r>
              <a:rPr lang="en-US" dirty="0" smtClean="0"/>
              <a:t>Quiz</a:t>
            </a:r>
            <a:endParaRPr lang="en-GB" dirty="0"/>
          </a:p>
        </p:txBody>
      </p:sp>
      <p:sp>
        <p:nvSpPr>
          <p:cNvPr id="35844" name="Rectangle 3"/>
          <p:cNvSpPr>
            <a:spLocks noChangeArrowheads="1"/>
          </p:cNvSpPr>
          <p:nvPr/>
        </p:nvSpPr>
        <p:spPr bwMode="auto">
          <a:xfrm>
            <a:off x="2817691" y="1349094"/>
            <a:ext cx="10157883" cy="4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sz="2444"/>
          </a:p>
        </p:txBody>
      </p:sp>
      <p:sp>
        <p:nvSpPr>
          <p:cNvPr id="35845" name="Text Box 139"/>
          <p:cNvSpPr txBox="1">
            <a:spLocks noChangeArrowheads="1"/>
          </p:cNvSpPr>
          <p:nvPr/>
        </p:nvSpPr>
        <p:spPr bwMode="auto">
          <a:xfrm>
            <a:off x="1639659" y="2049378"/>
            <a:ext cx="8879330" cy="4770537"/>
          </a:xfrm>
          <a:prstGeom prst="rect">
            <a:avLst/>
          </a:prstGeom>
          <a:solidFill>
            <a:schemeClr val="bg2"/>
          </a:solidFill>
          <a:ln>
            <a:noFill/>
          </a:ln>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buFontTx/>
              <a:buNone/>
            </a:pPr>
            <a:r>
              <a:rPr lang="en-GB" sz="3200" smtClean="0">
                <a:solidFill>
                  <a:srgbClr val="000000"/>
                </a:solidFill>
                <a:latin typeface="Times New Roman" panose="02020603050405020304" pitchFamily="18" charset="0"/>
              </a:rPr>
              <a:t>A source emits two symbols, a and b with probabilities  P</a:t>
            </a:r>
            <a:r>
              <a:rPr lang="en-GB" sz="3200" baseline="-25000" smtClean="0">
                <a:solidFill>
                  <a:srgbClr val="000000"/>
                </a:solidFill>
                <a:latin typeface="Times New Roman" panose="02020603050405020304" pitchFamily="18" charset="0"/>
              </a:rPr>
              <a:t>a</a:t>
            </a:r>
            <a:r>
              <a:rPr lang="en-GB" sz="3200" smtClean="0">
                <a:solidFill>
                  <a:srgbClr val="000000"/>
                </a:solidFill>
                <a:latin typeface="Times New Roman" panose="02020603050405020304" pitchFamily="18" charset="0"/>
              </a:rPr>
              <a:t> = 0.25 and P</a:t>
            </a:r>
            <a:r>
              <a:rPr lang="en-GB" sz="3200" baseline="-25000" smtClean="0">
                <a:solidFill>
                  <a:srgbClr val="000000"/>
                </a:solidFill>
                <a:latin typeface="Times New Roman" panose="02020603050405020304" pitchFamily="18" charset="0"/>
              </a:rPr>
              <a:t>b</a:t>
            </a:r>
            <a:r>
              <a:rPr lang="en-GB" sz="3200" smtClean="0">
                <a:solidFill>
                  <a:srgbClr val="000000"/>
                </a:solidFill>
                <a:latin typeface="Times New Roman" panose="02020603050405020304" pitchFamily="18" charset="0"/>
              </a:rPr>
              <a:t> = 0.75. What is the source entropy?</a:t>
            </a:r>
          </a:p>
          <a:p>
            <a:pPr eaLnBrk="1" hangingPunct="1">
              <a:buFontTx/>
              <a:buNone/>
            </a:pPr>
            <a:endParaRPr lang="en-GB" sz="3200" smtClean="0">
              <a:solidFill>
                <a:srgbClr val="000000"/>
              </a:solidFill>
              <a:latin typeface="Times New Roman" panose="02020603050405020304" pitchFamily="18" charset="0"/>
            </a:endParaRPr>
          </a:p>
          <a:p>
            <a:pPr eaLnBrk="1" hangingPunct="1">
              <a:buFontTx/>
              <a:buNone/>
            </a:pPr>
            <a:r>
              <a:rPr lang="en-GB" sz="3200" smtClean="0">
                <a:solidFill>
                  <a:srgbClr val="000000"/>
                </a:solidFill>
                <a:latin typeface="Times New Roman" panose="02020603050405020304" pitchFamily="18" charset="0"/>
              </a:rPr>
              <a:t>a) 1 bit/symbol</a:t>
            </a:r>
          </a:p>
          <a:p>
            <a:pPr eaLnBrk="1" hangingPunct="1">
              <a:spcBef>
                <a:spcPct val="50000"/>
              </a:spcBef>
              <a:buNone/>
            </a:pPr>
            <a:r>
              <a:rPr lang="en-GB" sz="3200" smtClean="0">
                <a:solidFill>
                  <a:srgbClr val="000000"/>
                </a:solidFill>
                <a:latin typeface="Times New Roman" panose="02020603050405020304" pitchFamily="18" charset="0"/>
              </a:rPr>
              <a:t>b) 0.5 bit/symbol</a:t>
            </a:r>
          </a:p>
          <a:p>
            <a:pPr eaLnBrk="1" hangingPunct="1">
              <a:spcBef>
                <a:spcPct val="50000"/>
              </a:spcBef>
              <a:buNone/>
            </a:pPr>
            <a:r>
              <a:rPr lang="en-GB" sz="3200" smtClean="0">
                <a:solidFill>
                  <a:srgbClr val="000000"/>
                </a:solidFill>
                <a:latin typeface="Times New Roman" panose="02020603050405020304" pitchFamily="18" charset="0"/>
              </a:rPr>
              <a:t>c) 0.25 bit/symbol</a:t>
            </a:r>
          </a:p>
          <a:p>
            <a:pPr eaLnBrk="1" hangingPunct="1">
              <a:spcBef>
                <a:spcPct val="50000"/>
              </a:spcBef>
              <a:buNone/>
            </a:pPr>
            <a:r>
              <a:rPr lang="en-GB" sz="3200" smtClean="0">
                <a:solidFill>
                  <a:srgbClr val="000000"/>
                </a:solidFill>
                <a:latin typeface="Times New Roman" panose="02020603050405020304" pitchFamily="18" charset="0"/>
              </a:rPr>
              <a:t>d) 0.8112 bit/symbol</a:t>
            </a:r>
            <a:endParaRPr lang="en-GB" sz="3200" dirty="0">
              <a:solidFill>
                <a:srgbClr val="000000"/>
              </a:solidFill>
              <a:latin typeface="Times New Roman" panose="02020603050405020304" pitchFamily="18" charset="0"/>
            </a:endParaRPr>
          </a:p>
        </p:txBody>
      </p:sp>
      <p:sp>
        <p:nvSpPr>
          <p:cNvPr id="2" name="Rectangle 1"/>
          <p:cNvSpPr/>
          <p:nvPr/>
        </p:nvSpPr>
        <p:spPr>
          <a:xfrm>
            <a:off x="3735388" y="7051737"/>
            <a:ext cx="4301177" cy="430887"/>
          </a:xfrm>
          <a:prstGeom prst="rect">
            <a:avLst/>
          </a:prstGeom>
        </p:spPr>
        <p:txBody>
          <a:bodyPr wrap="none">
            <a:spAutoFit/>
          </a:bodyPr>
          <a:lstStyle/>
          <a:p>
            <a:pPr>
              <a:buNone/>
            </a:pPr>
            <a:r>
              <a:rPr lang="en-SG" dirty="0"/>
              <a:t>Official (Open), Non-sensitive</a:t>
            </a:r>
          </a:p>
        </p:txBody>
      </p:sp>
    </p:spTree>
    <p:custDataLst>
      <p:tags r:id="rId1"/>
    </p:custDataLst>
    <p:extLst>
      <p:ext uri="{BB962C8B-B14F-4D97-AF65-F5344CB8AC3E}">
        <p14:creationId xmlns:p14="http://schemas.microsoft.com/office/powerpoint/2010/main" val="8468303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defRPr/>
            </a:pPr>
            <a:r>
              <a:rPr lang="en-GB" altLang="zh-TW" sz="3600" dirty="0">
                <a:ea typeface="新細明體" pitchFamily="18" charset="-120"/>
              </a:rPr>
              <a:t>8.1   Introduction to Information Theory</a:t>
            </a:r>
            <a:endParaRPr lang="en-US" sz="3600" dirty="0"/>
          </a:p>
        </p:txBody>
      </p:sp>
      <p:graphicFrame>
        <p:nvGraphicFramePr>
          <p:cNvPr id="30727" name="Object 7"/>
          <p:cNvGraphicFramePr>
            <a:graphicFrameLocks noGrp="1" noChangeAspect="1"/>
          </p:cNvGraphicFramePr>
          <p:nvPr>
            <p:ph sz="quarter" idx="3"/>
          </p:nvPr>
        </p:nvGraphicFramePr>
        <p:xfrm>
          <a:off x="9064625" y="5964238"/>
          <a:ext cx="1073150" cy="992187"/>
        </p:xfrm>
        <a:graphic>
          <a:graphicData uri="http://schemas.openxmlformats.org/presentationml/2006/ole">
            <mc:AlternateContent xmlns:mc="http://schemas.openxmlformats.org/markup-compatibility/2006">
              <mc:Choice xmlns:v="urn:schemas-microsoft-com:vml" Requires="v">
                <p:oleObj spid="_x0000_s33807" name="Equation" r:id="rId6" imgW="342833" imgH="314257" progId="Equation.DSMT4">
                  <p:embed/>
                </p:oleObj>
              </mc:Choice>
              <mc:Fallback>
                <p:oleObj name="Equation" r:id="rId6" imgW="342833" imgH="314257" progId="Equation.DSMT4">
                  <p:embed/>
                  <p:pic>
                    <p:nvPicPr>
                      <p:cNvPr id="30727" name="Object 7"/>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64625" y="5964238"/>
                        <a:ext cx="107315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Text Box 6"/>
          <p:cNvSpPr txBox="1">
            <a:spLocks noChangeArrowheads="1"/>
          </p:cNvSpPr>
          <p:nvPr/>
        </p:nvSpPr>
        <p:spPr bwMode="auto">
          <a:xfrm>
            <a:off x="7162800" y="6246813"/>
            <a:ext cx="33845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125538">
              <a:spcBef>
                <a:spcPct val="20000"/>
              </a:spcBef>
              <a:buSzPct val="110000"/>
              <a:defRPr sz="2300" b="1">
                <a:solidFill>
                  <a:schemeClr val="tx1"/>
                </a:solidFill>
                <a:latin typeface="Arial" charset="0"/>
              </a:defRPr>
            </a:lvl1pPr>
            <a:lvl2pPr marL="742950" indent="-285750" defTabSz="1125538">
              <a:spcBef>
                <a:spcPct val="20000"/>
              </a:spcBef>
              <a:buClr>
                <a:schemeClr val="tx2"/>
              </a:buClr>
              <a:buSzPct val="50000"/>
              <a:buChar char="l"/>
              <a:defRPr sz="2300">
                <a:solidFill>
                  <a:schemeClr val="tx1"/>
                </a:solidFill>
                <a:latin typeface="Arial" charset="0"/>
              </a:defRPr>
            </a:lvl2pPr>
            <a:lvl3pPr marL="1143000" indent="-228600" defTabSz="1125538">
              <a:spcBef>
                <a:spcPct val="20000"/>
              </a:spcBef>
              <a:buClr>
                <a:schemeClr val="accent2"/>
              </a:buClr>
              <a:buChar char="•"/>
              <a:defRPr sz="2300">
                <a:solidFill>
                  <a:schemeClr val="tx1"/>
                </a:solidFill>
                <a:latin typeface="Arial" charset="0"/>
              </a:defRPr>
            </a:lvl3pPr>
            <a:lvl4pPr marL="1600200" indent="-228600" defTabSz="1125538">
              <a:spcBef>
                <a:spcPct val="20000"/>
              </a:spcBef>
              <a:buClr>
                <a:schemeClr val="folHlink"/>
              </a:buClr>
              <a:buSzPct val="50000"/>
              <a:buChar char="l"/>
              <a:defRPr sz="2300">
                <a:solidFill>
                  <a:schemeClr val="tx1"/>
                </a:solidFill>
                <a:latin typeface="Arial" charset="0"/>
              </a:defRPr>
            </a:lvl4pPr>
            <a:lvl5pPr marL="2057400" indent="-228600" defTabSz="1125538">
              <a:spcBef>
                <a:spcPct val="20000"/>
              </a:spcBef>
              <a:buChar char="•"/>
              <a:defRPr sz="2300">
                <a:solidFill>
                  <a:schemeClr val="tx1"/>
                </a:solidFill>
                <a:latin typeface="Arial" charset="0"/>
              </a:defRPr>
            </a:lvl5pPr>
            <a:lvl6pPr marL="2514600" indent="-228600" defTabSz="1125538" eaLnBrk="0" fontAlgn="base" hangingPunct="0">
              <a:spcBef>
                <a:spcPct val="20000"/>
              </a:spcBef>
              <a:spcAft>
                <a:spcPct val="0"/>
              </a:spcAft>
              <a:buClr>
                <a:schemeClr val="hlink"/>
              </a:buClr>
              <a:buChar char="•"/>
              <a:defRPr sz="2300">
                <a:solidFill>
                  <a:schemeClr val="tx1"/>
                </a:solidFill>
                <a:latin typeface="Arial" charset="0"/>
              </a:defRPr>
            </a:lvl6pPr>
            <a:lvl7pPr marL="2971800" indent="-228600" defTabSz="1125538" eaLnBrk="0" fontAlgn="base" hangingPunct="0">
              <a:spcBef>
                <a:spcPct val="20000"/>
              </a:spcBef>
              <a:spcAft>
                <a:spcPct val="0"/>
              </a:spcAft>
              <a:buClr>
                <a:schemeClr val="hlink"/>
              </a:buClr>
              <a:buChar char="•"/>
              <a:defRPr sz="2300">
                <a:solidFill>
                  <a:schemeClr val="tx1"/>
                </a:solidFill>
                <a:latin typeface="Arial" charset="0"/>
              </a:defRPr>
            </a:lvl7pPr>
            <a:lvl8pPr marL="3429000" indent="-228600" defTabSz="1125538" eaLnBrk="0" fontAlgn="base" hangingPunct="0">
              <a:spcBef>
                <a:spcPct val="20000"/>
              </a:spcBef>
              <a:spcAft>
                <a:spcPct val="0"/>
              </a:spcAft>
              <a:buClr>
                <a:schemeClr val="hlink"/>
              </a:buClr>
              <a:buChar char="•"/>
              <a:defRPr sz="2300">
                <a:solidFill>
                  <a:schemeClr val="tx1"/>
                </a:solidFill>
                <a:latin typeface="Arial" charset="0"/>
              </a:defRPr>
            </a:lvl8pPr>
            <a:lvl9pPr marL="3886200" indent="-228600" defTabSz="1125538" eaLnBrk="0" fontAlgn="base" hangingPunct="0">
              <a:spcBef>
                <a:spcPct val="20000"/>
              </a:spcBef>
              <a:spcAft>
                <a:spcPct val="0"/>
              </a:spcAft>
              <a:buClr>
                <a:schemeClr val="hlink"/>
              </a:buClr>
              <a:buChar char="•"/>
              <a:defRPr sz="2300">
                <a:solidFill>
                  <a:schemeClr val="tx1"/>
                </a:solidFill>
                <a:latin typeface="Arial" charset="0"/>
              </a:defRPr>
            </a:lvl9pPr>
          </a:lstStyle>
          <a:p>
            <a:pPr eaLnBrk="1" hangingPunct="1">
              <a:spcBef>
                <a:spcPct val="50000"/>
              </a:spcBef>
              <a:buClrTx/>
              <a:buSzTx/>
              <a:buFontTx/>
              <a:buNone/>
            </a:pPr>
            <a:r>
              <a:rPr lang="en-GB" altLang="zh-TW" sz="2200">
                <a:solidFill>
                  <a:srgbClr val="FFFF00"/>
                </a:solidFill>
                <a:ea typeface="新細明體" pitchFamily="18" charset="-120"/>
              </a:rPr>
              <a:t>Note:log</a:t>
            </a:r>
            <a:r>
              <a:rPr lang="en-GB" altLang="zh-TW" sz="2200" baseline="-25000">
                <a:solidFill>
                  <a:srgbClr val="FFFF00"/>
                </a:solidFill>
                <a:ea typeface="新細明體" pitchFamily="18" charset="-120"/>
              </a:rPr>
              <a:t>a </a:t>
            </a:r>
            <a:r>
              <a:rPr lang="en-GB" altLang="zh-TW" sz="2200">
                <a:solidFill>
                  <a:srgbClr val="FFFF00"/>
                </a:solidFill>
                <a:ea typeface="新細明體" pitchFamily="18" charset="-120"/>
              </a:rPr>
              <a:t>b =</a:t>
            </a:r>
            <a:r>
              <a:rPr lang="en-GB" altLang="zh-TW" sz="2200" b="0">
                <a:ea typeface="新細明體" pitchFamily="18" charset="-120"/>
              </a:rPr>
              <a:t> </a:t>
            </a:r>
          </a:p>
        </p:txBody>
      </p:sp>
      <p:sp>
        <p:nvSpPr>
          <p:cNvPr id="10" name="Text Placeholder 1"/>
          <p:cNvSpPr>
            <a:spLocks noGrp="1"/>
          </p:cNvSpPr>
          <p:nvPr>
            <p:ph type="body" sz="half" idx="1"/>
          </p:nvPr>
        </p:nvSpPr>
        <p:spPr>
          <a:xfrm>
            <a:off x="639763" y="1217613"/>
            <a:ext cx="10944225" cy="5761037"/>
          </a:xfrm>
        </p:spPr>
        <p:txBody>
          <a:bodyPr/>
          <a:lstStyle/>
          <a:p>
            <a:pPr marL="0" indent="0">
              <a:buFont typeface="Wingdings" pitchFamily="2" charset="2"/>
              <a:buNone/>
              <a:defRPr/>
            </a:pPr>
            <a:r>
              <a:rPr lang="en-GB" u="sng" dirty="0">
                <a:effectLst/>
              </a:rPr>
              <a:t>Example 8.2</a:t>
            </a:r>
          </a:p>
          <a:p>
            <a:pPr marL="0" indent="0">
              <a:buFont typeface="Wingdings" pitchFamily="2" charset="2"/>
              <a:buNone/>
              <a:defRPr/>
            </a:pPr>
            <a:r>
              <a:rPr lang="en-GB" dirty="0">
                <a:effectLst/>
              </a:rPr>
              <a:t>A discrete source emits one of </a:t>
            </a:r>
            <a:r>
              <a:rPr lang="en-GB" dirty="0">
                <a:solidFill>
                  <a:srgbClr val="FF0000"/>
                </a:solidFill>
                <a:effectLst/>
              </a:rPr>
              <a:t>five</a:t>
            </a:r>
            <a:r>
              <a:rPr lang="en-GB" dirty="0">
                <a:effectLst/>
              </a:rPr>
              <a:t> symbols once every millisecond. The symbol probabilities are P</a:t>
            </a:r>
            <a:r>
              <a:rPr lang="en-GB" baseline="-25000" dirty="0">
                <a:effectLst/>
              </a:rPr>
              <a:t>1</a:t>
            </a:r>
            <a:r>
              <a:rPr lang="en-GB" dirty="0">
                <a:effectLst/>
              </a:rPr>
              <a:t> = 1/2; P</a:t>
            </a:r>
            <a:r>
              <a:rPr lang="en-GB" baseline="-25000" dirty="0">
                <a:effectLst/>
              </a:rPr>
              <a:t>2</a:t>
            </a:r>
            <a:r>
              <a:rPr lang="en-GB" dirty="0">
                <a:effectLst/>
              </a:rPr>
              <a:t> = 1/4; P</a:t>
            </a:r>
            <a:r>
              <a:rPr lang="en-GB" baseline="-25000" dirty="0">
                <a:effectLst/>
              </a:rPr>
              <a:t>3</a:t>
            </a:r>
            <a:r>
              <a:rPr lang="en-GB" dirty="0">
                <a:effectLst/>
              </a:rPr>
              <a:t> = 1/8; P</a:t>
            </a:r>
            <a:r>
              <a:rPr lang="en-GB" baseline="-25000" dirty="0">
                <a:effectLst/>
              </a:rPr>
              <a:t>4</a:t>
            </a:r>
            <a:r>
              <a:rPr lang="en-GB" dirty="0">
                <a:effectLst/>
              </a:rPr>
              <a:t> = 1/16; P</a:t>
            </a:r>
            <a:r>
              <a:rPr lang="en-GB" baseline="-25000" dirty="0">
                <a:effectLst/>
              </a:rPr>
              <a:t>5</a:t>
            </a:r>
            <a:r>
              <a:rPr lang="en-GB" dirty="0">
                <a:effectLst/>
              </a:rPr>
              <a:t> = 1/16. Find the source entropy and information rate. </a:t>
            </a:r>
          </a:p>
          <a:p>
            <a:pPr marL="0" indent="0">
              <a:buFont typeface="Wingdings" pitchFamily="2" charset="2"/>
              <a:buNone/>
              <a:defRPr/>
            </a:pPr>
            <a:endParaRPr lang="en-GB" dirty="0">
              <a:effectLst/>
            </a:endParaRPr>
          </a:p>
          <a:p>
            <a:pPr marL="0" indent="0">
              <a:buFont typeface="Wingdings" pitchFamily="2" charset="2"/>
              <a:buNone/>
              <a:defRPr/>
            </a:pPr>
            <a:r>
              <a:rPr lang="en-GB" u="sng" dirty="0">
                <a:effectLst/>
              </a:rPr>
              <a:t>Solution</a:t>
            </a:r>
          </a:p>
          <a:p>
            <a:pPr marL="0" indent="0">
              <a:buFont typeface="Wingdings" pitchFamily="2" charset="2"/>
              <a:buNone/>
              <a:defRPr/>
            </a:pPr>
            <a:r>
              <a:rPr lang="en-GB" dirty="0">
                <a:effectLst/>
              </a:rPr>
              <a:t>Symbol rate </a:t>
            </a:r>
            <a:r>
              <a:rPr lang="en-GB" dirty="0" err="1">
                <a:effectLst/>
              </a:rPr>
              <a:t>r</a:t>
            </a:r>
            <a:r>
              <a:rPr lang="en-GB" baseline="-25000" dirty="0" err="1">
                <a:effectLst/>
              </a:rPr>
              <a:t>s</a:t>
            </a:r>
            <a:r>
              <a:rPr lang="en-GB" dirty="0">
                <a:effectLst/>
              </a:rPr>
              <a:t> = 1000 symbols/sec </a:t>
            </a:r>
            <a:endParaRPr lang="en-SG" dirty="0">
              <a:effectLst/>
            </a:endParaRPr>
          </a:p>
          <a:p>
            <a:pPr marL="0" indent="0">
              <a:buFont typeface="Wingdings" pitchFamily="2" charset="2"/>
              <a:buNone/>
              <a:defRPr/>
            </a:pPr>
            <a:endParaRPr lang="en-GB" dirty="0">
              <a:effectLst/>
            </a:endParaRPr>
          </a:p>
          <a:p>
            <a:pPr marL="0" indent="0">
              <a:buFont typeface="Wingdings" pitchFamily="2" charset="2"/>
              <a:buNone/>
              <a:defRPr/>
            </a:pPr>
            <a:r>
              <a:rPr lang="en-GB" dirty="0">
                <a:effectLst/>
              </a:rPr>
              <a:t>Entropy H =       P</a:t>
            </a:r>
            <a:r>
              <a:rPr lang="en-GB" baseline="-25000" dirty="0">
                <a:effectLst/>
              </a:rPr>
              <a:t>i</a:t>
            </a:r>
            <a:r>
              <a:rPr lang="en-GB" dirty="0">
                <a:effectLst/>
              </a:rPr>
              <a:t> log</a:t>
            </a:r>
            <a:r>
              <a:rPr lang="en-GB" baseline="-25000" dirty="0">
                <a:effectLst/>
              </a:rPr>
              <a:t>2</a:t>
            </a:r>
            <a:r>
              <a:rPr lang="en-GB" dirty="0">
                <a:effectLst/>
              </a:rPr>
              <a:t> 1/P</a:t>
            </a:r>
            <a:r>
              <a:rPr lang="en-GB" baseline="-25000" dirty="0">
                <a:effectLst/>
              </a:rPr>
              <a:t>i</a:t>
            </a:r>
            <a:r>
              <a:rPr lang="en-GB" dirty="0">
                <a:effectLst/>
              </a:rPr>
              <a:t> where M = 5</a:t>
            </a:r>
            <a:br>
              <a:rPr lang="en-GB" dirty="0">
                <a:effectLst/>
              </a:rPr>
            </a:br>
            <a:endParaRPr lang="en-SG" dirty="0">
              <a:effectLst/>
            </a:endParaRPr>
          </a:p>
          <a:p>
            <a:pPr marL="0" indent="0">
              <a:buFont typeface="Wingdings" pitchFamily="2" charset="2"/>
              <a:buNone/>
              <a:defRPr/>
            </a:pPr>
            <a:r>
              <a:rPr lang="en-GB" dirty="0">
                <a:effectLst/>
              </a:rPr>
              <a:t>	H = 1/2 log</a:t>
            </a:r>
            <a:r>
              <a:rPr lang="en-GB" baseline="-25000" dirty="0">
                <a:effectLst/>
              </a:rPr>
              <a:t>2</a:t>
            </a:r>
            <a:r>
              <a:rPr lang="en-GB" dirty="0">
                <a:effectLst/>
              </a:rPr>
              <a:t> 2 + 1/4 log</a:t>
            </a:r>
            <a:r>
              <a:rPr lang="en-GB" baseline="-25000" dirty="0">
                <a:effectLst/>
              </a:rPr>
              <a:t>2</a:t>
            </a:r>
            <a:r>
              <a:rPr lang="en-GB" dirty="0">
                <a:effectLst/>
              </a:rPr>
              <a:t> 4 + 1/8 log</a:t>
            </a:r>
            <a:r>
              <a:rPr lang="en-GB" baseline="-25000" dirty="0">
                <a:effectLst/>
              </a:rPr>
              <a:t>2</a:t>
            </a:r>
            <a:r>
              <a:rPr lang="en-GB" dirty="0">
                <a:effectLst/>
              </a:rPr>
              <a:t> 8 + 1/16 log</a:t>
            </a:r>
            <a:r>
              <a:rPr lang="en-GB" baseline="-25000" dirty="0">
                <a:effectLst/>
              </a:rPr>
              <a:t>2</a:t>
            </a:r>
            <a:r>
              <a:rPr lang="en-GB" dirty="0">
                <a:effectLst/>
              </a:rPr>
              <a:t> 16 + 1/16 log</a:t>
            </a:r>
            <a:r>
              <a:rPr lang="en-GB" baseline="-25000" dirty="0">
                <a:effectLst/>
              </a:rPr>
              <a:t>2</a:t>
            </a:r>
            <a:r>
              <a:rPr lang="en-GB" dirty="0">
                <a:effectLst/>
              </a:rPr>
              <a:t> 16 </a:t>
            </a:r>
            <a:endParaRPr lang="en-SG" dirty="0">
              <a:effectLst/>
            </a:endParaRPr>
          </a:p>
          <a:p>
            <a:pPr marL="0" indent="0">
              <a:buFont typeface="Wingdings" pitchFamily="2" charset="2"/>
              <a:buNone/>
              <a:defRPr/>
            </a:pPr>
            <a:r>
              <a:rPr lang="en-GB" dirty="0">
                <a:effectLst/>
              </a:rPr>
              <a:t> 	H  = </a:t>
            </a:r>
            <a:r>
              <a:rPr lang="en-GB" u="sng" dirty="0">
                <a:effectLst/>
              </a:rPr>
              <a:t>1.875 bits/symbol</a:t>
            </a:r>
            <a:r>
              <a:rPr lang="en-GB" dirty="0">
                <a:effectLst/>
              </a:rPr>
              <a:t> </a:t>
            </a:r>
            <a:endParaRPr lang="en-SG" dirty="0">
              <a:effectLst/>
            </a:endParaRPr>
          </a:p>
          <a:p>
            <a:pPr marL="0" indent="0">
              <a:buFont typeface="Wingdings" pitchFamily="2" charset="2"/>
              <a:buNone/>
              <a:defRPr/>
            </a:pPr>
            <a:r>
              <a:rPr lang="en-GB" dirty="0">
                <a:effectLst/>
              </a:rPr>
              <a:t> </a:t>
            </a:r>
            <a:endParaRPr lang="en-SG" dirty="0">
              <a:effectLst/>
            </a:endParaRPr>
          </a:p>
          <a:p>
            <a:pPr marL="0" indent="0">
              <a:buFont typeface="Wingdings" pitchFamily="2" charset="2"/>
              <a:buNone/>
              <a:defRPr/>
            </a:pPr>
            <a:r>
              <a:rPr lang="en-GB" dirty="0">
                <a:effectLst/>
              </a:rPr>
              <a:t>	Information rate = H x </a:t>
            </a:r>
            <a:r>
              <a:rPr lang="en-GB" dirty="0" err="1">
                <a:effectLst/>
              </a:rPr>
              <a:t>r</a:t>
            </a:r>
            <a:r>
              <a:rPr lang="en-GB" baseline="-25000" dirty="0" err="1">
                <a:effectLst/>
              </a:rPr>
              <a:t>s</a:t>
            </a:r>
            <a:r>
              <a:rPr lang="en-GB" dirty="0">
                <a:effectLst/>
              </a:rPr>
              <a:t> = </a:t>
            </a:r>
            <a:r>
              <a:rPr lang="en-GB" u="sng" dirty="0">
                <a:effectLst/>
              </a:rPr>
              <a:t>1 875 bits/sec</a:t>
            </a:r>
            <a:r>
              <a:rPr lang="en-GB" dirty="0">
                <a:effectLst/>
              </a:rPr>
              <a:t> </a:t>
            </a:r>
            <a:endParaRPr lang="en-SG" dirty="0">
              <a:effectLst/>
            </a:endParaRPr>
          </a:p>
          <a:p>
            <a:pPr>
              <a:defRPr/>
            </a:pPr>
            <a:endParaRPr lang="en-SG" dirty="0">
              <a:effectLst/>
            </a:endParaRPr>
          </a:p>
          <a:p>
            <a:pPr>
              <a:defRPr/>
            </a:pPr>
            <a:endParaRPr lang="en-SG" dirty="0"/>
          </a:p>
        </p:txBody>
      </p:sp>
      <p:pic>
        <p:nvPicPr>
          <p:cNvPr id="1844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1425" y="4313238"/>
            <a:ext cx="4762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9">
            <p14:nvContentPartPr>
              <p14:cNvPr id="4" name="Ink 3"/>
              <p14:cNvContentPartPr/>
              <p14:nvPr/>
            </p14:nvContentPartPr>
            <p14:xfrm>
              <a:off x="2347200" y="2570400"/>
              <a:ext cx="9713520" cy="3672000"/>
            </p14:xfrm>
          </p:contentPart>
        </mc:Choice>
        <mc:Fallback xmlns="">
          <p:pic>
            <p:nvPicPr>
              <p:cNvPr id="4" name="Ink 3"/>
              <p:cNvPicPr/>
              <p:nvPr/>
            </p:nvPicPr>
            <p:blipFill>
              <a:blip r:embed="rId10"/>
              <a:stretch>
                <a:fillRect/>
              </a:stretch>
            </p:blipFill>
            <p:spPr>
              <a:xfrm>
                <a:off x="2338200" y="2560320"/>
                <a:ext cx="9735120" cy="3688200"/>
              </a:xfrm>
              <a:prstGeom prst="rect">
                <a:avLst/>
              </a:prstGeom>
            </p:spPr>
          </p:pic>
        </mc:Fallback>
      </mc:AlternateContent>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1456988" y="6996113"/>
            <a:ext cx="406400" cy="406400"/>
          </a:xfrm>
          <a:prstGeom prst="rect">
            <a:avLst/>
          </a:prstGeom>
        </p:spPr>
      </p:pic>
      <p:pic>
        <p:nvPicPr>
          <p:cNvPr id="2" name="Picture 1"/>
          <p:cNvPicPr>
            <a:picLocks noChangeAspect="1"/>
          </p:cNvPicPr>
          <p:nvPr/>
        </p:nvPicPr>
        <p:blipFill>
          <a:blip r:embed="rId12"/>
          <a:stretch>
            <a:fillRect/>
          </a:stretch>
        </p:blipFill>
        <p:spPr>
          <a:xfrm>
            <a:off x="10655622" y="140784"/>
            <a:ext cx="1420491" cy="323116"/>
          </a:xfrm>
          <a:prstGeom prst="rect">
            <a:avLst/>
          </a:prstGeom>
        </p:spPr>
      </p:pic>
      <p:pic>
        <p:nvPicPr>
          <p:cNvPr id="3" name="Picture 2"/>
          <p:cNvPicPr>
            <a:picLocks noChangeAspect="1"/>
          </p:cNvPicPr>
          <p:nvPr/>
        </p:nvPicPr>
        <p:blipFill>
          <a:blip r:embed="rId13"/>
          <a:stretch>
            <a:fillRect/>
          </a:stretch>
        </p:blipFill>
        <p:spPr>
          <a:xfrm>
            <a:off x="3735388" y="7028396"/>
            <a:ext cx="4377307" cy="591363"/>
          </a:xfrm>
          <a:prstGeom prst="rect">
            <a:avLst/>
          </a:prstGeom>
        </p:spPr>
      </p:pic>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247821"/>
    </mc:Choice>
    <mc:Fallback xmlns="">
      <p:transition spd="slow" advTm="247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44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7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72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0">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5"/>
                </p:tgtEl>
              </p:cMediaNode>
            </p:audio>
          </p:childTnLst>
        </p:cTn>
      </p:par>
    </p:tnLst>
    <p:bldLst>
      <p:bldP spid="30726"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DESIGN_ID_RIPPLE" val="spsRGAWm"/>
  <p:tag name="ARTICULATE_SLIDE_COUNT" val="31"/>
  <p:tag name="INKNOELEADERBOARD" val="-674925324"/>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TIMING" val="|80.6|25.8|7|41.8"/>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Ripple">
  <a:themeElements>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Rip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28" tIns="45713" rIns="91428" bIns="45713" numCol="1" anchor="ctr" anchorCtr="0" compatLnSpc="1">
        <a:prstTxWarp prst="textNoShape">
          <a:avLst/>
        </a:prstTxWarp>
        <a:spAutoFit/>
      </a:bodyPr>
      <a:lstStyle>
        <a:defPPr marL="352425" marR="0" indent="-352425" algn="l" defTabSz="914400" rtl="0" eaLnBrk="0" fontAlgn="base" latinLnBrk="0" hangingPunct="0">
          <a:lnSpc>
            <a:spcPct val="100000"/>
          </a:lnSpc>
          <a:spcBef>
            <a:spcPct val="0"/>
          </a:spcBef>
          <a:spcAft>
            <a:spcPct val="0"/>
          </a:spcAft>
          <a:buClr>
            <a:schemeClr val="hlink"/>
          </a:buClr>
          <a:buSzPct val="120000"/>
          <a:buFont typeface="Wingdings" pitchFamily="2" charset="2"/>
          <a:buChar char="§"/>
          <a:tabLst>
            <a:tab pos="457200" algn="l"/>
          </a:tabLst>
          <a:defRPr kumimoji="0" lang="en-GB" sz="2200" b="1" i="0" u="none" strike="noStrike" cap="none" normalizeH="0" baseline="0" smtClean="0">
            <a:ln>
              <a:noFill/>
            </a:ln>
            <a:solidFill>
              <a:schemeClr val="tx1"/>
            </a:solidFill>
            <a:effectLst/>
            <a:latin typeface="Arial" charset="0"/>
            <a:ea typeface="Times New Roman" pitchFamily="18" charset="0"/>
            <a:cs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28" tIns="45713" rIns="91428" bIns="45713" numCol="1" anchor="ctr" anchorCtr="0" compatLnSpc="1">
        <a:prstTxWarp prst="textNoShape">
          <a:avLst/>
        </a:prstTxWarp>
        <a:spAutoFit/>
      </a:bodyPr>
      <a:lstStyle>
        <a:defPPr marL="352425" marR="0" indent="-352425" algn="l" defTabSz="914400" rtl="0" eaLnBrk="0" fontAlgn="base" latinLnBrk="0" hangingPunct="0">
          <a:lnSpc>
            <a:spcPct val="100000"/>
          </a:lnSpc>
          <a:spcBef>
            <a:spcPct val="0"/>
          </a:spcBef>
          <a:spcAft>
            <a:spcPct val="0"/>
          </a:spcAft>
          <a:buClr>
            <a:schemeClr val="hlink"/>
          </a:buClr>
          <a:buSzPct val="120000"/>
          <a:buFont typeface="Wingdings" pitchFamily="2" charset="2"/>
          <a:buChar char="§"/>
          <a:tabLst>
            <a:tab pos="457200" algn="l"/>
          </a:tabLst>
          <a:defRPr kumimoji="0" lang="en-GB" sz="2200" b="1" i="0" u="none" strike="noStrike" cap="none" normalizeH="0" baseline="0" smtClean="0">
            <a:ln>
              <a:noFill/>
            </a:ln>
            <a:solidFill>
              <a:schemeClr val="tx1"/>
            </a:solidFill>
            <a:effectLst/>
            <a:latin typeface="Arial" charset="0"/>
            <a:ea typeface="Times New Roman" pitchFamily="18" charset="0"/>
            <a:cs typeface="Arial" charset="0"/>
          </a:defRPr>
        </a:defPPr>
      </a:lstStyle>
    </a:lnDef>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903</TotalTime>
  <Words>2222</Words>
  <Application>Microsoft Office PowerPoint</Application>
  <PresentationFormat>Custom</PresentationFormat>
  <Paragraphs>514</Paragraphs>
  <Slides>31</Slides>
  <Notes>12</Notes>
  <HiddenSlides>0</HiddenSlides>
  <MMClips>23</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42" baseType="lpstr">
      <vt:lpstr>SimSun</vt:lpstr>
      <vt:lpstr>Arial</vt:lpstr>
      <vt:lpstr>Calibri</vt:lpstr>
      <vt:lpstr>PMingLiU</vt:lpstr>
      <vt:lpstr>PMingLiU</vt:lpstr>
      <vt:lpstr>Symbol</vt:lpstr>
      <vt:lpstr>Times New Roman</vt:lpstr>
      <vt:lpstr>Wingdings</vt:lpstr>
      <vt:lpstr>Ripple</vt:lpstr>
      <vt:lpstr>Equation</vt:lpstr>
      <vt:lpstr>Equation.3</vt:lpstr>
      <vt:lpstr>DIGITAL SIGNAL PROCESSING  Chapter 8  </vt:lpstr>
      <vt:lpstr>Understand the Information Theory and Coding</vt:lpstr>
      <vt:lpstr>8.1   Introduction to Information Theory </vt:lpstr>
      <vt:lpstr>8.1   Introduction to Information Theory </vt:lpstr>
      <vt:lpstr>Quiz</vt:lpstr>
      <vt:lpstr>Quiz</vt:lpstr>
      <vt:lpstr>8.1   Introduction to Information Theory</vt:lpstr>
      <vt:lpstr>Quiz</vt:lpstr>
      <vt:lpstr>8.1   Introduction to Information Theory</vt:lpstr>
      <vt:lpstr>Image Entropy</vt:lpstr>
      <vt:lpstr>8.2   SOURCE CODING </vt:lpstr>
      <vt:lpstr>8.2   SOURCE CODING</vt:lpstr>
      <vt:lpstr>8.2   SOURCE CODING</vt:lpstr>
      <vt:lpstr>8.2   SOURCE CODING</vt:lpstr>
      <vt:lpstr>8.2   SOURCE CODING</vt:lpstr>
      <vt:lpstr>8.2   SOURCE CODING</vt:lpstr>
      <vt:lpstr>8.2   SOURCE CODING</vt:lpstr>
      <vt:lpstr>8.2   SOURCE CODING</vt:lpstr>
      <vt:lpstr>6.2   SOURCE CODING</vt:lpstr>
      <vt:lpstr>Various codes to represent the 3-symbol source:</vt:lpstr>
      <vt:lpstr>8.2   SOURCE CODING</vt:lpstr>
      <vt:lpstr>8.2   SOURCE CODING</vt:lpstr>
      <vt:lpstr>8.2   SOURCE CODING</vt:lpstr>
      <vt:lpstr>8.2   SOURCE CODING</vt:lpstr>
      <vt:lpstr>Quiz</vt:lpstr>
      <vt:lpstr>Quiz</vt:lpstr>
      <vt:lpstr>Quiz</vt:lpstr>
      <vt:lpstr>Quiz</vt:lpstr>
      <vt:lpstr>8.2   SOURCE CODING</vt:lpstr>
      <vt:lpstr>8.2   SOURCE CODING</vt:lpstr>
      <vt:lpstr>PowerPoint Presentation</vt:lpstr>
    </vt:vector>
  </TitlesOfParts>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Signal Analysis and Sampling</dc:title>
  <dc:creator>STAFFPC</dc:creator>
  <cp:lastModifiedBy>Teo Chin Heng</cp:lastModifiedBy>
  <cp:revision>666</cp:revision>
  <dcterms:created xsi:type="dcterms:W3CDTF">2005-01-25T00:47:16Z</dcterms:created>
  <dcterms:modified xsi:type="dcterms:W3CDTF">2021-10-12T03:48: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F25ED4CC-1A56-4CDD-B647-0BF39178289E</vt:lpwstr>
  </property>
  <property fmtid="{D5CDD505-2E9C-101B-9397-08002B2CF9AE}" pid="3" name="ArticulatePath">
    <vt:lpwstr>Chapter 7 Information Theory and CodingR3</vt:lpwstr>
  </property>
</Properties>
</file>